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pn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1" r:id="rId1"/>
    <p:sldMasterId id="2147483682" r:id="rId2"/>
    <p:sldMasterId id="2147483694" r:id="rId3"/>
  </p:sldMasterIdLst>
  <p:notesMasterIdLst>
    <p:notesMasterId r:id="rId94"/>
  </p:notesMasterIdLst>
  <p:sldIdLst>
    <p:sldId id="256" r:id="rId4"/>
    <p:sldId id="257" r:id="rId5"/>
    <p:sldId id="391" r:id="rId6"/>
    <p:sldId id="390" r:id="rId7"/>
    <p:sldId id="259" r:id="rId8"/>
    <p:sldId id="258" r:id="rId9"/>
    <p:sldId id="260" r:id="rId10"/>
    <p:sldId id="270" r:id="rId11"/>
    <p:sldId id="392" r:id="rId12"/>
    <p:sldId id="393" r:id="rId13"/>
    <p:sldId id="297" r:id="rId14"/>
    <p:sldId id="261" r:id="rId15"/>
    <p:sldId id="308" r:id="rId16"/>
    <p:sldId id="298" r:id="rId17"/>
    <p:sldId id="440" r:id="rId18"/>
    <p:sldId id="335" r:id="rId19"/>
    <p:sldId id="395" r:id="rId20"/>
    <p:sldId id="394" r:id="rId21"/>
    <p:sldId id="396" r:id="rId22"/>
    <p:sldId id="332" r:id="rId23"/>
    <p:sldId id="326" r:id="rId24"/>
    <p:sldId id="337" r:id="rId25"/>
    <p:sldId id="262" r:id="rId26"/>
    <p:sldId id="334" r:id="rId27"/>
    <p:sldId id="299" r:id="rId28"/>
    <p:sldId id="399" r:id="rId29"/>
    <p:sldId id="400" r:id="rId30"/>
    <p:sldId id="397" r:id="rId31"/>
    <p:sldId id="402" r:id="rId32"/>
    <p:sldId id="340" r:id="rId33"/>
    <p:sldId id="341" r:id="rId34"/>
    <p:sldId id="342" r:id="rId35"/>
    <p:sldId id="263" r:id="rId36"/>
    <p:sldId id="404" r:id="rId37"/>
    <p:sldId id="343" r:id="rId38"/>
    <p:sldId id="405" r:id="rId39"/>
    <p:sldId id="309" r:id="rId40"/>
    <p:sldId id="406" r:id="rId41"/>
    <p:sldId id="408" r:id="rId42"/>
    <p:sldId id="333" r:id="rId43"/>
    <p:sldId id="313" r:id="rId44"/>
    <p:sldId id="409" r:id="rId45"/>
    <p:sldId id="410" r:id="rId46"/>
    <p:sldId id="344" r:id="rId47"/>
    <p:sldId id="411" r:id="rId48"/>
    <p:sldId id="329" r:id="rId49"/>
    <p:sldId id="412" r:id="rId50"/>
    <p:sldId id="305" r:id="rId51"/>
    <p:sldId id="413" r:id="rId52"/>
    <p:sldId id="351" r:id="rId53"/>
    <p:sldId id="352" r:id="rId54"/>
    <p:sldId id="414" r:id="rId55"/>
    <p:sldId id="415" r:id="rId56"/>
    <p:sldId id="416" r:id="rId57"/>
    <p:sldId id="418" r:id="rId58"/>
    <p:sldId id="315" r:id="rId59"/>
    <p:sldId id="356" r:id="rId60"/>
    <p:sldId id="357" r:id="rId61"/>
    <p:sldId id="358" r:id="rId62"/>
    <p:sldId id="419" r:id="rId63"/>
    <p:sldId id="420" r:id="rId64"/>
    <p:sldId id="421" r:id="rId65"/>
    <p:sldId id="363" r:id="rId66"/>
    <p:sldId id="423" r:id="rId67"/>
    <p:sldId id="424" r:id="rId68"/>
    <p:sldId id="425" r:id="rId69"/>
    <p:sldId id="426" r:id="rId70"/>
    <p:sldId id="427" r:id="rId71"/>
    <p:sldId id="318" r:id="rId72"/>
    <p:sldId id="428" r:id="rId73"/>
    <p:sldId id="429" r:id="rId74"/>
    <p:sldId id="430" r:id="rId75"/>
    <p:sldId id="422" r:id="rId76"/>
    <p:sldId id="317" r:id="rId77"/>
    <p:sldId id="431" r:id="rId78"/>
    <p:sldId id="433" r:id="rId79"/>
    <p:sldId id="434" r:id="rId80"/>
    <p:sldId id="368" r:id="rId81"/>
    <p:sldId id="321" r:id="rId82"/>
    <p:sldId id="435" r:id="rId83"/>
    <p:sldId id="370" r:id="rId84"/>
    <p:sldId id="436" r:id="rId85"/>
    <p:sldId id="437" r:id="rId86"/>
    <p:sldId id="264" r:id="rId87"/>
    <p:sldId id="373" r:id="rId88"/>
    <p:sldId id="438" r:id="rId89"/>
    <p:sldId id="374" r:id="rId90"/>
    <p:sldId id="439" r:id="rId91"/>
    <p:sldId id="266" r:id="rId92"/>
    <p:sldId id="294" r:id="rId93"/>
  </p:sldIdLst>
  <p:sldSz cx="9144000" cy="5143500" type="screen16x9"/>
  <p:notesSz cx="6858000" cy="9144000"/>
  <p:embeddedFontLst>
    <p:embeddedFont>
      <p:font typeface="Aharoni" panose="02010803020104030203" pitchFamily="2" charset="-79"/>
      <p:bold r:id="rId95"/>
    </p:embeddedFont>
    <p:embeddedFont>
      <p:font typeface="Anaheim" panose="020B0604020202020204" charset="0"/>
      <p:regular r:id="rId96"/>
      <p:bold r:id="rId97"/>
    </p:embeddedFont>
    <p:embeddedFont>
      <p:font typeface="Cambria Math" panose="02040503050406030204" pitchFamily="18" charset="0"/>
      <p:regular r:id="rId98"/>
    </p:embeddedFont>
    <p:embeddedFont>
      <p:font typeface="DM Sans" pitchFamily="2" charset="0"/>
      <p:regular r:id="rId99"/>
      <p:bold r:id="rId100"/>
      <p:italic r:id="rId101"/>
      <p:boldItalic r:id="rId102"/>
    </p:embeddedFont>
    <p:embeddedFont>
      <p:font typeface="Exo" panose="020B0604020202020204" charset="0"/>
      <p:regular r:id="rId103"/>
      <p:bold r:id="rId104"/>
      <p:italic r:id="rId105"/>
      <p:boldItalic r:id="rId106"/>
    </p:embeddedFont>
    <p:embeddedFont>
      <p:font typeface="Fira Sans" panose="020B0503050000020004" pitchFamily="34" charset="0"/>
      <p:regular r:id="rId107"/>
      <p:bold r:id="rId108"/>
      <p:italic r:id="rId109"/>
      <p:boldItalic r:id="rId110"/>
    </p:embeddedFont>
    <p:embeddedFont>
      <p:font typeface="Nunito Light" pitchFamily="2" charset="0"/>
      <p:regular r:id="rId111"/>
      <p:italic r:id="rId11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39357"/>
    <a:srgbClr val="F6B1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A9A3B3A-B74C-42F0-8A7E-C69841903299}">
  <a:tblStyle styleId="{7A9A3B3A-B74C-42F0-8A7E-C6984190329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5F11F85-6C28-4280-9EB6-EC29F5300E0D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6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font" Target="fonts/font18.fntdata"/><Relationship Id="rId16" Type="http://schemas.openxmlformats.org/officeDocument/2006/relationships/slide" Target="slides/slide13.xml"/><Relationship Id="rId107" Type="http://schemas.openxmlformats.org/officeDocument/2006/relationships/font" Target="fonts/font13.fntdata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font" Target="fonts/font8.fntdata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font" Target="fonts/font1.fntdata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presProps" Target="presProps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font" Target="fonts/font9.fntdata"/><Relationship Id="rId108" Type="http://schemas.openxmlformats.org/officeDocument/2006/relationships/font" Target="fonts/font14.fntdata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font" Target="fonts/font12.fntdata"/><Relationship Id="rId114" Type="http://schemas.openxmlformats.org/officeDocument/2006/relationships/viewProps" Target="view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notesMaster" Target="notesMasters/notesMaster1.xml"/><Relationship Id="rId99" Type="http://schemas.openxmlformats.org/officeDocument/2006/relationships/font" Target="fonts/font5.fntdata"/><Relationship Id="rId101" Type="http://schemas.openxmlformats.org/officeDocument/2006/relationships/font" Target="fonts/font7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font" Target="fonts/font15.fntdata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font" Target="fonts/font3.fntdata"/><Relationship Id="rId104" Type="http://schemas.openxmlformats.org/officeDocument/2006/relationships/font" Target="fonts/font10.fntdata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font" Target="fonts/font16.fntdata"/><Relationship Id="rId115" Type="http://schemas.openxmlformats.org/officeDocument/2006/relationships/theme" Target="theme/theme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font" Target="fonts/font6.fntdata"/><Relationship Id="rId105" Type="http://schemas.openxmlformats.org/officeDocument/2006/relationships/font" Target="fonts/font11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font" Target="fonts/font1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" name="Google Shape;2724;g1e6ca297900_0_30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25" name="Google Shape;2725;g1e6ca297900_0_30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3672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3999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6" name="Google Shape;2776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77" name="Google Shape;2777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90854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49581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12584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90764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01829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226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10748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5" name="Google Shape;2825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6" name="Google Shape;2826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010101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36764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2231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017679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09372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54911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57745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328671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36934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" name="Google Shape;2769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70" name="Google Shape;2770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356684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11800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0544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0" name="Google Shape;2790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91" name="Google Shape;2791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0" name="Google Shape;2790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91" name="Google Shape;2791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84898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5305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73870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539798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8056514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7157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29884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5" name="Google Shape;2825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6" name="Google Shape;2826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092834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228214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121112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003731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996624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65705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07565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94024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7280190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1" name="Google Shape;2731;g1e6ca297900_0_7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2" name="Google Shape;2732;g1e6ca297900_0_7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92347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3" name="Google Shape;2763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64" name="Google Shape;2764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09089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63535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0859690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00683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69407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76496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6" name="Google Shape;2926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27" name="Google Shape;2927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844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2493821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3548049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7636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0" name="Google Shape;2740;g1e6ca297900_0_27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41" name="Google Shape;2741;g1e6ca297900_0_27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74774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420725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tích trực tiếp vào ô A, B, C, 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890E15-EA33-48B3-A867-E7A4573D3F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884307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111012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225935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8624113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247352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477505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2144561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497898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" name="Google Shape;2769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70" name="Google Shape;2770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433517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944137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904955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293577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497681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517949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922757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076776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004807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808351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34163755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773066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159227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3259691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8" name="Google Shape;2818;g27b976da2e3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9" name="Google Shape;2819;g27b976da2e3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448492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068498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245828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3" name="Google Shape;2783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4" name="Google Shape;2784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426430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8" name="Google Shape;2858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59" name="Google Shape;2859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7" name="Google Shape;2937;g54dda1946d_6_3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8" name="Google Shape;2938;g54dda1946d_6_3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50705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" name="Google Shape;2724;g1e6ca297900_0_30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25" name="Google Shape;2725;g1e6ca297900_0_30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8406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05964" y="-143662"/>
            <a:ext cx="9558490" cy="5429850"/>
            <a:chOff x="-205964" y="-143662"/>
            <a:chExt cx="9558490" cy="5429850"/>
          </a:xfrm>
        </p:grpSpPr>
        <p:sp>
          <p:nvSpPr>
            <p:cNvPr id="10" name="Google Shape;10;p2"/>
            <p:cNvSpPr/>
            <p:nvPr/>
          </p:nvSpPr>
          <p:spPr>
            <a:xfrm>
              <a:off x="3494712" y="73348"/>
              <a:ext cx="578323" cy="585748"/>
            </a:xfrm>
            <a:custGeom>
              <a:avLst/>
              <a:gdLst/>
              <a:ahLst/>
              <a:cxnLst/>
              <a:rect l="l" t="t" r="r" b="b"/>
              <a:pathLst>
                <a:path w="13786" h="13963" extrusionOk="0">
                  <a:moveTo>
                    <a:pt x="7251" y="1"/>
                  </a:moveTo>
                  <a:cubicBezTo>
                    <a:pt x="7166" y="1"/>
                    <a:pt x="7080" y="8"/>
                    <a:pt x="6993" y="21"/>
                  </a:cubicBezTo>
                  <a:lnTo>
                    <a:pt x="5640" y="247"/>
                  </a:lnTo>
                  <a:cubicBezTo>
                    <a:pt x="4788" y="397"/>
                    <a:pt x="4211" y="1199"/>
                    <a:pt x="4336" y="2051"/>
                  </a:cubicBezTo>
                  <a:lnTo>
                    <a:pt x="4662" y="4182"/>
                  </a:lnTo>
                  <a:cubicBezTo>
                    <a:pt x="4813" y="5134"/>
                    <a:pt x="4086" y="5986"/>
                    <a:pt x="3133" y="6011"/>
                  </a:cubicBezTo>
                  <a:lnTo>
                    <a:pt x="1630" y="6061"/>
                  </a:lnTo>
                  <a:cubicBezTo>
                    <a:pt x="702" y="6086"/>
                    <a:pt x="1" y="6863"/>
                    <a:pt x="76" y="7791"/>
                  </a:cubicBezTo>
                  <a:cubicBezTo>
                    <a:pt x="174" y="8602"/>
                    <a:pt x="851" y="9220"/>
                    <a:pt x="1681" y="9220"/>
                  </a:cubicBezTo>
                  <a:cubicBezTo>
                    <a:pt x="1697" y="9220"/>
                    <a:pt x="1713" y="9220"/>
                    <a:pt x="1730" y="9219"/>
                  </a:cubicBezTo>
                  <a:lnTo>
                    <a:pt x="4011" y="9119"/>
                  </a:lnTo>
                  <a:cubicBezTo>
                    <a:pt x="4043" y="9117"/>
                    <a:pt x="4075" y="9116"/>
                    <a:pt x="4108" y="9116"/>
                  </a:cubicBezTo>
                  <a:cubicBezTo>
                    <a:pt x="4869" y="9116"/>
                    <a:pt x="5519" y="9678"/>
                    <a:pt x="5640" y="10447"/>
                  </a:cubicBezTo>
                  <a:lnTo>
                    <a:pt x="5991" y="12628"/>
                  </a:lnTo>
                  <a:cubicBezTo>
                    <a:pt x="6109" y="13406"/>
                    <a:pt x="6782" y="13963"/>
                    <a:pt x="7550" y="13963"/>
                  </a:cubicBezTo>
                  <a:cubicBezTo>
                    <a:pt x="7598" y="13963"/>
                    <a:pt x="7646" y="13961"/>
                    <a:pt x="7695" y="13956"/>
                  </a:cubicBezTo>
                  <a:lnTo>
                    <a:pt x="7895" y="13931"/>
                  </a:lnTo>
                  <a:cubicBezTo>
                    <a:pt x="8722" y="13856"/>
                    <a:pt x="9374" y="13129"/>
                    <a:pt x="9324" y="12277"/>
                  </a:cubicBezTo>
                  <a:lnTo>
                    <a:pt x="9249" y="10447"/>
                  </a:lnTo>
                  <a:cubicBezTo>
                    <a:pt x="9199" y="9595"/>
                    <a:pt x="9875" y="8843"/>
                    <a:pt x="10753" y="8818"/>
                  </a:cubicBezTo>
                  <a:lnTo>
                    <a:pt x="11956" y="8743"/>
                  </a:lnTo>
                  <a:cubicBezTo>
                    <a:pt x="13058" y="8693"/>
                    <a:pt x="13785" y="7540"/>
                    <a:pt x="13309" y="6513"/>
                  </a:cubicBezTo>
                  <a:lnTo>
                    <a:pt x="13234" y="6337"/>
                  </a:lnTo>
                  <a:cubicBezTo>
                    <a:pt x="12967" y="5756"/>
                    <a:pt x="12397" y="5408"/>
                    <a:pt x="11770" y="5408"/>
                  </a:cubicBezTo>
                  <a:cubicBezTo>
                    <a:pt x="11749" y="5408"/>
                    <a:pt x="11727" y="5409"/>
                    <a:pt x="11705" y="5410"/>
                  </a:cubicBezTo>
                  <a:lnTo>
                    <a:pt x="10627" y="5485"/>
                  </a:lnTo>
                  <a:cubicBezTo>
                    <a:pt x="10597" y="5487"/>
                    <a:pt x="10566" y="5488"/>
                    <a:pt x="10536" y="5488"/>
                  </a:cubicBezTo>
                  <a:cubicBezTo>
                    <a:pt x="9698" y="5488"/>
                    <a:pt x="8996" y="4828"/>
                    <a:pt x="8948" y="3981"/>
                  </a:cubicBezTo>
                  <a:lnTo>
                    <a:pt x="8848" y="1525"/>
                  </a:lnTo>
                  <a:cubicBezTo>
                    <a:pt x="8802" y="659"/>
                    <a:pt x="8094" y="1"/>
                    <a:pt x="725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 rot="2308615">
              <a:off x="5028764" y="92898"/>
              <a:ext cx="544663" cy="546635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097698" y="172330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2482669" y="112233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754987" y="37301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549962" y="15351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078634" y="-62103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131243" y="108479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6988363" y="225630"/>
              <a:ext cx="455157" cy="98960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995303" y="-15766"/>
              <a:ext cx="263949" cy="500254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 rot="-2513035">
              <a:off x="1547738" y="25304"/>
              <a:ext cx="305991" cy="419930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 rot="757795">
              <a:off x="4543583" y="169104"/>
              <a:ext cx="416313" cy="394247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978677" y="613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176476" y="-143662"/>
              <a:ext cx="710927" cy="71902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5313624" y="4752868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5647138" y="5073386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396345" y="4804079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210809" y="356384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8276718" y="377415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-1720551">
              <a:off x="4754325" y="4557072"/>
              <a:ext cx="510624" cy="319237"/>
            </a:xfrm>
            <a:custGeom>
              <a:avLst/>
              <a:gdLst/>
              <a:ahLst/>
              <a:cxnLst/>
              <a:rect l="l" t="t" r="r" b="b"/>
              <a:pathLst>
                <a:path w="9901" h="6190" extrusionOk="0">
                  <a:moveTo>
                    <a:pt x="8865" y="0"/>
                  </a:moveTo>
                  <a:cubicBezTo>
                    <a:pt x="8729" y="0"/>
                    <a:pt x="8594" y="34"/>
                    <a:pt x="8471" y="106"/>
                  </a:cubicBezTo>
                  <a:lnTo>
                    <a:pt x="602" y="4016"/>
                  </a:lnTo>
                  <a:cubicBezTo>
                    <a:pt x="176" y="4216"/>
                    <a:pt x="0" y="4667"/>
                    <a:pt x="151" y="5093"/>
                  </a:cubicBezTo>
                  <a:lnTo>
                    <a:pt x="351" y="5620"/>
                  </a:lnTo>
                  <a:cubicBezTo>
                    <a:pt x="493" y="5973"/>
                    <a:pt x="834" y="6190"/>
                    <a:pt x="1181" y="6190"/>
                  </a:cubicBezTo>
                  <a:cubicBezTo>
                    <a:pt x="1325" y="6190"/>
                    <a:pt x="1471" y="6152"/>
                    <a:pt x="1604" y="6071"/>
                  </a:cubicBezTo>
                  <a:lnTo>
                    <a:pt x="9299" y="1660"/>
                  </a:lnTo>
                  <a:cubicBezTo>
                    <a:pt x="9825" y="1334"/>
                    <a:pt x="9900" y="607"/>
                    <a:pt x="9424" y="206"/>
                  </a:cubicBezTo>
                  <a:cubicBezTo>
                    <a:pt x="9260" y="72"/>
                    <a:pt x="9062" y="0"/>
                    <a:pt x="886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1440101">
              <a:off x="5385339" y="-15051"/>
              <a:ext cx="560997" cy="121606"/>
            </a:xfrm>
            <a:custGeom>
              <a:avLst/>
              <a:gdLst/>
              <a:ahLst/>
              <a:cxnLst/>
              <a:rect l="l" t="t" r="r" b="b"/>
              <a:pathLst>
                <a:path w="10878" h="2358" extrusionOk="0">
                  <a:moveTo>
                    <a:pt x="1076" y="0"/>
                  </a:moveTo>
                  <a:cubicBezTo>
                    <a:pt x="646" y="0"/>
                    <a:pt x="273" y="295"/>
                    <a:pt x="201" y="729"/>
                  </a:cubicBezTo>
                  <a:lnTo>
                    <a:pt x="101" y="1280"/>
                  </a:lnTo>
                  <a:cubicBezTo>
                    <a:pt x="0" y="1806"/>
                    <a:pt x="427" y="2307"/>
                    <a:pt x="978" y="2307"/>
                  </a:cubicBezTo>
                  <a:lnTo>
                    <a:pt x="9825" y="2358"/>
                  </a:lnTo>
                  <a:cubicBezTo>
                    <a:pt x="10452" y="2358"/>
                    <a:pt x="10878" y="1756"/>
                    <a:pt x="10677" y="1180"/>
                  </a:cubicBezTo>
                  <a:cubicBezTo>
                    <a:pt x="10552" y="854"/>
                    <a:pt x="10251" y="628"/>
                    <a:pt x="9900" y="603"/>
                  </a:cubicBezTo>
                  <a:lnTo>
                    <a:pt x="1128" y="2"/>
                  </a:lnTo>
                  <a:cubicBezTo>
                    <a:pt x="1111" y="1"/>
                    <a:pt x="1093" y="0"/>
                    <a:pt x="107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 rot="-2823865">
              <a:off x="-95175" y="3362259"/>
              <a:ext cx="537661" cy="536794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097555" y="49620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256558" y="45846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051825" y="47482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35975" y="3091002"/>
              <a:ext cx="367199" cy="379202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92651" y="2971841"/>
              <a:ext cx="364917" cy="390429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625294" y="4623439"/>
              <a:ext cx="232249" cy="463814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 rot="-1133307">
              <a:off x="2949014" y="-24995"/>
              <a:ext cx="631729" cy="309471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 rot="10800000">
              <a:off x="126591" y="45297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 rot="3446500">
              <a:off x="383030" y="3952468"/>
              <a:ext cx="487268" cy="378651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438181" y="194506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8538096" y="40837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251446" y="76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87409" y="110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65342" y="89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224108" y="157567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9667" y="156690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47563" y="513205"/>
              <a:ext cx="193515" cy="43200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75355" y="2607679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 rot="-2439278">
              <a:off x="614747" y="108447"/>
              <a:ext cx="503646" cy="251823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 rot="-2312677">
              <a:off x="6424895" y="24235"/>
              <a:ext cx="364880" cy="420212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502270" y="1328356"/>
              <a:ext cx="447900" cy="332622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8106241" y="1454989"/>
              <a:ext cx="737845" cy="6867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8052976" y="178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8692371" y="2612968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8430777" y="3001128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8441216" y="2743242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 rot="1792474">
              <a:off x="8550201" y="687337"/>
              <a:ext cx="154022" cy="550689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 rot="1792474">
              <a:off x="8382103" y="546701"/>
              <a:ext cx="176308" cy="552620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7532051" y="-15341"/>
              <a:ext cx="399012" cy="462373"/>
            </a:xfrm>
            <a:custGeom>
              <a:avLst/>
              <a:gdLst/>
              <a:ahLst/>
              <a:cxnLst/>
              <a:rect l="l" t="t" r="r" b="b"/>
              <a:pathLst>
                <a:path w="7645" h="8859" extrusionOk="0">
                  <a:moveTo>
                    <a:pt x="1511" y="1"/>
                  </a:moveTo>
                  <a:cubicBezTo>
                    <a:pt x="1361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5" y="671"/>
                    <a:pt x="0" y="1298"/>
                    <a:pt x="351" y="1724"/>
                  </a:cubicBezTo>
                  <a:lnTo>
                    <a:pt x="6015" y="8541"/>
                  </a:lnTo>
                  <a:cubicBezTo>
                    <a:pt x="6196" y="8755"/>
                    <a:pt x="6442" y="8858"/>
                    <a:pt x="6689" y="8858"/>
                  </a:cubicBezTo>
                  <a:cubicBezTo>
                    <a:pt x="6989" y="8858"/>
                    <a:pt x="7290" y="8705"/>
                    <a:pt x="7469" y="8416"/>
                  </a:cubicBezTo>
                  <a:cubicBezTo>
                    <a:pt x="7644" y="8115"/>
                    <a:pt x="7619" y="7739"/>
                    <a:pt x="7419" y="7463"/>
                  </a:cubicBezTo>
                  <a:lnTo>
                    <a:pt x="2231" y="371"/>
                  </a:lnTo>
                  <a:cubicBezTo>
                    <a:pt x="2053" y="128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 rot="-4669668">
              <a:off x="8670930" y="1070582"/>
              <a:ext cx="625329" cy="275111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 rot="-6895433">
              <a:off x="8687730" y="243373"/>
              <a:ext cx="521986" cy="364779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 rot="-1026575">
              <a:off x="8805319" y="3032805"/>
              <a:ext cx="481422" cy="519627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2"/>
            <p:cNvSpPr/>
            <p:nvPr/>
          </p:nvSpPr>
          <p:spPr>
            <a:xfrm rot="-8925287">
              <a:off x="8696433" y="2088399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9" name="Google Shape;79;p2"/>
          <p:cNvSpPr txBox="1">
            <a:spLocks noGrp="1"/>
          </p:cNvSpPr>
          <p:nvPr>
            <p:ph type="ctrTitle"/>
          </p:nvPr>
        </p:nvSpPr>
        <p:spPr>
          <a:xfrm>
            <a:off x="1237800" y="1216550"/>
            <a:ext cx="6668400" cy="229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latin typeface="Exo"/>
                <a:ea typeface="Exo"/>
                <a:cs typeface="Exo"/>
                <a:sym typeface="Exo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subTitle" idx="1"/>
          </p:nvPr>
        </p:nvSpPr>
        <p:spPr>
          <a:xfrm>
            <a:off x="2516400" y="3484450"/>
            <a:ext cx="4111200" cy="44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>
            <a:off x="581456" y="343185"/>
            <a:ext cx="7977700" cy="4533805"/>
            <a:chOff x="742150" y="1146775"/>
            <a:chExt cx="6126325" cy="3481650"/>
          </a:xfrm>
        </p:grpSpPr>
        <p:sp>
          <p:nvSpPr>
            <p:cNvPr id="82" name="Google Shape;82;p2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4105375" y="4338425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4080850" y="4366100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3145250" y="4240725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3170450" y="4270900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" name="Google Shape;101;p2"/>
          <p:cNvGrpSpPr/>
          <p:nvPr/>
        </p:nvGrpSpPr>
        <p:grpSpPr>
          <a:xfrm>
            <a:off x="2983469" y="4619390"/>
            <a:ext cx="3179614" cy="259073"/>
            <a:chOff x="2585675" y="4429475"/>
            <a:chExt cx="2441725" cy="198950"/>
          </a:xfrm>
        </p:grpSpPr>
        <p:sp>
          <p:nvSpPr>
            <p:cNvPr id="102" name="Google Shape;102;p2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spTree>
      <p:nvGrpSpPr>
        <p:cNvPr id="1" name="Shape 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8" name="Google Shape;958;p14"/>
          <p:cNvGrpSpPr/>
          <p:nvPr/>
        </p:nvGrpSpPr>
        <p:grpSpPr>
          <a:xfrm>
            <a:off x="-205964" y="-143662"/>
            <a:ext cx="9558490" cy="5429850"/>
            <a:chOff x="-205964" y="-143662"/>
            <a:chExt cx="9558490" cy="5429850"/>
          </a:xfrm>
        </p:grpSpPr>
        <p:sp>
          <p:nvSpPr>
            <p:cNvPr id="959" name="Google Shape;959;p14"/>
            <p:cNvSpPr/>
            <p:nvPr/>
          </p:nvSpPr>
          <p:spPr>
            <a:xfrm>
              <a:off x="3494712" y="73348"/>
              <a:ext cx="578323" cy="585748"/>
            </a:xfrm>
            <a:custGeom>
              <a:avLst/>
              <a:gdLst/>
              <a:ahLst/>
              <a:cxnLst/>
              <a:rect l="l" t="t" r="r" b="b"/>
              <a:pathLst>
                <a:path w="13786" h="13963" extrusionOk="0">
                  <a:moveTo>
                    <a:pt x="7251" y="1"/>
                  </a:moveTo>
                  <a:cubicBezTo>
                    <a:pt x="7166" y="1"/>
                    <a:pt x="7080" y="8"/>
                    <a:pt x="6993" y="21"/>
                  </a:cubicBezTo>
                  <a:lnTo>
                    <a:pt x="5640" y="247"/>
                  </a:lnTo>
                  <a:cubicBezTo>
                    <a:pt x="4788" y="397"/>
                    <a:pt x="4211" y="1199"/>
                    <a:pt x="4336" y="2051"/>
                  </a:cubicBezTo>
                  <a:lnTo>
                    <a:pt x="4662" y="4182"/>
                  </a:lnTo>
                  <a:cubicBezTo>
                    <a:pt x="4813" y="5134"/>
                    <a:pt x="4086" y="5986"/>
                    <a:pt x="3133" y="6011"/>
                  </a:cubicBezTo>
                  <a:lnTo>
                    <a:pt x="1630" y="6061"/>
                  </a:lnTo>
                  <a:cubicBezTo>
                    <a:pt x="702" y="6086"/>
                    <a:pt x="1" y="6863"/>
                    <a:pt x="76" y="7791"/>
                  </a:cubicBezTo>
                  <a:cubicBezTo>
                    <a:pt x="174" y="8602"/>
                    <a:pt x="851" y="9220"/>
                    <a:pt x="1681" y="9220"/>
                  </a:cubicBezTo>
                  <a:cubicBezTo>
                    <a:pt x="1697" y="9220"/>
                    <a:pt x="1713" y="9220"/>
                    <a:pt x="1730" y="9219"/>
                  </a:cubicBezTo>
                  <a:lnTo>
                    <a:pt x="4011" y="9119"/>
                  </a:lnTo>
                  <a:cubicBezTo>
                    <a:pt x="4043" y="9117"/>
                    <a:pt x="4075" y="9116"/>
                    <a:pt x="4108" y="9116"/>
                  </a:cubicBezTo>
                  <a:cubicBezTo>
                    <a:pt x="4869" y="9116"/>
                    <a:pt x="5519" y="9678"/>
                    <a:pt x="5640" y="10447"/>
                  </a:cubicBezTo>
                  <a:lnTo>
                    <a:pt x="5991" y="12628"/>
                  </a:lnTo>
                  <a:cubicBezTo>
                    <a:pt x="6109" y="13406"/>
                    <a:pt x="6782" y="13963"/>
                    <a:pt x="7550" y="13963"/>
                  </a:cubicBezTo>
                  <a:cubicBezTo>
                    <a:pt x="7598" y="13963"/>
                    <a:pt x="7646" y="13961"/>
                    <a:pt x="7695" y="13956"/>
                  </a:cubicBezTo>
                  <a:lnTo>
                    <a:pt x="7895" y="13931"/>
                  </a:lnTo>
                  <a:cubicBezTo>
                    <a:pt x="8722" y="13856"/>
                    <a:pt x="9374" y="13129"/>
                    <a:pt x="9324" y="12277"/>
                  </a:cubicBezTo>
                  <a:lnTo>
                    <a:pt x="9249" y="10447"/>
                  </a:lnTo>
                  <a:cubicBezTo>
                    <a:pt x="9199" y="9595"/>
                    <a:pt x="9875" y="8843"/>
                    <a:pt x="10753" y="8818"/>
                  </a:cubicBezTo>
                  <a:lnTo>
                    <a:pt x="11956" y="8743"/>
                  </a:lnTo>
                  <a:cubicBezTo>
                    <a:pt x="13058" y="8693"/>
                    <a:pt x="13785" y="7540"/>
                    <a:pt x="13309" y="6513"/>
                  </a:cubicBezTo>
                  <a:lnTo>
                    <a:pt x="13234" y="6337"/>
                  </a:lnTo>
                  <a:cubicBezTo>
                    <a:pt x="12967" y="5756"/>
                    <a:pt x="12397" y="5408"/>
                    <a:pt x="11770" y="5408"/>
                  </a:cubicBezTo>
                  <a:cubicBezTo>
                    <a:pt x="11749" y="5408"/>
                    <a:pt x="11727" y="5409"/>
                    <a:pt x="11705" y="5410"/>
                  </a:cubicBezTo>
                  <a:lnTo>
                    <a:pt x="10627" y="5485"/>
                  </a:lnTo>
                  <a:cubicBezTo>
                    <a:pt x="10597" y="5487"/>
                    <a:pt x="10566" y="5488"/>
                    <a:pt x="10536" y="5488"/>
                  </a:cubicBezTo>
                  <a:cubicBezTo>
                    <a:pt x="9698" y="5488"/>
                    <a:pt x="8996" y="4828"/>
                    <a:pt x="8948" y="3981"/>
                  </a:cubicBezTo>
                  <a:lnTo>
                    <a:pt x="8848" y="1525"/>
                  </a:lnTo>
                  <a:cubicBezTo>
                    <a:pt x="8802" y="659"/>
                    <a:pt x="8094" y="1"/>
                    <a:pt x="725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14"/>
            <p:cNvSpPr/>
            <p:nvPr/>
          </p:nvSpPr>
          <p:spPr>
            <a:xfrm rot="2308615">
              <a:off x="5028764" y="92898"/>
              <a:ext cx="544663" cy="546635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14"/>
            <p:cNvSpPr/>
            <p:nvPr/>
          </p:nvSpPr>
          <p:spPr>
            <a:xfrm>
              <a:off x="1097698" y="172330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14"/>
            <p:cNvSpPr/>
            <p:nvPr/>
          </p:nvSpPr>
          <p:spPr>
            <a:xfrm>
              <a:off x="2482669" y="112233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14"/>
            <p:cNvSpPr/>
            <p:nvPr/>
          </p:nvSpPr>
          <p:spPr>
            <a:xfrm>
              <a:off x="2754987" y="37301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14"/>
            <p:cNvSpPr/>
            <p:nvPr/>
          </p:nvSpPr>
          <p:spPr>
            <a:xfrm>
              <a:off x="2549962" y="15351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14"/>
            <p:cNvSpPr/>
            <p:nvPr/>
          </p:nvSpPr>
          <p:spPr>
            <a:xfrm>
              <a:off x="4078634" y="-62103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14"/>
            <p:cNvSpPr/>
            <p:nvPr/>
          </p:nvSpPr>
          <p:spPr>
            <a:xfrm>
              <a:off x="4131243" y="108479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14"/>
            <p:cNvSpPr/>
            <p:nvPr/>
          </p:nvSpPr>
          <p:spPr>
            <a:xfrm>
              <a:off x="6988363" y="225630"/>
              <a:ext cx="455157" cy="98960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14"/>
            <p:cNvSpPr/>
            <p:nvPr/>
          </p:nvSpPr>
          <p:spPr>
            <a:xfrm>
              <a:off x="5995303" y="-15766"/>
              <a:ext cx="263949" cy="500254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14"/>
            <p:cNvSpPr/>
            <p:nvPr/>
          </p:nvSpPr>
          <p:spPr>
            <a:xfrm rot="-2513035">
              <a:off x="1547738" y="25304"/>
              <a:ext cx="305991" cy="419930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14"/>
            <p:cNvSpPr/>
            <p:nvPr/>
          </p:nvSpPr>
          <p:spPr>
            <a:xfrm rot="757795">
              <a:off x="4543583" y="169104"/>
              <a:ext cx="416313" cy="394247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14"/>
            <p:cNvSpPr/>
            <p:nvPr/>
          </p:nvSpPr>
          <p:spPr>
            <a:xfrm>
              <a:off x="1978677" y="613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14"/>
            <p:cNvSpPr/>
            <p:nvPr/>
          </p:nvSpPr>
          <p:spPr>
            <a:xfrm>
              <a:off x="-176476" y="-143662"/>
              <a:ext cx="710927" cy="71902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14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14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14"/>
            <p:cNvSpPr/>
            <p:nvPr/>
          </p:nvSpPr>
          <p:spPr>
            <a:xfrm>
              <a:off x="5313624" y="4752868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14"/>
            <p:cNvSpPr/>
            <p:nvPr/>
          </p:nvSpPr>
          <p:spPr>
            <a:xfrm>
              <a:off x="5647138" y="5073386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14"/>
            <p:cNvSpPr/>
            <p:nvPr/>
          </p:nvSpPr>
          <p:spPr>
            <a:xfrm>
              <a:off x="5396345" y="4804079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14"/>
            <p:cNvSpPr/>
            <p:nvPr/>
          </p:nvSpPr>
          <p:spPr>
            <a:xfrm>
              <a:off x="8210809" y="356384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14"/>
            <p:cNvSpPr/>
            <p:nvPr/>
          </p:nvSpPr>
          <p:spPr>
            <a:xfrm>
              <a:off x="8276718" y="377415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14"/>
            <p:cNvSpPr/>
            <p:nvPr/>
          </p:nvSpPr>
          <p:spPr>
            <a:xfrm rot="-1720551">
              <a:off x="4754325" y="4557072"/>
              <a:ext cx="510624" cy="319237"/>
            </a:xfrm>
            <a:custGeom>
              <a:avLst/>
              <a:gdLst/>
              <a:ahLst/>
              <a:cxnLst/>
              <a:rect l="l" t="t" r="r" b="b"/>
              <a:pathLst>
                <a:path w="9901" h="6190" extrusionOk="0">
                  <a:moveTo>
                    <a:pt x="8865" y="0"/>
                  </a:moveTo>
                  <a:cubicBezTo>
                    <a:pt x="8729" y="0"/>
                    <a:pt x="8594" y="34"/>
                    <a:pt x="8471" y="106"/>
                  </a:cubicBezTo>
                  <a:lnTo>
                    <a:pt x="602" y="4016"/>
                  </a:lnTo>
                  <a:cubicBezTo>
                    <a:pt x="176" y="4216"/>
                    <a:pt x="0" y="4667"/>
                    <a:pt x="151" y="5093"/>
                  </a:cubicBezTo>
                  <a:lnTo>
                    <a:pt x="351" y="5620"/>
                  </a:lnTo>
                  <a:cubicBezTo>
                    <a:pt x="493" y="5973"/>
                    <a:pt x="834" y="6190"/>
                    <a:pt x="1181" y="6190"/>
                  </a:cubicBezTo>
                  <a:cubicBezTo>
                    <a:pt x="1325" y="6190"/>
                    <a:pt x="1471" y="6152"/>
                    <a:pt x="1604" y="6071"/>
                  </a:cubicBezTo>
                  <a:lnTo>
                    <a:pt x="9299" y="1660"/>
                  </a:lnTo>
                  <a:cubicBezTo>
                    <a:pt x="9825" y="1334"/>
                    <a:pt x="9900" y="607"/>
                    <a:pt x="9424" y="206"/>
                  </a:cubicBezTo>
                  <a:cubicBezTo>
                    <a:pt x="9260" y="72"/>
                    <a:pt x="9062" y="0"/>
                    <a:pt x="886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14"/>
            <p:cNvSpPr/>
            <p:nvPr/>
          </p:nvSpPr>
          <p:spPr>
            <a:xfrm rot="1440101">
              <a:off x="5385339" y="-15051"/>
              <a:ext cx="560997" cy="121606"/>
            </a:xfrm>
            <a:custGeom>
              <a:avLst/>
              <a:gdLst/>
              <a:ahLst/>
              <a:cxnLst/>
              <a:rect l="l" t="t" r="r" b="b"/>
              <a:pathLst>
                <a:path w="10878" h="2358" extrusionOk="0">
                  <a:moveTo>
                    <a:pt x="1076" y="0"/>
                  </a:moveTo>
                  <a:cubicBezTo>
                    <a:pt x="646" y="0"/>
                    <a:pt x="273" y="295"/>
                    <a:pt x="201" y="729"/>
                  </a:cubicBezTo>
                  <a:lnTo>
                    <a:pt x="101" y="1280"/>
                  </a:lnTo>
                  <a:cubicBezTo>
                    <a:pt x="0" y="1806"/>
                    <a:pt x="427" y="2307"/>
                    <a:pt x="978" y="2307"/>
                  </a:cubicBezTo>
                  <a:lnTo>
                    <a:pt x="9825" y="2358"/>
                  </a:lnTo>
                  <a:cubicBezTo>
                    <a:pt x="10452" y="2358"/>
                    <a:pt x="10878" y="1756"/>
                    <a:pt x="10677" y="1180"/>
                  </a:cubicBezTo>
                  <a:cubicBezTo>
                    <a:pt x="10552" y="854"/>
                    <a:pt x="10251" y="628"/>
                    <a:pt x="9900" y="603"/>
                  </a:cubicBezTo>
                  <a:lnTo>
                    <a:pt x="1128" y="2"/>
                  </a:lnTo>
                  <a:cubicBezTo>
                    <a:pt x="1111" y="1"/>
                    <a:pt x="1093" y="0"/>
                    <a:pt x="107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14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14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14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14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14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14"/>
            <p:cNvSpPr/>
            <p:nvPr/>
          </p:nvSpPr>
          <p:spPr>
            <a:xfrm rot="-2823865">
              <a:off x="-95175" y="3362259"/>
              <a:ext cx="537661" cy="536794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14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14"/>
            <p:cNvSpPr/>
            <p:nvPr/>
          </p:nvSpPr>
          <p:spPr>
            <a:xfrm>
              <a:off x="1097555" y="49620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14"/>
            <p:cNvSpPr/>
            <p:nvPr/>
          </p:nvSpPr>
          <p:spPr>
            <a:xfrm>
              <a:off x="1256558" y="45846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14"/>
            <p:cNvSpPr/>
            <p:nvPr/>
          </p:nvSpPr>
          <p:spPr>
            <a:xfrm>
              <a:off x="1051825" y="47482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14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14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14"/>
            <p:cNvSpPr/>
            <p:nvPr/>
          </p:nvSpPr>
          <p:spPr>
            <a:xfrm>
              <a:off x="335975" y="3091002"/>
              <a:ext cx="367199" cy="379202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14"/>
            <p:cNvSpPr/>
            <p:nvPr/>
          </p:nvSpPr>
          <p:spPr>
            <a:xfrm>
              <a:off x="492651" y="2971841"/>
              <a:ext cx="364917" cy="390429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14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14"/>
            <p:cNvSpPr/>
            <p:nvPr/>
          </p:nvSpPr>
          <p:spPr>
            <a:xfrm>
              <a:off x="625294" y="4623439"/>
              <a:ext cx="232249" cy="463814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14"/>
            <p:cNvSpPr/>
            <p:nvPr/>
          </p:nvSpPr>
          <p:spPr>
            <a:xfrm rot="-1133307">
              <a:off x="2949014" y="-24995"/>
              <a:ext cx="631729" cy="309471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14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14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14"/>
            <p:cNvSpPr/>
            <p:nvPr/>
          </p:nvSpPr>
          <p:spPr>
            <a:xfrm rot="10800000">
              <a:off x="126591" y="45297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14"/>
            <p:cNvSpPr/>
            <p:nvPr/>
          </p:nvSpPr>
          <p:spPr>
            <a:xfrm rot="3446500">
              <a:off x="383030" y="3952468"/>
              <a:ext cx="487268" cy="378651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14"/>
            <p:cNvSpPr/>
            <p:nvPr/>
          </p:nvSpPr>
          <p:spPr>
            <a:xfrm>
              <a:off x="438181" y="194506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14"/>
            <p:cNvSpPr/>
            <p:nvPr/>
          </p:nvSpPr>
          <p:spPr>
            <a:xfrm>
              <a:off x="8538096" y="40837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14"/>
            <p:cNvSpPr/>
            <p:nvPr/>
          </p:nvSpPr>
          <p:spPr>
            <a:xfrm>
              <a:off x="251446" y="76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14"/>
            <p:cNvSpPr/>
            <p:nvPr/>
          </p:nvSpPr>
          <p:spPr>
            <a:xfrm>
              <a:off x="87409" y="110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14"/>
            <p:cNvSpPr/>
            <p:nvPr/>
          </p:nvSpPr>
          <p:spPr>
            <a:xfrm>
              <a:off x="65342" y="89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14"/>
            <p:cNvSpPr/>
            <p:nvPr/>
          </p:nvSpPr>
          <p:spPr>
            <a:xfrm>
              <a:off x="224108" y="157567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14"/>
            <p:cNvSpPr/>
            <p:nvPr/>
          </p:nvSpPr>
          <p:spPr>
            <a:xfrm>
              <a:off x="49667" y="156690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14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14"/>
            <p:cNvSpPr/>
            <p:nvPr/>
          </p:nvSpPr>
          <p:spPr>
            <a:xfrm>
              <a:off x="447563" y="513205"/>
              <a:ext cx="193515" cy="43200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14"/>
            <p:cNvSpPr/>
            <p:nvPr/>
          </p:nvSpPr>
          <p:spPr>
            <a:xfrm>
              <a:off x="75355" y="2607679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14"/>
            <p:cNvSpPr/>
            <p:nvPr/>
          </p:nvSpPr>
          <p:spPr>
            <a:xfrm rot="-2439278">
              <a:off x="614747" y="108447"/>
              <a:ext cx="503646" cy="251823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14"/>
            <p:cNvSpPr/>
            <p:nvPr/>
          </p:nvSpPr>
          <p:spPr>
            <a:xfrm rot="-2312677">
              <a:off x="6424895" y="24235"/>
              <a:ext cx="364880" cy="420212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14"/>
            <p:cNvSpPr/>
            <p:nvPr/>
          </p:nvSpPr>
          <p:spPr>
            <a:xfrm>
              <a:off x="502270" y="1328356"/>
              <a:ext cx="447900" cy="332622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14"/>
            <p:cNvSpPr/>
            <p:nvPr/>
          </p:nvSpPr>
          <p:spPr>
            <a:xfrm>
              <a:off x="8106241" y="1454989"/>
              <a:ext cx="737845" cy="6867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14"/>
            <p:cNvSpPr/>
            <p:nvPr/>
          </p:nvSpPr>
          <p:spPr>
            <a:xfrm>
              <a:off x="8052976" y="178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14"/>
            <p:cNvSpPr/>
            <p:nvPr/>
          </p:nvSpPr>
          <p:spPr>
            <a:xfrm>
              <a:off x="8692371" y="2612968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14"/>
            <p:cNvSpPr/>
            <p:nvPr/>
          </p:nvSpPr>
          <p:spPr>
            <a:xfrm>
              <a:off x="8430777" y="3001128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14"/>
            <p:cNvSpPr/>
            <p:nvPr/>
          </p:nvSpPr>
          <p:spPr>
            <a:xfrm>
              <a:off x="8441216" y="2743242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14"/>
            <p:cNvSpPr/>
            <p:nvPr/>
          </p:nvSpPr>
          <p:spPr>
            <a:xfrm rot="1792474">
              <a:off x="8550201" y="687337"/>
              <a:ext cx="154022" cy="550689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14"/>
            <p:cNvSpPr/>
            <p:nvPr/>
          </p:nvSpPr>
          <p:spPr>
            <a:xfrm rot="1792474">
              <a:off x="8382103" y="546701"/>
              <a:ext cx="176308" cy="552620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14"/>
            <p:cNvSpPr/>
            <p:nvPr/>
          </p:nvSpPr>
          <p:spPr>
            <a:xfrm>
              <a:off x="7532051" y="-15341"/>
              <a:ext cx="399012" cy="462373"/>
            </a:xfrm>
            <a:custGeom>
              <a:avLst/>
              <a:gdLst/>
              <a:ahLst/>
              <a:cxnLst/>
              <a:rect l="l" t="t" r="r" b="b"/>
              <a:pathLst>
                <a:path w="7645" h="8859" extrusionOk="0">
                  <a:moveTo>
                    <a:pt x="1511" y="1"/>
                  </a:moveTo>
                  <a:cubicBezTo>
                    <a:pt x="1361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5" y="671"/>
                    <a:pt x="0" y="1298"/>
                    <a:pt x="351" y="1724"/>
                  </a:cubicBezTo>
                  <a:lnTo>
                    <a:pt x="6015" y="8541"/>
                  </a:lnTo>
                  <a:cubicBezTo>
                    <a:pt x="6196" y="8755"/>
                    <a:pt x="6442" y="8858"/>
                    <a:pt x="6689" y="8858"/>
                  </a:cubicBezTo>
                  <a:cubicBezTo>
                    <a:pt x="6989" y="8858"/>
                    <a:pt x="7290" y="8705"/>
                    <a:pt x="7469" y="8416"/>
                  </a:cubicBezTo>
                  <a:cubicBezTo>
                    <a:pt x="7644" y="8115"/>
                    <a:pt x="7619" y="7739"/>
                    <a:pt x="7419" y="7463"/>
                  </a:cubicBezTo>
                  <a:lnTo>
                    <a:pt x="2231" y="371"/>
                  </a:lnTo>
                  <a:cubicBezTo>
                    <a:pt x="2053" y="128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14"/>
            <p:cNvSpPr/>
            <p:nvPr/>
          </p:nvSpPr>
          <p:spPr>
            <a:xfrm rot="-4669668">
              <a:off x="8670930" y="1070582"/>
              <a:ext cx="625329" cy="275111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14"/>
            <p:cNvSpPr/>
            <p:nvPr/>
          </p:nvSpPr>
          <p:spPr>
            <a:xfrm rot="-6895433">
              <a:off x="8687730" y="243373"/>
              <a:ext cx="521986" cy="364779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14"/>
            <p:cNvSpPr/>
            <p:nvPr/>
          </p:nvSpPr>
          <p:spPr>
            <a:xfrm rot="-1026575">
              <a:off x="8805319" y="3032805"/>
              <a:ext cx="481422" cy="519627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14"/>
            <p:cNvSpPr/>
            <p:nvPr/>
          </p:nvSpPr>
          <p:spPr>
            <a:xfrm rot="-8925287">
              <a:off x="8696433" y="2088399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28" name="Google Shape;1028;p14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1029" name="Google Shape;1029;p14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14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14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14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14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14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14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14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14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14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14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0" name="Google Shape;1040;p14"/>
          <p:cNvSpPr txBox="1">
            <a:spLocks noGrp="1"/>
          </p:cNvSpPr>
          <p:nvPr>
            <p:ph type="title"/>
          </p:nvPr>
        </p:nvSpPr>
        <p:spPr>
          <a:xfrm>
            <a:off x="2261100" y="2346975"/>
            <a:ext cx="4621800" cy="91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041" name="Google Shape;1041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725" y="1431075"/>
            <a:ext cx="16521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042" name="Google Shape;1042;p14"/>
          <p:cNvSpPr txBox="1">
            <a:spLocks noGrp="1"/>
          </p:cNvSpPr>
          <p:nvPr>
            <p:ph type="subTitle" idx="1"/>
          </p:nvPr>
        </p:nvSpPr>
        <p:spPr>
          <a:xfrm>
            <a:off x="2261100" y="3337425"/>
            <a:ext cx="46218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043" name="Google Shape;1043;p14"/>
          <p:cNvGrpSpPr/>
          <p:nvPr/>
        </p:nvGrpSpPr>
        <p:grpSpPr>
          <a:xfrm>
            <a:off x="901894" y="4427940"/>
            <a:ext cx="3179614" cy="526550"/>
            <a:chOff x="2585675" y="4224070"/>
            <a:chExt cx="2441725" cy="404355"/>
          </a:xfrm>
        </p:grpSpPr>
        <p:sp>
          <p:nvSpPr>
            <p:cNvPr id="1044" name="Google Shape;1044;p14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14"/>
            <p:cNvSpPr/>
            <p:nvPr/>
          </p:nvSpPr>
          <p:spPr>
            <a:xfrm>
              <a:off x="3024339" y="4352622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14"/>
            <p:cNvSpPr/>
            <p:nvPr/>
          </p:nvSpPr>
          <p:spPr>
            <a:xfrm>
              <a:off x="2999814" y="4380297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14"/>
            <p:cNvSpPr/>
            <p:nvPr/>
          </p:nvSpPr>
          <p:spPr>
            <a:xfrm>
              <a:off x="4000399" y="4224070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14"/>
            <p:cNvSpPr/>
            <p:nvPr/>
          </p:nvSpPr>
          <p:spPr>
            <a:xfrm>
              <a:off x="4025599" y="4254245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14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14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14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_AND_TWO_COLUMNS_1"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0" name="Google Shape;1770;p23"/>
          <p:cNvGrpSpPr/>
          <p:nvPr/>
        </p:nvGrpSpPr>
        <p:grpSpPr>
          <a:xfrm>
            <a:off x="-154013" y="-152902"/>
            <a:ext cx="9444702" cy="5429015"/>
            <a:chOff x="-154013" y="-152902"/>
            <a:chExt cx="9444702" cy="5429015"/>
          </a:xfrm>
        </p:grpSpPr>
        <p:sp>
          <p:nvSpPr>
            <p:cNvPr id="1771" name="Google Shape;1771;p23"/>
            <p:cNvSpPr/>
            <p:nvPr/>
          </p:nvSpPr>
          <p:spPr>
            <a:xfrm>
              <a:off x="4143981" y="4582245"/>
              <a:ext cx="544637" cy="546608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23"/>
            <p:cNvSpPr/>
            <p:nvPr/>
          </p:nvSpPr>
          <p:spPr>
            <a:xfrm>
              <a:off x="1193623" y="4787630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23"/>
            <p:cNvSpPr/>
            <p:nvPr/>
          </p:nvSpPr>
          <p:spPr>
            <a:xfrm>
              <a:off x="2246419" y="4544871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23"/>
            <p:cNvSpPr/>
            <p:nvPr/>
          </p:nvSpPr>
          <p:spPr>
            <a:xfrm>
              <a:off x="2518737" y="4805652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23"/>
            <p:cNvSpPr/>
            <p:nvPr/>
          </p:nvSpPr>
          <p:spPr>
            <a:xfrm>
              <a:off x="2313712" y="4586153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23"/>
            <p:cNvSpPr/>
            <p:nvPr/>
          </p:nvSpPr>
          <p:spPr>
            <a:xfrm>
              <a:off x="3593839" y="4577485"/>
              <a:ext cx="437245" cy="180972"/>
            </a:xfrm>
            <a:custGeom>
              <a:avLst/>
              <a:gdLst/>
              <a:ahLst/>
              <a:cxnLst/>
              <a:rect l="l" t="t" r="r" b="b"/>
              <a:pathLst>
                <a:path w="10423" h="4314" extrusionOk="0">
                  <a:moveTo>
                    <a:pt x="919" y="0"/>
                  </a:moveTo>
                  <a:cubicBezTo>
                    <a:pt x="434" y="0"/>
                    <a:pt x="0" y="407"/>
                    <a:pt x="22" y="941"/>
                  </a:cubicBezTo>
                  <a:lnTo>
                    <a:pt x="22" y="1066"/>
                  </a:lnTo>
                  <a:cubicBezTo>
                    <a:pt x="22" y="1467"/>
                    <a:pt x="297" y="1818"/>
                    <a:pt x="673" y="1918"/>
                  </a:cubicBezTo>
                  <a:lnTo>
                    <a:pt x="9119" y="4274"/>
                  </a:lnTo>
                  <a:cubicBezTo>
                    <a:pt x="9205" y="4301"/>
                    <a:pt x="9293" y="4314"/>
                    <a:pt x="9381" y="4314"/>
                  </a:cubicBezTo>
                  <a:cubicBezTo>
                    <a:pt x="9702" y="4314"/>
                    <a:pt x="10015" y="4138"/>
                    <a:pt x="10172" y="3823"/>
                  </a:cubicBezTo>
                  <a:cubicBezTo>
                    <a:pt x="10423" y="3322"/>
                    <a:pt x="10172" y="2695"/>
                    <a:pt x="9621" y="2545"/>
                  </a:cubicBezTo>
                  <a:lnTo>
                    <a:pt x="1175" y="38"/>
                  </a:lnTo>
                  <a:cubicBezTo>
                    <a:pt x="1089" y="13"/>
                    <a:pt x="1004" y="0"/>
                    <a:pt x="91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23"/>
            <p:cNvSpPr/>
            <p:nvPr/>
          </p:nvSpPr>
          <p:spPr>
            <a:xfrm>
              <a:off x="3523232" y="4726293"/>
              <a:ext cx="439384" cy="198172"/>
            </a:xfrm>
            <a:custGeom>
              <a:avLst/>
              <a:gdLst/>
              <a:ahLst/>
              <a:cxnLst/>
              <a:rect l="l" t="t" r="r" b="b"/>
              <a:pathLst>
                <a:path w="10474" h="4724" extrusionOk="0">
                  <a:moveTo>
                    <a:pt x="1288" y="0"/>
                  </a:moveTo>
                  <a:cubicBezTo>
                    <a:pt x="953" y="0"/>
                    <a:pt x="632" y="191"/>
                    <a:pt x="477" y="502"/>
                  </a:cubicBezTo>
                  <a:lnTo>
                    <a:pt x="251" y="1003"/>
                  </a:lnTo>
                  <a:cubicBezTo>
                    <a:pt x="0" y="1504"/>
                    <a:pt x="276" y="2080"/>
                    <a:pt x="802" y="2231"/>
                  </a:cubicBezTo>
                  <a:lnTo>
                    <a:pt x="9324" y="4687"/>
                  </a:lnTo>
                  <a:cubicBezTo>
                    <a:pt x="9406" y="4712"/>
                    <a:pt x="9488" y="4724"/>
                    <a:pt x="9569" y="4724"/>
                  </a:cubicBezTo>
                  <a:cubicBezTo>
                    <a:pt x="10053" y="4724"/>
                    <a:pt x="10473" y="4300"/>
                    <a:pt x="10452" y="3785"/>
                  </a:cubicBezTo>
                  <a:cubicBezTo>
                    <a:pt x="10427" y="3434"/>
                    <a:pt x="10176" y="3133"/>
                    <a:pt x="9850" y="3008"/>
                  </a:cubicBezTo>
                  <a:lnTo>
                    <a:pt x="1579" y="50"/>
                  </a:lnTo>
                  <a:cubicBezTo>
                    <a:pt x="1483" y="17"/>
                    <a:pt x="1385" y="0"/>
                    <a:pt x="128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23"/>
            <p:cNvSpPr/>
            <p:nvPr/>
          </p:nvSpPr>
          <p:spPr>
            <a:xfrm>
              <a:off x="6698259" y="4597447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23"/>
            <p:cNvSpPr/>
            <p:nvPr/>
          </p:nvSpPr>
          <p:spPr>
            <a:xfrm>
              <a:off x="6750868" y="4768029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23"/>
            <p:cNvSpPr/>
            <p:nvPr/>
          </p:nvSpPr>
          <p:spPr>
            <a:xfrm>
              <a:off x="1954479" y="5016695"/>
              <a:ext cx="414298" cy="259419"/>
            </a:xfrm>
            <a:custGeom>
              <a:avLst/>
              <a:gdLst/>
              <a:ahLst/>
              <a:cxnLst/>
              <a:rect l="l" t="t" r="r" b="b"/>
              <a:pathLst>
                <a:path w="9876" h="6184" extrusionOk="0">
                  <a:moveTo>
                    <a:pt x="8836" y="0"/>
                  </a:moveTo>
                  <a:cubicBezTo>
                    <a:pt x="8705" y="0"/>
                    <a:pt x="8572" y="29"/>
                    <a:pt x="8447" y="86"/>
                  </a:cubicBezTo>
                  <a:lnTo>
                    <a:pt x="577" y="3996"/>
                  </a:lnTo>
                  <a:cubicBezTo>
                    <a:pt x="176" y="4197"/>
                    <a:pt x="1" y="4673"/>
                    <a:pt x="151" y="5099"/>
                  </a:cubicBezTo>
                  <a:lnTo>
                    <a:pt x="327" y="5600"/>
                  </a:lnTo>
                  <a:cubicBezTo>
                    <a:pt x="469" y="5974"/>
                    <a:pt x="814" y="6184"/>
                    <a:pt x="1173" y="6184"/>
                  </a:cubicBezTo>
                  <a:cubicBezTo>
                    <a:pt x="1319" y="6184"/>
                    <a:pt x="1467" y="6149"/>
                    <a:pt x="1605" y="6076"/>
                  </a:cubicBezTo>
                  <a:lnTo>
                    <a:pt x="9299" y="1640"/>
                  </a:lnTo>
                  <a:cubicBezTo>
                    <a:pt x="9825" y="1339"/>
                    <a:pt x="9875" y="588"/>
                    <a:pt x="9424" y="212"/>
                  </a:cubicBezTo>
                  <a:cubicBezTo>
                    <a:pt x="9255" y="73"/>
                    <a:pt x="9047" y="0"/>
                    <a:pt x="88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23"/>
            <p:cNvSpPr/>
            <p:nvPr/>
          </p:nvSpPr>
          <p:spPr>
            <a:xfrm>
              <a:off x="4869396" y="4531402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23"/>
            <p:cNvSpPr/>
            <p:nvPr/>
          </p:nvSpPr>
          <p:spPr>
            <a:xfrm rot="-1931789">
              <a:off x="5864854" y="4539147"/>
              <a:ext cx="263956" cy="500265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23"/>
            <p:cNvSpPr/>
            <p:nvPr/>
          </p:nvSpPr>
          <p:spPr>
            <a:xfrm rot="-920195">
              <a:off x="1667256" y="4579325"/>
              <a:ext cx="305975" cy="419908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23"/>
            <p:cNvSpPr/>
            <p:nvPr/>
          </p:nvSpPr>
          <p:spPr>
            <a:xfrm>
              <a:off x="3168182" y="47844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23"/>
            <p:cNvSpPr/>
            <p:nvPr/>
          </p:nvSpPr>
          <p:spPr>
            <a:xfrm>
              <a:off x="2756352" y="4614988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23"/>
            <p:cNvSpPr/>
            <p:nvPr/>
          </p:nvSpPr>
          <p:spPr>
            <a:xfrm>
              <a:off x="8294450" y="-152902"/>
              <a:ext cx="625322" cy="63244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23"/>
            <p:cNvSpPr/>
            <p:nvPr/>
          </p:nvSpPr>
          <p:spPr>
            <a:xfrm>
              <a:off x="6604104" y="333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23"/>
            <p:cNvSpPr/>
            <p:nvPr/>
          </p:nvSpPr>
          <p:spPr>
            <a:xfrm>
              <a:off x="3639961" y="131027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23"/>
            <p:cNvSpPr/>
            <p:nvPr/>
          </p:nvSpPr>
          <p:spPr>
            <a:xfrm>
              <a:off x="5566599" y="12993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23"/>
            <p:cNvSpPr/>
            <p:nvPr/>
          </p:nvSpPr>
          <p:spPr>
            <a:xfrm>
              <a:off x="5900113" y="333511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23"/>
            <p:cNvSpPr/>
            <p:nvPr/>
          </p:nvSpPr>
          <p:spPr>
            <a:xfrm>
              <a:off x="5649320" y="64204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23"/>
            <p:cNvSpPr/>
            <p:nvPr/>
          </p:nvSpPr>
          <p:spPr>
            <a:xfrm>
              <a:off x="4793140" y="53116"/>
              <a:ext cx="538881" cy="222381"/>
            </a:xfrm>
            <a:custGeom>
              <a:avLst/>
              <a:gdLst/>
              <a:ahLst/>
              <a:cxnLst/>
              <a:rect l="l" t="t" r="r" b="b"/>
              <a:pathLst>
                <a:path w="10449" h="4312" extrusionOk="0">
                  <a:moveTo>
                    <a:pt x="934" y="1"/>
                  </a:moveTo>
                  <a:cubicBezTo>
                    <a:pt x="434" y="1"/>
                    <a:pt x="1" y="404"/>
                    <a:pt x="22" y="916"/>
                  </a:cubicBezTo>
                  <a:lnTo>
                    <a:pt x="22" y="1042"/>
                  </a:lnTo>
                  <a:cubicBezTo>
                    <a:pt x="47" y="1443"/>
                    <a:pt x="298" y="1793"/>
                    <a:pt x="699" y="1919"/>
                  </a:cubicBezTo>
                  <a:lnTo>
                    <a:pt x="9120" y="4275"/>
                  </a:lnTo>
                  <a:cubicBezTo>
                    <a:pt x="9206" y="4300"/>
                    <a:pt x="9292" y="4312"/>
                    <a:pt x="9376" y="4312"/>
                  </a:cubicBezTo>
                  <a:cubicBezTo>
                    <a:pt x="9709" y="4312"/>
                    <a:pt x="10013" y="4124"/>
                    <a:pt x="10173" y="3824"/>
                  </a:cubicBezTo>
                  <a:cubicBezTo>
                    <a:pt x="10448" y="3322"/>
                    <a:pt x="10173" y="2696"/>
                    <a:pt x="9621" y="2520"/>
                  </a:cubicBezTo>
                  <a:lnTo>
                    <a:pt x="1200" y="39"/>
                  </a:lnTo>
                  <a:cubicBezTo>
                    <a:pt x="1111" y="13"/>
                    <a:pt x="1022" y="1"/>
                    <a:pt x="93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23"/>
            <p:cNvSpPr/>
            <p:nvPr/>
          </p:nvSpPr>
          <p:spPr>
            <a:xfrm>
              <a:off x="4707634" y="236092"/>
              <a:ext cx="540016" cy="243216"/>
            </a:xfrm>
            <a:custGeom>
              <a:avLst/>
              <a:gdLst/>
              <a:ahLst/>
              <a:cxnLst/>
              <a:rect l="l" t="t" r="r" b="b"/>
              <a:pathLst>
                <a:path w="10471" h="4716" extrusionOk="0">
                  <a:moveTo>
                    <a:pt x="1266" y="0"/>
                  </a:moveTo>
                  <a:cubicBezTo>
                    <a:pt x="938" y="0"/>
                    <a:pt x="633" y="190"/>
                    <a:pt x="477" y="501"/>
                  </a:cubicBezTo>
                  <a:lnTo>
                    <a:pt x="227" y="1002"/>
                  </a:lnTo>
                  <a:cubicBezTo>
                    <a:pt x="1" y="1504"/>
                    <a:pt x="252" y="2080"/>
                    <a:pt x="778" y="2230"/>
                  </a:cubicBezTo>
                  <a:lnTo>
                    <a:pt x="9299" y="4687"/>
                  </a:lnTo>
                  <a:cubicBezTo>
                    <a:pt x="9378" y="4706"/>
                    <a:pt x="9457" y="4716"/>
                    <a:pt x="9534" y="4716"/>
                  </a:cubicBezTo>
                  <a:cubicBezTo>
                    <a:pt x="10042" y="4716"/>
                    <a:pt x="10471" y="4307"/>
                    <a:pt x="10427" y="3784"/>
                  </a:cubicBezTo>
                  <a:cubicBezTo>
                    <a:pt x="10402" y="3433"/>
                    <a:pt x="10176" y="3133"/>
                    <a:pt x="9851" y="3007"/>
                  </a:cubicBezTo>
                  <a:lnTo>
                    <a:pt x="1555" y="50"/>
                  </a:lnTo>
                  <a:cubicBezTo>
                    <a:pt x="1459" y="16"/>
                    <a:pt x="1362" y="0"/>
                    <a:pt x="126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23"/>
            <p:cNvSpPr/>
            <p:nvPr/>
          </p:nvSpPr>
          <p:spPr>
            <a:xfrm>
              <a:off x="4213311" y="-23504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23"/>
            <p:cNvSpPr/>
            <p:nvPr/>
          </p:nvSpPr>
          <p:spPr>
            <a:xfrm>
              <a:off x="7206362" y="-122692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23"/>
            <p:cNvSpPr/>
            <p:nvPr/>
          </p:nvSpPr>
          <p:spPr>
            <a:xfrm>
              <a:off x="6168760" y="-124186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23"/>
            <p:cNvSpPr/>
            <p:nvPr/>
          </p:nvSpPr>
          <p:spPr>
            <a:xfrm>
              <a:off x="8781425" y="3582050"/>
              <a:ext cx="439903" cy="439193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23"/>
            <p:cNvSpPr/>
            <p:nvPr/>
          </p:nvSpPr>
          <p:spPr>
            <a:xfrm>
              <a:off x="2309591" y="213641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23"/>
            <p:cNvSpPr/>
            <p:nvPr/>
          </p:nvSpPr>
          <p:spPr>
            <a:xfrm>
              <a:off x="8659242" y="487634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23"/>
            <p:cNvSpPr/>
            <p:nvPr/>
          </p:nvSpPr>
          <p:spPr>
            <a:xfrm>
              <a:off x="8818245" y="449887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23"/>
            <p:cNvSpPr/>
            <p:nvPr/>
          </p:nvSpPr>
          <p:spPr>
            <a:xfrm>
              <a:off x="8613513" y="466248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23"/>
            <p:cNvSpPr/>
            <p:nvPr/>
          </p:nvSpPr>
          <p:spPr>
            <a:xfrm>
              <a:off x="394762" y="2915547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23"/>
            <p:cNvSpPr/>
            <p:nvPr/>
          </p:nvSpPr>
          <p:spPr>
            <a:xfrm>
              <a:off x="591417" y="2915137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23"/>
            <p:cNvSpPr/>
            <p:nvPr/>
          </p:nvSpPr>
          <p:spPr>
            <a:xfrm rot="-904158">
              <a:off x="8277544" y="3360937"/>
              <a:ext cx="367194" cy="379197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23"/>
            <p:cNvSpPr/>
            <p:nvPr/>
          </p:nvSpPr>
          <p:spPr>
            <a:xfrm rot="-904158">
              <a:off x="8399350" y="3205243"/>
              <a:ext cx="364912" cy="390423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23"/>
            <p:cNvSpPr/>
            <p:nvPr/>
          </p:nvSpPr>
          <p:spPr>
            <a:xfrm>
              <a:off x="2767435" y="168951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23"/>
            <p:cNvSpPr/>
            <p:nvPr/>
          </p:nvSpPr>
          <p:spPr>
            <a:xfrm rot="-1934695">
              <a:off x="7754795" y="4726426"/>
              <a:ext cx="232255" cy="463825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23"/>
            <p:cNvSpPr/>
            <p:nvPr/>
          </p:nvSpPr>
          <p:spPr>
            <a:xfrm rot="4668066">
              <a:off x="7987364" y="4726188"/>
              <a:ext cx="631732" cy="309473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23"/>
            <p:cNvSpPr/>
            <p:nvPr/>
          </p:nvSpPr>
          <p:spPr>
            <a:xfrm>
              <a:off x="1814935" y="-2562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23"/>
            <p:cNvSpPr/>
            <p:nvPr/>
          </p:nvSpPr>
          <p:spPr>
            <a:xfrm>
              <a:off x="3129337" y="-6298"/>
              <a:ext cx="432415" cy="352413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23"/>
            <p:cNvSpPr/>
            <p:nvPr/>
          </p:nvSpPr>
          <p:spPr>
            <a:xfrm>
              <a:off x="8328891" y="2466971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23"/>
            <p:cNvSpPr/>
            <p:nvPr/>
          </p:nvSpPr>
          <p:spPr>
            <a:xfrm>
              <a:off x="8371895" y="4070057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23"/>
            <p:cNvSpPr/>
            <p:nvPr/>
          </p:nvSpPr>
          <p:spPr>
            <a:xfrm>
              <a:off x="8780344" y="23193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23"/>
            <p:cNvSpPr/>
            <p:nvPr/>
          </p:nvSpPr>
          <p:spPr>
            <a:xfrm>
              <a:off x="219975" y="3823149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23"/>
            <p:cNvSpPr/>
            <p:nvPr/>
          </p:nvSpPr>
          <p:spPr>
            <a:xfrm>
              <a:off x="8642021" y="99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23"/>
            <p:cNvSpPr/>
            <p:nvPr/>
          </p:nvSpPr>
          <p:spPr>
            <a:xfrm>
              <a:off x="8477984" y="133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23"/>
            <p:cNvSpPr/>
            <p:nvPr/>
          </p:nvSpPr>
          <p:spPr>
            <a:xfrm>
              <a:off x="8455917" y="112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23"/>
            <p:cNvSpPr/>
            <p:nvPr/>
          </p:nvSpPr>
          <p:spPr>
            <a:xfrm>
              <a:off x="8047383" y="206550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23"/>
            <p:cNvSpPr/>
            <p:nvPr/>
          </p:nvSpPr>
          <p:spPr>
            <a:xfrm>
              <a:off x="7872942" y="197782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23"/>
            <p:cNvSpPr/>
            <p:nvPr/>
          </p:nvSpPr>
          <p:spPr>
            <a:xfrm>
              <a:off x="5476848" y="4662487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23"/>
            <p:cNvSpPr/>
            <p:nvPr/>
          </p:nvSpPr>
          <p:spPr>
            <a:xfrm>
              <a:off x="5305193" y="4769979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23"/>
            <p:cNvSpPr/>
            <p:nvPr/>
          </p:nvSpPr>
          <p:spPr>
            <a:xfrm>
              <a:off x="-64922" y="4345616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23"/>
            <p:cNvSpPr/>
            <p:nvPr/>
          </p:nvSpPr>
          <p:spPr>
            <a:xfrm rot="-2246858">
              <a:off x="8929628" y="811576"/>
              <a:ext cx="193518" cy="432008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23"/>
            <p:cNvSpPr/>
            <p:nvPr/>
          </p:nvSpPr>
          <p:spPr>
            <a:xfrm>
              <a:off x="8777693" y="3047366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23"/>
            <p:cNvSpPr/>
            <p:nvPr/>
          </p:nvSpPr>
          <p:spPr>
            <a:xfrm rot="-1800270">
              <a:off x="8575021" y="483740"/>
              <a:ext cx="503643" cy="251822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23"/>
            <p:cNvSpPr/>
            <p:nvPr/>
          </p:nvSpPr>
          <p:spPr>
            <a:xfrm rot="-4976820">
              <a:off x="7167661" y="4740375"/>
              <a:ext cx="565745" cy="435931"/>
            </a:xfrm>
            <a:custGeom>
              <a:avLst/>
              <a:gdLst/>
              <a:ahLst/>
              <a:cxnLst/>
              <a:rect l="l" t="t" r="r" b="b"/>
              <a:pathLst>
                <a:path w="9675" h="7455" extrusionOk="0">
                  <a:moveTo>
                    <a:pt x="6969" y="0"/>
                  </a:moveTo>
                  <a:cubicBezTo>
                    <a:pt x="6710" y="0"/>
                    <a:pt x="6451" y="162"/>
                    <a:pt x="6367" y="457"/>
                  </a:cubicBezTo>
                  <a:cubicBezTo>
                    <a:pt x="6316" y="583"/>
                    <a:pt x="6316" y="758"/>
                    <a:pt x="6392" y="908"/>
                  </a:cubicBezTo>
                  <a:lnTo>
                    <a:pt x="7169" y="2563"/>
                  </a:lnTo>
                  <a:cubicBezTo>
                    <a:pt x="7294" y="2838"/>
                    <a:pt x="7219" y="3139"/>
                    <a:pt x="6993" y="3340"/>
                  </a:cubicBezTo>
                  <a:lnTo>
                    <a:pt x="6041" y="4116"/>
                  </a:lnTo>
                  <a:cubicBezTo>
                    <a:pt x="5917" y="4219"/>
                    <a:pt x="5773" y="4267"/>
                    <a:pt x="5631" y="4267"/>
                  </a:cubicBezTo>
                  <a:cubicBezTo>
                    <a:pt x="5428" y="4267"/>
                    <a:pt x="5232" y="4168"/>
                    <a:pt x="5113" y="3991"/>
                  </a:cubicBezTo>
                  <a:lnTo>
                    <a:pt x="2958" y="883"/>
                  </a:lnTo>
                  <a:cubicBezTo>
                    <a:pt x="2858" y="733"/>
                    <a:pt x="2682" y="633"/>
                    <a:pt x="2507" y="608"/>
                  </a:cubicBezTo>
                  <a:lnTo>
                    <a:pt x="1204" y="457"/>
                  </a:lnTo>
                  <a:cubicBezTo>
                    <a:pt x="1188" y="456"/>
                    <a:pt x="1171" y="456"/>
                    <a:pt x="1155" y="456"/>
                  </a:cubicBezTo>
                  <a:cubicBezTo>
                    <a:pt x="826" y="456"/>
                    <a:pt x="550" y="699"/>
                    <a:pt x="502" y="1034"/>
                  </a:cubicBezTo>
                  <a:lnTo>
                    <a:pt x="26" y="6648"/>
                  </a:lnTo>
                  <a:cubicBezTo>
                    <a:pt x="1" y="6974"/>
                    <a:pt x="251" y="7274"/>
                    <a:pt x="577" y="7325"/>
                  </a:cubicBezTo>
                  <a:lnTo>
                    <a:pt x="1454" y="7450"/>
                  </a:lnTo>
                  <a:cubicBezTo>
                    <a:pt x="1482" y="7453"/>
                    <a:pt x="1509" y="7455"/>
                    <a:pt x="1536" y="7455"/>
                  </a:cubicBezTo>
                  <a:cubicBezTo>
                    <a:pt x="1899" y="7455"/>
                    <a:pt x="2181" y="7148"/>
                    <a:pt x="2181" y="6798"/>
                  </a:cubicBezTo>
                  <a:lnTo>
                    <a:pt x="2106" y="4793"/>
                  </a:lnTo>
                  <a:cubicBezTo>
                    <a:pt x="2089" y="4399"/>
                    <a:pt x="2412" y="4134"/>
                    <a:pt x="2746" y="4134"/>
                  </a:cubicBezTo>
                  <a:cubicBezTo>
                    <a:pt x="2900" y="4134"/>
                    <a:pt x="3057" y="4190"/>
                    <a:pt x="3184" y="4317"/>
                  </a:cubicBezTo>
                  <a:lnTo>
                    <a:pt x="5164" y="6297"/>
                  </a:lnTo>
                  <a:cubicBezTo>
                    <a:pt x="5285" y="6418"/>
                    <a:pt x="5443" y="6485"/>
                    <a:pt x="5605" y="6485"/>
                  </a:cubicBezTo>
                  <a:cubicBezTo>
                    <a:pt x="5710" y="6485"/>
                    <a:pt x="5817" y="6457"/>
                    <a:pt x="5915" y="6397"/>
                  </a:cubicBezTo>
                  <a:lnTo>
                    <a:pt x="9249" y="4442"/>
                  </a:lnTo>
                  <a:cubicBezTo>
                    <a:pt x="9575" y="4267"/>
                    <a:pt x="9675" y="3866"/>
                    <a:pt x="9474" y="3565"/>
                  </a:cubicBezTo>
                  <a:lnTo>
                    <a:pt x="7494" y="307"/>
                  </a:lnTo>
                  <a:cubicBezTo>
                    <a:pt x="7374" y="98"/>
                    <a:pt x="7171" y="0"/>
                    <a:pt x="69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23"/>
            <p:cNvSpPr/>
            <p:nvPr/>
          </p:nvSpPr>
          <p:spPr>
            <a:xfrm rot="-3465084">
              <a:off x="6304445" y="4748224"/>
              <a:ext cx="364893" cy="420227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23"/>
            <p:cNvSpPr/>
            <p:nvPr/>
          </p:nvSpPr>
          <p:spPr>
            <a:xfrm rot="-4605428">
              <a:off x="8853542" y="1537511"/>
              <a:ext cx="447906" cy="332626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23"/>
            <p:cNvSpPr/>
            <p:nvPr/>
          </p:nvSpPr>
          <p:spPr>
            <a:xfrm>
              <a:off x="-35524" y="2314675"/>
              <a:ext cx="552439" cy="5141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23"/>
            <p:cNvSpPr/>
            <p:nvPr/>
          </p:nvSpPr>
          <p:spPr>
            <a:xfrm>
              <a:off x="137080" y="-1262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23"/>
            <p:cNvSpPr/>
            <p:nvPr/>
          </p:nvSpPr>
          <p:spPr>
            <a:xfrm>
              <a:off x="185400" y="1192081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23"/>
            <p:cNvSpPr/>
            <p:nvPr/>
          </p:nvSpPr>
          <p:spPr>
            <a:xfrm>
              <a:off x="-76194" y="1580241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23"/>
            <p:cNvSpPr/>
            <p:nvPr/>
          </p:nvSpPr>
          <p:spPr>
            <a:xfrm>
              <a:off x="-65756" y="1322355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23"/>
            <p:cNvSpPr/>
            <p:nvPr/>
          </p:nvSpPr>
          <p:spPr>
            <a:xfrm>
              <a:off x="8669763" y="1674017"/>
              <a:ext cx="154020" cy="550683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23"/>
            <p:cNvSpPr/>
            <p:nvPr/>
          </p:nvSpPr>
          <p:spPr>
            <a:xfrm>
              <a:off x="8452951" y="1630122"/>
              <a:ext cx="176306" cy="552614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23"/>
            <p:cNvSpPr/>
            <p:nvPr/>
          </p:nvSpPr>
          <p:spPr>
            <a:xfrm>
              <a:off x="1373597" y="-73670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23"/>
            <p:cNvSpPr/>
            <p:nvPr/>
          </p:nvSpPr>
          <p:spPr>
            <a:xfrm>
              <a:off x="1173487" y="18347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23"/>
            <p:cNvSpPr/>
            <p:nvPr/>
          </p:nvSpPr>
          <p:spPr>
            <a:xfrm>
              <a:off x="535754" y="782708"/>
              <a:ext cx="174010" cy="548856"/>
            </a:xfrm>
            <a:custGeom>
              <a:avLst/>
              <a:gdLst/>
              <a:ahLst/>
              <a:cxnLst/>
              <a:rect l="l" t="t" r="r" b="b"/>
              <a:pathLst>
                <a:path w="3334" h="10516" extrusionOk="0">
                  <a:moveTo>
                    <a:pt x="953" y="1"/>
                  </a:moveTo>
                  <a:cubicBezTo>
                    <a:pt x="426" y="1"/>
                    <a:pt x="0" y="502"/>
                    <a:pt x="100" y="1028"/>
                  </a:cubicBezTo>
                  <a:lnTo>
                    <a:pt x="1554" y="9775"/>
                  </a:lnTo>
                  <a:cubicBezTo>
                    <a:pt x="1628" y="10221"/>
                    <a:pt x="2006" y="10515"/>
                    <a:pt x="2410" y="10515"/>
                  </a:cubicBezTo>
                  <a:cubicBezTo>
                    <a:pt x="2552" y="10515"/>
                    <a:pt x="2696" y="10479"/>
                    <a:pt x="2832" y="10402"/>
                  </a:cubicBezTo>
                  <a:cubicBezTo>
                    <a:pt x="3158" y="10226"/>
                    <a:pt x="3334" y="9900"/>
                    <a:pt x="3283" y="9549"/>
                  </a:cubicBezTo>
                  <a:lnTo>
                    <a:pt x="2381" y="803"/>
                  </a:lnTo>
                  <a:cubicBezTo>
                    <a:pt x="2356" y="351"/>
                    <a:pt x="1980" y="26"/>
                    <a:pt x="152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23"/>
            <p:cNvSpPr/>
            <p:nvPr/>
          </p:nvSpPr>
          <p:spPr>
            <a:xfrm rot="1975185">
              <a:off x="-129760" y="3399773"/>
              <a:ext cx="627986" cy="274796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23"/>
            <p:cNvSpPr/>
            <p:nvPr/>
          </p:nvSpPr>
          <p:spPr>
            <a:xfrm>
              <a:off x="652578" y="2873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23"/>
            <p:cNvSpPr/>
            <p:nvPr/>
          </p:nvSpPr>
          <p:spPr>
            <a:xfrm>
              <a:off x="-76755" y="507351"/>
              <a:ext cx="521977" cy="364773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23"/>
            <p:cNvSpPr/>
            <p:nvPr/>
          </p:nvSpPr>
          <p:spPr>
            <a:xfrm>
              <a:off x="656686" y="4529479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23"/>
            <p:cNvSpPr/>
            <p:nvPr/>
          </p:nvSpPr>
          <p:spPr>
            <a:xfrm rot="-2861906">
              <a:off x="278840" y="1845078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4" name="Google Shape;1844;p23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1845" name="Google Shape;1845;p23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23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23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23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23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23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23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23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23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4" name="Google Shape;1854;p23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5" name="Google Shape;1855;p23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6" name="Google Shape;1856;p23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857" name="Google Shape;1857;p23"/>
          <p:cNvSpPr txBox="1">
            <a:spLocks noGrp="1"/>
          </p:cNvSpPr>
          <p:nvPr>
            <p:ph type="subTitle" idx="1"/>
          </p:nvPr>
        </p:nvSpPr>
        <p:spPr>
          <a:xfrm>
            <a:off x="4937149" y="2752225"/>
            <a:ext cx="2745900" cy="11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58" name="Google Shape;1858;p23"/>
          <p:cNvSpPr txBox="1">
            <a:spLocks noGrp="1"/>
          </p:cNvSpPr>
          <p:nvPr>
            <p:ph type="subTitle" idx="2"/>
          </p:nvPr>
        </p:nvSpPr>
        <p:spPr>
          <a:xfrm>
            <a:off x="1460951" y="2752225"/>
            <a:ext cx="2745900" cy="11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59" name="Google Shape;1859;p23"/>
          <p:cNvSpPr txBox="1">
            <a:spLocks noGrp="1"/>
          </p:cNvSpPr>
          <p:nvPr>
            <p:ph type="subTitle" idx="3"/>
          </p:nvPr>
        </p:nvSpPr>
        <p:spPr>
          <a:xfrm>
            <a:off x="1460951" y="2269525"/>
            <a:ext cx="27459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860" name="Google Shape;1860;p23"/>
          <p:cNvSpPr txBox="1">
            <a:spLocks noGrp="1"/>
          </p:cNvSpPr>
          <p:nvPr>
            <p:ph type="subTitle" idx="4"/>
          </p:nvPr>
        </p:nvSpPr>
        <p:spPr>
          <a:xfrm>
            <a:off x="4937143" y="2269525"/>
            <a:ext cx="27459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_AND_TWO_COLUMNS_1_1">
    <p:spTree>
      <p:nvGrpSpPr>
        <p:cNvPr id="1" name="Shape 18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2" name="Google Shape;1862;p24"/>
          <p:cNvGrpSpPr/>
          <p:nvPr/>
        </p:nvGrpSpPr>
        <p:grpSpPr>
          <a:xfrm>
            <a:off x="-154013" y="-240555"/>
            <a:ext cx="9462564" cy="5526743"/>
            <a:chOff x="-154013" y="-240555"/>
            <a:chExt cx="9462564" cy="5526743"/>
          </a:xfrm>
        </p:grpSpPr>
        <p:sp>
          <p:nvSpPr>
            <p:cNvPr id="1863" name="Google Shape;1863;p24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24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24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24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24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24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24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24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24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24"/>
            <p:cNvSpPr/>
            <p:nvPr/>
          </p:nvSpPr>
          <p:spPr>
            <a:xfrm rot="-1360017">
              <a:off x="402170" y="2952108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24"/>
            <p:cNvSpPr/>
            <p:nvPr/>
          </p:nvSpPr>
          <p:spPr>
            <a:xfrm rot="-1360017">
              <a:off x="583714" y="2877266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24"/>
            <p:cNvSpPr/>
            <p:nvPr/>
          </p:nvSpPr>
          <p:spPr>
            <a:xfrm>
              <a:off x="219975" y="3823149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24"/>
            <p:cNvSpPr/>
            <p:nvPr/>
          </p:nvSpPr>
          <p:spPr>
            <a:xfrm>
              <a:off x="-64922" y="4345616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24"/>
            <p:cNvSpPr/>
            <p:nvPr/>
          </p:nvSpPr>
          <p:spPr>
            <a:xfrm rot="1975185">
              <a:off x="-129760" y="3399773"/>
              <a:ext cx="627986" cy="274796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24"/>
            <p:cNvSpPr/>
            <p:nvPr/>
          </p:nvSpPr>
          <p:spPr>
            <a:xfrm>
              <a:off x="656686" y="4529479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24"/>
            <p:cNvSpPr/>
            <p:nvPr/>
          </p:nvSpPr>
          <p:spPr>
            <a:xfrm>
              <a:off x="-75595" y="2762054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24"/>
            <p:cNvSpPr/>
            <p:nvPr/>
          </p:nvSpPr>
          <p:spPr>
            <a:xfrm>
              <a:off x="3639961" y="131027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24"/>
            <p:cNvSpPr/>
            <p:nvPr/>
          </p:nvSpPr>
          <p:spPr>
            <a:xfrm>
              <a:off x="5566599" y="12993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24"/>
            <p:cNvSpPr/>
            <p:nvPr/>
          </p:nvSpPr>
          <p:spPr>
            <a:xfrm>
              <a:off x="5900113" y="333511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24"/>
            <p:cNvSpPr/>
            <p:nvPr/>
          </p:nvSpPr>
          <p:spPr>
            <a:xfrm>
              <a:off x="5649320" y="64204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24"/>
            <p:cNvSpPr/>
            <p:nvPr/>
          </p:nvSpPr>
          <p:spPr>
            <a:xfrm>
              <a:off x="4793140" y="53116"/>
              <a:ext cx="538881" cy="222381"/>
            </a:xfrm>
            <a:custGeom>
              <a:avLst/>
              <a:gdLst/>
              <a:ahLst/>
              <a:cxnLst/>
              <a:rect l="l" t="t" r="r" b="b"/>
              <a:pathLst>
                <a:path w="10449" h="4312" extrusionOk="0">
                  <a:moveTo>
                    <a:pt x="934" y="1"/>
                  </a:moveTo>
                  <a:cubicBezTo>
                    <a:pt x="434" y="1"/>
                    <a:pt x="1" y="404"/>
                    <a:pt x="22" y="916"/>
                  </a:cubicBezTo>
                  <a:lnTo>
                    <a:pt x="22" y="1042"/>
                  </a:lnTo>
                  <a:cubicBezTo>
                    <a:pt x="47" y="1443"/>
                    <a:pt x="298" y="1793"/>
                    <a:pt x="699" y="1919"/>
                  </a:cubicBezTo>
                  <a:lnTo>
                    <a:pt x="9120" y="4275"/>
                  </a:lnTo>
                  <a:cubicBezTo>
                    <a:pt x="9206" y="4300"/>
                    <a:pt x="9292" y="4312"/>
                    <a:pt x="9376" y="4312"/>
                  </a:cubicBezTo>
                  <a:cubicBezTo>
                    <a:pt x="9709" y="4312"/>
                    <a:pt x="10013" y="4124"/>
                    <a:pt x="10173" y="3824"/>
                  </a:cubicBezTo>
                  <a:cubicBezTo>
                    <a:pt x="10448" y="3322"/>
                    <a:pt x="10173" y="2696"/>
                    <a:pt x="9621" y="2520"/>
                  </a:cubicBezTo>
                  <a:lnTo>
                    <a:pt x="1200" y="39"/>
                  </a:lnTo>
                  <a:cubicBezTo>
                    <a:pt x="1111" y="13"/>
                    <a:pt x="1022" y="1"/>
                    <a:pt x="93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24"/>
            <p:cNvSpPr/>
            <p:nvPr/>
          </p:nvSpPr>
          <p:spPr>
            <a:xfrm>
              <a:off x="4707634" y="236092"/>
              <a:ext cx="540016" cy="243216"/>
            </a:xfrm>
            <a:custGeom>
              <a:avLst/>
              <a:gdLst/>
              <a:ahLst/>
              <a:cxnLst/>
              <a:rect l="l" t="t" r="r" b="b"/>
              <a:pathLst>
                <a:path w="10471" h="4716" extrusionOk="0">
                  <a:moveTo>
                    <a:pt x="1266" y="0"/>
                  </a:moveTo>
                  <a:cubicBezTo>
                    <a:pt x="938" y="0"/>
                    <a:pt x="633" y="190"/>
                    <a:pt x="477" y="501"/>
                  </a:cubicBezTo>
                  <a:lnTo>
                    <a:pt x="227" y="1002"/>
                  </a:lnTo>
                  <a:cubicBezTo>
                    <a:pt x="1" y="1504"/>
                    <a:pt x="252" y="2080"/>
                    <a:pt x="778" y="2230"/>
                  </a:cubicBezTo>
                  <a:lnTo>
                    <a:pt x="9299" y="4687"/>
                  </a:lnTo>
                  <a:cubicBezTo>
                    <a:pt x="9378" y="4706"/>
                    <a:pt x="9457" y="4716"/>
                    <a:pt x="9534" y="4716"/>
                  </a:cubicBezTo>
                  <a:cubicBezTo>
                    <a:pt x="10042" y="4716"/>
                    <a:pt x="10471" y="4307"/>
                    <a:pt x="10427" y="3784"/>
                  </a:cubicBezTo>
                  <a:cubicBezTo>
                    <a:pt x="10402" y="3433"/>
                    <a:pt x="10176" y="3133"/>
                    <a:pt x="9851" y="3007"/>
                  </a:cubicBezTo>
                  <a:lnTo>
                    <a:pt x="1555" y="50"/>
                  </a:lnTo>
                  <a:cubicBezTo>
                    <a:pt x="1459" y="16"/>
                    <a:pt x="1362" y="0"/>
                    <a:pt x="126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24"/>
            <p:cNvSpPr/>
            <p:nvPr/>
          </p:nvSpPr>
          <p:spPr>
            <a:xfrm>
              <a:off x="4213311" y="-23504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24"/>
            <p:cNvSpPr/>
            <p:nvPr/>
          </p:nvSpPr>
          <p:spPr>
            <a:xfrm>
              <a:off x="6168760" y="-124186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24"/>
            <p:cNvSpPr/>
            <p:nvPr/>
          </p:nvSpPr>
          <p:spPr>
            <a:xfrm>
              <a:off x="2309591" y="213641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24"/>
            <p:cNvSpPr/>
            <p:nvPr/>
          </p:nvSpPr>
          <p:spPr>
            <a:xfrm>
              <a:off x="2767435" y="168951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24"/>
            <p:cNvSpPr/>
            <p:nvPr/>
          </p:nvSpPr>
          <p:spPr>
            <a:xfrm>
              <a:off x="1814935" y="-2562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24"/>
            <p:cNvSpPr/>
            <p:nvPr/>
          </p:nvSpPr>
          <p:spPr>
            <a:xfrm>
              <a:off x="3129337" y="-6298"/>
              <a:ext cx="432415" cy="352413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24"/>
            <p:cNvSpPr/>
            <p:nvPr/>
          </p:nvSpPr>
          <p:spPr>
            <a:xfrm>
              <a:off x="1451472" y="75318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24"/>
            <p:cNvSpPr/>
            <p:nvPr/>
          </p:nvSpPr>
          <p:spPr>
            <a:xfrm>
              <a:off x="1251362" y="167334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24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24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24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24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24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24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24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24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24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24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24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24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24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24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24"/>
            <p:cNvSpPr/>
            <p:nvPr/>
          </p:nvSpPr>
          <p:spPr>
            <a:xfrm>
              <a:off x="8781425" y="3277250"/>
              <a:ext cx="439903" cy="439193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24"/>
            <p:cNvSpPr/>
            <p:nvPr/>
          </p:nvSpPr>
          <p:spPr>
            <a:xfrm rot="-904158">
              <a:off x="8277544" y="3056137"/>
              <a:ext cx="367194" cy="379197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24"/>
            <p:cNvSpPr/>
            <p:nvPr/>
          </p:nvSpPr>
          <p:spPr>
            <a:xfrm rot="-904158">
              <a:off x="8399350" y="2900443"/>
              <a:ext cx="364912" cy="390423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24"/>
            <p:cNvSpPr/>
            <p:nvPr/>
          </p:nvSpPr>
          <p:spPr>
            <a:xfrm>
              <a:off x="8328891" y="2162171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24"/>
            <p:cNvSpPr/>
            <p:nvPr/>
          </p:nvSpPr>
          <p:spPr>
            <a:xfrm>
              <a:off x="8371895" y="3765257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24"/>
            <p:cNvSpPr/>
            <p:nvPr/>
          </p:nvSpPr>
          <p:spPr>
            <a:xfrm>
              <a:off x="8780344" y="20145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24"/>
            <p:cNvSpPr/>
            <p:nvPr/>
          </p:nvSpPr>
          <p:spPr>
            <a:xfrm>
              <a:off x="8777693" y="2742566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24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24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24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24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24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24"/>
            <p:cNvSpPr/>
            <p:nvPr/>
          </p:nvSpPr>
          <p:spPr>
            <a:xfrm>
              <a:off x="8744208" y="40224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24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24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24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24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24"/>
            <p:cNvSpPr/>
            <p:nvPr/>
          </p:nvSpPr>
          <p:spPr>
            <a:xfrm>
              <a:off x="1249955" y="50382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24"/>
            <p:cNvSpPr/>
            <p:nvPr/>
          </p:nvSpPr>
          <p:spPr>
            <a:xfrm>
              <a:off x="1408958" y="46608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24"/>
            <p:cNvSpPr/>
            <p:nvPr/>
          </p:nvSpPr>
          <p:spPr>
            <a:xfrm>
              <a:off x="1204225" y="48244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24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24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24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24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24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24"/>
            <p:cNvSpPr/>
            <p:nvPr/>
          </p:nvSpPr>
          <p:spPr>
            <a:xfrm>
              <a:off x="4716996" y="4531402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24"/>
            <p:cNvSpPr/>
            <p:nvPr/>
          </p:nvSpPr>
          <p:spPr>
            <a:xfrm rot="-1931789">
              <a:off x="5712454" y="4539147"/>
              <a:ext cx="263956" cy="500265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24"/>
            <p:cNvSpPr/>
            <p:nvPr/>
          </p:nvSpPr>
          <p:spPr>
            <a:xfrm>
              <a:off x="5324448" y="4662487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24"/>
            <p:cNvSpPr/>
            <p:nvPr/>
          </p:nvSpPr>
          <p:spPr>
            <a:xfrm>
              <a:off x="5152793" y="4769979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36" name="Google Shape;1936;p24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1937" name="Google Shape;1937;p24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24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24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24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24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24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24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24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24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24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24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48" name="Google Shape;1948;p24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949" name="Google Shape;1949;p24"/>
          <p:cNvSpPr txBox="1">
            <a:spLocks noGrp="1"/>
          </p:cNvSpPr>
          <p:nvPr>
            <p:ph type="subTitle" idx="1"/>
          </p:nvPr>
        </p:nvSpPr>
        <p:spPr>
          <a:xfrm>
            <a:off x="4759362" y="1704325"/>
            <a:ext cx="3297600" cy="20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0" name="Google Shape;1950;p24"/>
          <p:cNvSpPr txBox="1">
            <a:spLocks noGrp="1"/>
          </p:cNvSpPr>
          <p:nvPr>
            <p:ph type="subTitle" idx="2"/>
          </p:nvPr>
        </p:nvSpPr>
        <p:spPr>
          <a:xfrm>
            <a:off x="1087038" y="1704325"/>
            <a:ext cx="3297600" cy="20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spTree>
      <p:nvGrpSpPr>
        <p:cNvPr id="1" name="Shape 19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2" name="Google Shape;1952;p25"/>
          <p:cNvGrpSpPr/>
          <p:nvPr/>
        </p:nvGrpSpPr>
        <p:grpSpPr>
          <a:xfrm>
            <a:off x="-154013" y="-240555"/>
            <a:ext cx="9462564" cy="5526743"/>
            <a:chOff x="-154013" y="-240555"/>
            <a:chExt cx="9462564" cy="5526743"/>
          </a:xfrm>
        </p:grpSpPr>
        <p:sp>
          <p:nvSpPr>
            <p:cNvPr id="1953" name="Google Shape;1953;p25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25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25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25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25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25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25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25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25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25"/>
            <p:cNvSpPr/>
            <p:nvPr/>
          </p:nvSpPr>
          <p:spPr>
            <a:xfrm rot="-1360017">
              <a:off x="402170" y="2952108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25"/>
            <p:cNvSpPr/>
            <p:nvPr/>
          </p:nvSpPr>
          <p:spPr>
            <a:xfrm rot="-1360017">
              <a:off x="583714" y="2877266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25"/>
            <p:cNvSpPr/>
            <p:nvPr/>
          </p:nvSpPr>
          <p:spPr>
            <a:xfrm>
              <a:off x="219975" y="3823149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25"/>
            <p:cNvSpPr/>
            <p:nvPr/>
          </p:nvSpPr>
          <p:spPr>
            <a:xfrm>
              <a:off x="-64922" y="4345616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25"/>
            <p:cNvSpPr/>
            <p:nvPr/>
          </p:nvSpPr>
          <p:spPr>
            <a:xfrm rot="1975185">
              <a:off x="-129760" y="3399773"/>
              <a:ext cx="627986" cy="274796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25"/>
            <p:cNvSpPr/>
            <p:nvPr/>
          </p:nvSpPr>
          <p:spPr>
            <a:xfrm>
              <a:off x="656686" y="4529479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25"/>
            <p:cNvSpPr/>
            <p:nvPr/>
          </p:nvSpPr>
          <p:spPr>
            <a:xfrm>
              <a:off x="-75595" y="2762054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25"/>
            <p:cNvSpPr/>
            <p:nvPr/>
          </p:nvSpPr>
          <p:spPr>
            <a:xfrm>
              <a:off x="3639961" y="131027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25"/>
            <p:cNvSpPr/>
            <p:nvPr/>
          </p:nvSpPr>
          <p:spPr>
            <a:xfrm>
              <a:off x="5566599" y="12993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25"/>
            <p:cNvSpPr/>
            <p:nvPr/>
          </p:nvSpPr>
          <p:spPr>
            <a:xfrm>
              <a:off x="5900113" y="333511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25"/>
            <p:cNvSpPr/>
            <p:nvPr/>
          </p:nvSpPr>
          <p:spPr>
            <a:xfrm>
              <a:off x="5649320" y="64204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25"/>
            <p:cNvSpPr/>
            <p:nvPr/>
          </p:nvSpPr>
          <p:spPr>
            <a:xfrm>
              <a:off x="4793140" y="53116"/>
              <a:ext cx="538881" cy="222381"/>
            </a:xfrm>
            <a:custGeom>
              <a:avLst/>
              <a:gdLst/>
              <a:ahLst/>
              <a:cxnLst/>
              <a:rect l="l" t="t" r="r" b="b"/>
              <a:pathLst>
                <a:path w="10449" h="4312" extrusionOk="0">
                  <a:moveTo>
                    <a:pt x="934" y="1"/>
                  </a:moveTo>
                  <a:cubicBezTo>
                    <a:pt x="434" y="1"/>
                    <a:pt x="1" y="404"/>
                    <a:pt x="22" y="916"/>
                  </a:cubicBezTo>
                  <a:lnTo>
                    <a:pt x="22" y="1042"/>
                  </a:lnTo>
                  <a:cubicBezTo>
                    <a:pt x="47" y="1443"/>
                    <a:pt x="298" y="1793"/>
                    <a:pt x="699" y="1919"/>
                  </a:cubicBezTo>
                  <a:lnTo>
                    <a:pt x="9120" y="4275"/>
                  </a:lnTo>
                  <a:cubicBezTo>
                    <a:pt x="9206" y="4300"/>
                    <a:pt x="9292" y="4312"/>
                    <a:pt x="9376" y="4312"/>
                  </a:cubicBezTo>
                  <a:cubicBezTo>
                    <a:pt x="9709" y="4312"/>
                    <a:pt x="10013" y="4124"/>
                    <a:pt x="10173" y="3824"/>
                  </a:cubicBezTo>
                  <a:cubicBezTo>
                    <a:pt x="10448" y="3322"/>
                    <a:pt x="10173" y="2696"/>
                    <a:pt x="9621" y="2520"/>
                  </a:cubicBezTo>
                  <a:lnTo>
                    <a:pt x="1200" y="39"/>
                  </a:lnTo>
                  <a:cubicBezTo>
                    <a:pt x="1111" y="13"/>
                    <a:pt x="1022" y="1"/>
                    <a:pt x="93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25"/>
            <p:cNvSpPr/>
            <p:nvPr/>
          </p:nvSpPr>
          <p:spPr>
            <a:xfrm>
              <a:off x="4707634" y="236092"/>
              <a:ext cx="540016" cy="243216"/>
            </a:xfrm>
            <a:custGeom>
              <a:avLst/>
              <a:gdLst/>
              <a:ahLst/>
              <a:cxnLst/>
              <a:rect l="l" t="t" r="r" b="b"/>
              <a:pathLst>
                <a:path w="10471" h="4716" extrusionOk="0">
                  <a:moveTo>
                    <a:pt x="1266" y="0"/>
                  </a:moveTo>
                  <a:cubicBezTo>
                    <a:pt x="938" y="0"/>
                    <a:pt x="633" y="190"/>
                    <a:pt x="477" y="501"/>
                  </a:cubicBezTo>
                  <a:lnTo>
                    <a:pt x="227" y="1002"/>
                  </a:lnTo>
                  <a:cubicBezTo>
                    <a:pt x="1" y="1504"/>
                    <a:pt x="252" y="2080"/>
                    <a:pt x="778" y="2230"/>
                  </a:cubicBezTo>
                  <a:lnTo>
                    <a:pt x="9299" y="4687"/>
                  </a:lnTo>
                  <a:cubicBezTo>
                    <a:pt x="9378" y="4706"/>
                    <a:pt x="9457" y="4716"/>
                    <a:pt x="9534" y="4716"/>
                  </a:cubicBezTo>
                  <a:cubicBezTo>
                    <a:pt x="10042" y="4716"/>
                    <a:pt x="10471" y="4307"/>
                    <a:pt x="10427" y="3784"/>
                  </a:cubicBezTo>
                  <a:cubicBezTo>
                    <a:pt x="10402" y="3433"/>
                    <a:pt x="10176" y="3133"/>
                    <a:pt x="9851" y="3007"/>
                  </a:cubicBezTo>
                  <a:lnTo>
                    <a:pt x="1555" y="50"/>
                  </a:lnTo>
                  <a:cubicBezTo>
                    <a:pt x="1459" y="16"/>
                    <a:pt x="1362" y="0"/>
                    <a:pt x="126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25"/>
            <p:cNvSpPr/>
            <p:nvPr/>
          </p:nvSpPr>
          <p:spPr>
            <a:xfrm>
              <a:off x="4213311" y="-23504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25"/>
            <p:cNvSpPr/>
            <p:nvPr/>
          </p:nvSpPr>
          <p:spPr>
            <a:xfrm>
              <a:off x="6168760" y="-124186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25"/>
            <p:cNvSpPr/>
            <p:nvPr/>
          </p:nvSpPr>
          <p:spPr>
            <a:xfrm>
              <a:off x="2309591" y="213641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25"/>
            <p:cNvSpPr/>
            <p:nvPr/>
          </p:nvSpPr>
          <p:spPr>
            <a:xfrm>
              <a:off x="2767435" y="168951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25"/>
            <p:cNvSpPr/>
            <p:nvPr/>
          </p:nvSpPr>
          <p:spPr>
            <a:xfrm>
              <a:off x="1814935" y="-2562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25"/>
            <p:cNvSpPr/>
            <p:nvPr/>
          </p:nvSpPr>
          <p:spPr>
            <a:xfrm>
              <a:off x="3129337" y="-6298"/>
              <a:ext cx="432415" cy="352413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25"/>
            <p:cNvSpPr/>
            <p:nvPr/>
          </p:nvSpPr>
          <p:spPr>
            <a:xfrm>
              <a:off x="1451472" y="75318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25"/>
            <p:cNvSpPr/>
            <p:nvPr/>
          </p:nvSpPr>
          <p:spPr>
            <a:xfrm>
              <a:off x="1251362" y="167334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25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25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25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25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25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25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25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25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25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25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25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25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25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25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25"/>
            <p:cNvSpPr/>
            <p:nvPr/>
          </p:nvSpPr>
          <p:spPr>
            <a:xfrm>
              <a:off x="8781425" y="3277250"/>
              <a:ext cx="439903" cy="439193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25"/>
            <p:cNvSpPr/>
            <p:nvPr/>
          </p:nvSpPr>
          <p:spPr>
            <a:xfrm rot="-904158">
              <a:off x="8277544" y="3056137"/>
              <a:ext cx="367194" cy="379197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25"/>
            <p:cNvSpPr/>
            <p:nvPr/>
          </p:nvSpPr>
          <p:spPr>
            <a:xfrm rot="-904158">
              <a:off x="8399350" y="2900443"/>
              <a:ext cx="364912" cy="390423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25"/>
            <p:cNvSpPr/>
            <p:nvPr/>
          </p:nvSpPr>
          <p:spPr>
            <a:xfrm>
              <a:off x="8328891" y="2162171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25"/>
            <p:cNvSpPr/>
            <p:nvPr/>
          </p:nvSpPr>
          <p:spPr>
            <a:xfrm>
              <a:off x="8371895" y="3765257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25"/>
            <p:cNvSpPr/>
            <p:nvPr/>
          </p:nvSpPr>
          <p:spPr>
            <a:xfrm>
              <a:off x="8780344" y="20145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25"/>
            <p:cNvSpPr/>
            <p:nvPr/>
          </p:nvSpPr>
          <p:spPr>
            <a:xfrm>
              <a:off x="8777693" y="2742566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25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25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25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25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25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25"/>
            <p:cNvSpPr/>
            <p:nvPr/>
          </p:nvSpPr>
          <p:spPr>
            <a:xfrm>
              <a:off x="8744208" y="40224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25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25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25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25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25"/>
            <p:cNvSpPr/>
            <p:nvPr/>
          </p:nvSpPr>
          <p:spPr>
            <a:xfrm>
              <a:off x="1249955" y="50382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25"/>
            <p:cNvSpPr/>
            <p:nvPr/>
          </p:nvSpPr>
          <p:spPr>
            <a:xfrm>
              <a:off x="1408958" y="46608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25"/>
            <p:cNvSpPr/>
            <p:nvPr/>
          </p:nvSpPr>
          <p:spPr>
            <a:xfrm>
              <a:off x="1204225" y="48244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25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25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25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25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25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25"/>
            <p:cNvSpPr/>
            <p:nvPr/>
          </p:nvSpPr>
          <p:spPr>
            <a:xfrm>
              <a:off x="4716996" y="4531402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25"/>
            <p:cNvSpPr/>
            <p:nvPr/>
          </p:nvSpPr>
          <p:spPr>
            <a:xfrm rot="-1931789">
              <a:off x="5712454" y="4539147"/>
              <a:ext cx="263956" cy="500265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25"/>
            <p:cNvSpPr/>
            <p:nvPr/>
          </p:nvSpPr>
          <p:spPr>
            <a:xfrm>
              <a:off x="5324448" y="4662487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25"/>
            <p:cNvSpPr/>
            <p:nvPr/>
          </p:nvSpPr>
          <p:spPr>
            <a:xfrm>
              <a:off x="5152793" y="4769979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6" name="Google Shape;2026;p25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2027" name="Google Shape;2027;p25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25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25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25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25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25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25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25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25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25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25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38" name="Google Shape;2038;p25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039" name="Google Shape;2039;p25"/>
          <p:cNvSpPr txBox="1">
            <a:spLocks noGrp="1"/>
          </p:cNvSpPr>
          <p:nvPr>
            <p:ph type="subTitle" idx="1"/>
          </p:nvPr>
        </p:nvSpPr>
        <p:spPr>
          <a:xfrm>
            <a:off x="867213" y="2752226"/>
            <a:ext cx="2217600" cy="11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40" name="Google Shape;2040;p25"/>
          <p:cNvSpPr txBox="1">
            <a:spLocks noGrp="1"/>
          </p:cNvSpPr>
          <p:nvPr>
            <p:ph type="subTitle" idx="2"/>
          </p:nvPr>
        </p:nvSpPr>
        <p:spPr>
          <a:xfrm>
            <a:off x="3463193" y="2752226"/>
            <a:ext cx="2217600" cy="11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41" name="Google Shape;2041;p25"/>
          <p:cNvSpPr txBox="1">
            <a:spLocks noGrp="1"/>
          </p:cNvSpPr>
          <p:nvPr>
            <p:ph type="subTitle" idx="3"/>
          </p:nvPr>
        </p:nvSpPr>
        <p:spPr>
          <a:xfrm>
            <a:off x="6059179" y="2752226"/>
            <a:ext cx="2217600" cy="11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42" name="Google Shape;2042;p25"/>
          <p:cNvSpPr txBox="1">
            <a:spLocks noGrp="1"/>
          </p:cNvSpPr>
          <p:nvPr>
            <p:ph type="subTitle" idx="4"/>
          </p:nvPr>
        </p:nvSpPr>
        <p:spPr>
          <a:xfrm>
            <a:off x="867213" y="2269525"/>
            <a:ext cx="22176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2043" name="Google Shape;2043;p25"/>
          <p:cNvSpPr txBox="1">
            <a:spLocks noGrp="1"/>
          </p:cNvSpPr>
          <p:nvPr>
            <p:ph type="subTitle" idx="5"/>
          </p:nvPr>
        </p:nvSpPr>
        <p:spPr>
          <a:xfrm>
            <a:off x="3463192" y="2269525"/>
            <a:ext cx="22176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2044" name="Google Shape;2044;p25"/>
          <p:cNvSpPr txBox="1">
            <a:spLocks noGrp="1"/>
          </p:cNvSpPr>
          <p:nvPr>
            <p:ph type="subTitle" idx="6"/>
          </p:nvPr>
        </p:nvSpPr>
        <p:spPr>
          <a:xfrm>
            <a:off x="6059172" y="2269525"/>
            <a:ext cx="22176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5">
    <p:spTree>
      <p:nvGrpSpPr>
        <p:cNvPr id="1" name="Shape 20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6" name="Google Shape;2046;p26"/>
          <p:cNvGrpSpPr/>
          <p:nvPr/>
        </p:nvGrpSpPr>
        <p:grpSpPr>
          <a:xfrm>
            <a:off x="-101568" y="-240555"/>
            <a:ext cx="9423398" cy="5534512"/>
            <a:chOff x="-101568" y="-240555"/>
            <a:chExt cx="9423398" cy="5534512"/>
          </a:xfrm>
        </p:grpSpPr>
        <p:sp>
          <p:nvSpPr>
            <p:cNvPr id="2047" name="Google Shape;2047;p26"/>
            <p:cNvSpPr/>
            <p:nvPr/>
          </p:nvSpPr>
          <p:spPr>
            <a:xfrm>
              <a:off x="1275031" y="92920"/>
              <a:ext cx="544637" cy="546609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26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26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26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26"/>
            <p:cNvSpPr/>
            <p:nvPr/>
          </p:nvSpPr>
          <p:spPr>
            <a:xfrm rot="-3108023">
              <a:off x="3411662" y="196669"/>
              <a:ext cx="437253" cy="180976"/>
            </a:xfrm>
            <a:custGeom>
              <a:avLst/>
              <a:gdLst/>
              <a:ahLst/>
              <a:cxnLst/>
              <a:rect l="l" t="t" r="r" b="b"/>
              <a:pathLst>
                <a:path w="10423" h="4314" extrusionOk="0">
                  <a:moveTo>
                    <a:pt x="919" y="0"/>
                  </a:moveTo>
                  <a:cubicBezTo>
                    <a:pt x="434" y="0"/>
                    <a:pt x="0" y="407"/>
                    <a:pt x="22" y="941"/>
                  </a:cubicBezTo>
                  <a:lnTo>
                    <a:pt x="22" y="1066"/>
                  </a:lnTo>
                  <a:cubicBezTo>
                    <a:pt x="22" y="1467"/>
                    <a:pt x="297" y="1818"/>
                    <a:pt x="673" y="1918"/>
                  </a:cubicBezTo>
                  <a:lnTo>
                    <a:pt x="9119" y="4274"/>
                  </a:lnTo>
                  <a:cubicBezTo>
                    <a:pt x="9205" y="4301"/>
                    <a:pt x="9293" y="4314"/>
                    <a:pt x="9381" y="4314"/>
                  </a:cubicBezTo>
                  <a:cubicBezTo>
                    <a:pt x="9702" y="4314"/>
                    <a:pt x="10015" y="4138"/>
                    <a:pt x="10172" y="3823"/>
                  </a:cubicBezTo>
                  <a:cubicBezTo>
                    <a:pt x="10423" y="3322"/>
                    <a:pt x="10172" y="2695"/>
                    <a:pt x="9621" y="2545"/>
                  </a:cubicBezTo>
                  <a:lnTo>
                    <a:pt x="1175" y="38"/>
                  </a:lnTo>
                  <a:cubicBezTo>
                    <a:pt x="1089" y="13"/>
                    <a:pt x="1004" y="0"/>
                    <a:pt x="91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26"/>
            <p:cNvSpPr/>
            <p:nvPr/>
          </p:nvSpPr>
          <p:spPr>
            <a:xfrm rot="-3108023">
              <a:off x="3491288" y="340059"/>
              <a:ext cx="439393" cy="198176"/>
            </a:xfrm>
            <a:custGeom>
              <a:avLst/>
              <a:gdLst/>
              <a:ahLst/>
              <a:cxnLst/>
              <a:rect l="l" t="t" r="r" b="b"/>
              <a:pathLst>
                <a:path w="10474" h="4724" extrusionOk="0">
                  <a:moveTo>
                    <a:pt x="1288" y="0"/>
                  </a:moveTo>
                  <a:cubicBezTo>
                    <a:pt x="953" y="0"/>
                    <a:pt x="632" y="191"/>
                    <a:pt x="477" y="502"/>
                  </a:cubicBezTo>
                  <a:lnTo>
                    <a:pt x="251" y="1003"/>
                  </a:lnTo>
                  <a:cubicBezTo>
                    <a:pt x="0" y="1504"/>
                    <a:pt x="276" y="2080"/>
                    <a:pt x="802" y="2231"/>
                  </a:cubicBezTo>
                  <a:lnTo>
                    <a:pt x="9324" y="4687"/>
                  </a:lnTo>
                  <a:cubicBezTo>
                    <a:pt x="9406" y="4712"/>
                    <a:pt x="9488" y="4724"/>
                    <a:pt x="9569" y="4724"/>
                  </a:cubicBezTo>
                  <a:cubicBezTo>
                    <a:pt x="10053" y="4724"/>
                    <a:pt x="10473" y="4300"/>
                    <a:pt x="10452" y="3785"/>
                  </a:cubicBezTo>
                  <a:cubicBezTo>
                    <a:pt x="10427" y="3434"/>
                    <a:pt x="10176" y="3133"/>
                    <a:pt x="9850" y="3008"/>
                  </a:cubicBezTo>
                  <a:lnTo>
                    <a:pt x="1579" y="50"/>
                  </a:lnTo>
                  <a:cubicBezTo>
                    <a:pt x="1483" y="17"/>
                    <a:pt x="1385" y="0"/>
                    <a:pt x="128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26"/>
            <p:cNvSpPr/>
            <p:nvPr/>
          </p:nvSpPr>
          <p:spPr>
            <a:xfrm>
              <a:off x="5917071" y="-96978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26"/>
            <p:cNvSpPr/>
            <p:nvPr/>
          </p:nvSpPr>
          <p:spPr>
            <a:xfrm>
              <a:off x="5969680" y="73604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26"/>
            <p:cNvSpPr/>
            <p:nvPr/>
          </p:nvSpPr>
          <p:spPr>
            <a:xfrm rot="-1972706">
              <a:off x="4429663" y="370495"/>
              <a:ext cx="455149" cy="98958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26"/>
            <p:cNvSpPr/>
            <p:nvPr/>
          </p:nvSpPr>
          <p:spPr>
            <a:xfrm>
              <a:off x="1924571" y="-77136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26"/>
            <p:cNvSpPr/>
            <p:nvPr/>
          </p:nvSpPr>
          <p:spPr>
            <a:xfrm rot="-1599584">
              <a:off x="2941777" y="-69964"/>
              <a:ext cx="263948" cy="500251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26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26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26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26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26"/>
            <p:cNvSpPr/>
            <p:nvPr/>
          </p:nvSpPr>
          <p:spPr>
            <a:xfrm>
              <a:off x="3845061" y="4501276"/>
              <a:ext cx="537635" cy="539324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26"/>
            <p:cNvSpPr/>
            <p:nvPr/>
          </p:nvSpPr>
          <p:spPr>
            <a:xfrm>
              <a:off x="1243486" y="4534640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26"/>
            <p:cNvSpPr/>
            <p:nvPr/>
          </p:nvSpPr>
          <p:spPr>
            <a:xfrm>
              <a:off x="2682886" y="4612606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26"/>
            <p:cNvSpPr/>
            <p:nvPr/>
          </p:nvSpPr>
          <p:spPr>
            <a:xfrm>
              <a:off x="3016400" y="4933124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26"/>
            <p:cNvSpPr/>
            <p:nvPr/>
          </p:nvSpPr>
          <p:spPr>
            <a:xfrm>
              <a:off x="2765607" y="4663817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26"/>
            <p:cNvSpPr/>
            <p:nvPr/>
          </p:nvSpPr>
          <p:spPr>
            <a:xfrm>
              <a:off x="4353321" y="472219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26"/>
            <p:cNvSpPr/>
            <p:nvPr/>
          </p:nvSpPr>
          <p:spPr>
            <a:xfrm>
              <a:off x="4419230" y="493250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26"/>
            <p:cNvSpPr/>
            <p:nvPr/>
          </p:nvSpPr>
          <p:spPr>
            <a:xfrm>
              <a:off x="5031654" y="4400610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26"/>
            <p:cNvSpPr/>
            <p:nvPr/>
          </p:nvSpPr>
          <p:spPr>
            <a:xfrm>
              <a:off x="2220734" y="4521400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26"/>
            <p:cNvSpPr/>
            <p:nvPr/>
          </p:nvSpPr>
          <p:spPr>
            <a:xfrm>
              <a:off x="1738711" y="4747608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26"/>
            <p:cNvSpPr/>
            <p:nvPr/>
          </p:nvSpPr>
          <p:spPr>
            <a:xfrm>
              <a:off x="278087" y="41087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26"/>
            <p:cNvSpPr/>
            <p:nvPr/>
          </p:nvSpPr>
          <p:spPr>
            <a:xfrm>
              <a:off x="3304223" y="4716964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26"/>
            <p:cNvSpPr/>
            <p:nvPr/>
          </p:nvSpPr>
          <p:spPr>
            <a:xfrm>
              <a:off x="8757549" y="3561058"/>
              <a:ext cx="537655" cy="536788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26"/>
            <p:cNvSpPr/>
            <p:nvPr/>
          </p:nvSpPr>
          <p:spPr>
            <a:xfrm>
              <a:off x="6929603" y="479425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26"/>
            <p:cNvSpPr/>
            <p:nvPr/>
          </p:nvSpPr>
          <p:spPr>
            <a:xfrm>
              <a:off x="8659242" y="487634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26"/>
            <p:cNvSpPr/>
            <p:nvPr/>
          </p:nvSpPr>
          <p:spPr>
            <a:xfrm>
              <a:off x="8818245" y="449887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26"/>
            <p:cNvSpPr/>
            <p:nvPr/>
          </p:nvSpPr>
          <p:spPr>
            <a:xfrm>
              <a:off x="8613513" y="466248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26"/>
            <p:cNvSpPr/>
            <p:nvPr/>
          </p:nvSpPr>
          <p:spPr>
            <a:xfrm rot="-1468305">
              <a:off x="8679978" y="2888774"/>
              <a:ext cx="367198" cy="379200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26"/>
            <p:cNvSpPr/>
            <p:nvPr/>
          </p:nvSpPr>
          <p:spPr>
            <a:xfrm rot="-1468305">
              <a:off x="8775648" y="2715385"/>
              <a:ext cx="364916" cy="390427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26"/>
            <p:cNvSpPr/>
            <p:nvPr/>
          </p:nvSpPr>
          <p:spPr>
            <a:xfrm>
              <a:off x="7338960" y="4574363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26"/>
            <p:cNvSpPr/>
            <p:nvPr/>
          </p:nvSpPr>
          <p:spPr>
            <a:xfrm rot="2248501">
              <a:off x="8323937" y="4693814"/>
              <a:ext cx="232257" cy="463830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26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26"/>
            <p:cNvSpPr/>
            <p:nvPr/>
          </p:nvSpPr>
          <p:spPr>
            <a:xfrm rot="-1741667">
              <a:off x="5833936" y="4812676"/>
              <a:ext cx="551350" cy="291306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26"/>
            <p:cNvSpPr/>
            <p:nvPr/>
          </p:nvSpPr>
          <p:spPr>
            <a:xfrm rot="3473090">
              <a:off x="6394015" y="4574316"/>
              <a:ext cx="432425" cy="352421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26"/>
            <p:cNvSpPr/>
            <p:nvPr/>
          </p:nvSpPr>
          <p:spPr>
            <a:xfrm>
              <a:off x="7835366" y="46980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26"/>
            <p:cNvSpPr/>
            <p:nvPr/>
          </p:nvSpPr>
          <p:spPr>
            <a:xfrm>
              <a:off x="8335857" y="4125695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26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26"/>
            <p:cNvSpPr/>
            <p:nvPr/>
          </p:nvSpPr>
          <p:spPr>
            <a:xfrm>
              <a:off x="8829756" y="19024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26"/>
            <p:cNvSpPr/>
            <p:nvPr/>
          </p:nvSpPr>
          <p:spPr>
            <a:xfrm>
              <a:off x="4851200" y="-170001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26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26"/>
            <p:cNvSpPr/>
            <p:nvPr/>
          </p:nvSpPr>
          <p:spPr>
            <a:xfrm>
              <a:off x="8407559" y="19117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26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26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26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26"/>
            <p:cNvSpPr/>
            <p:nvPr/>
          </p:nvSpPr>
          <p:spPr>
            <a:xfrm>
              <a:off x="2493436" y="97575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26"/>
            <p:cNvSpPr/>
            <p:nvPr/>
          </p:nvSpPr>
          <p:spPr>
            <a:xfrm>
              <a:off x="2321780" y="205067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26"/>
            <p:cNvSpPr/>
            <p:nvPr/>
          </p:nvSpPr>
          <p:spPr>
            <a:xfrm>
              <a:off x="-76072" y="359417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26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26"/>
            <p:cNvSpPr/>
            <p:nvPr/>
          </p:nvSpPr>
          <p:spPr>
            <a:xfrm rot="-1931616">
              <a:off x="8401230" y="3355241"/>
              <a:ext cx="497355" cy="228709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26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26"/>
            <p:cNvSpPr/>
            <p:nvPr/>
          </p:nvSpPr>
          <p:spPr>
            <a:xfrm rot="-3942388">
              <a:off x="677104" y="4707753"/>
              <a:ext cx="565751" cy="435935"/>
            </a:xfrm>
            <a:custGeom>
              <a:avLst/>
              <a:gdLst/>
              <a:ahLst/>
              <a:cxnLst/>
              <a:rect l="l" t="t" r="r" b="b"/>
              <a:pathLst>
                <a:path w="9675" h="7455" extrusionOk="0">
                  <a:moveTo>
                    <a:pt x="6969" y="0"/>
                  </a:moveTo>
                  <a:cubicBezTo>
                    <a:pt x="6710" y="0"/>
                    <a:pt x="6451" y="162"/>
                    <a:pt x="6367" y="457"/>
                  </a:cubicBezTo>
                  <a:cubicBezTo>
                    <a:pt x="6316" y="583"/>
                    <a:pt x="6316" y="758"/>
                    <a:pt x="6392" y="908"/>
                  </a:cubicBezTo>
                  <a:lnTo>
                    <a:pt x="7169" y="2563"/>
                  </a:lnTo>
                  <a:cubicBezTo>
                    <a:pt x="7294" y="2838"/>
                    <a:pt x="7219" y="3139"/>
                    <a:pt x="6993" y="3340"/>
                  </a:cubicBezTo>
                  <a:lnTo>
                    <a:pt x="6041" y="4116"/>
                  </a:lnTo>
                  <a:cubicBezTo>
                    <a:pt x="5917" y="4219"/>
                    <a:pt x="5773" y="4267"/>
                    <a:pt x="5631" y="4267"/>
                  </a:cubicBezTo>
                  <a:cubicBezTo>
                    <a:pt x="5428" y="4267"/>
                    <a:pt x="5232" y="4168"/>
                    <a:pt x="5113" y="3991"/>
                  </a:cubicBezTo>
                  <a:lnTo>
                    <a:pt x="2958" y="883"/>
                  </a:lnTo>
                  <a:cubicBezTo>
                    <a:pt x="2858" y="733"/>
                    <a:pt x="2682" y="633"/>
                    <a:pt x="2507" y="608"/>
                  </a:cubicBezTo>
                  <a:lnTo>
                    <a:pt x="1204" y="457"/>
                  </a:lnTo>
                  <a:cubicBezTo>
                    <a:pt x="1188" y="456"/>
                    <a:pt x="1171" y="456"/>
                    <a:pt x="1155" y="456"/>
                  </a:cubicBezTo>
                  <a:cubicBezTo>
                    <a:pt x="826" y="456"/>
                    <a:pt x="550" y="699"/>
                    <a:pt x="502" y="1034"/>
                  </a:cubicBezTo>
                  <a:lnTo>
                    <a:pt x="26" y="6648"/>
                  </a:lnTo>
                  <a:cubicBezTo>
                    <a:pt x="1" y="6974"/>
                    <a:pt x="251" y="7274"/>
                    <a:pt x="577" y="7325"/>
                  </a:cubicBezTo>
                  <a:lnTo>
                    <a:pt x="1454" y="7450"/>
                  </a:lnTo>
                  <a:cubicBezTo>
                    <a:pt x="1482" y="7453"/>
                    <a:pt x="1509" y="7455"/>
                    <a:pt x="1536" y="7455"/>
                  </a:cubicBezTo>
                  <a:cubicBezTo>
                    <a:pt x="1899" y="7455"/>
                    <a:pt x="2181" y="7148"/>
                    <a:pt x="2181" y="6798"/>
                  </a:cubicBezTo>
                  <a:lnTo>
                    <a:pt x="2106" y="4793"/>
                  </a:lnTo>
                  <a:cubicBezTo>
                    <a:pt x="2089" y="4399"/>
                    <a:pt x="2412" y="4134"/>
                    <a:pt x="2746" y="4134"/>
                  </a:cubicBezTo>
                  <a:cubicBezTo>
                    <a:pt x="2900" y="4134"/>
                    <a:pt x="3057" y="4190"/>
                    <a:pt x="3184" y="4317"/>
                  </a:cubicBezTo>
                  <a:lnTo>
                    <a:pt x="5164" y="6297"/>
                  </a:lnTo>
                  <a:cubicBezTo>
                    <a:pt x="5285" y="6418"/>
                    <a:pt x="5443" y="6485"/>
                    <a:pt x="5605" y="6485"/>
                  </a:cubicBezTo>
                  <a:cubicBezTo>
                    <a:pt x="5710" y="6485"/>
                    <a:pt x="5817" y="6457"/>
                    <a:pt x="5915" y="6397"/>
                  </a:cubicBezTo>
                  <a:lnTo>
                    <a:pt x="9249" y="4442"/>
                  </a:lnTo>
                  <a:cubicBezTo>
                    <a:pt x="9575" y="4267"/>
                    <a:pt x="9675" y="3866"/>
                    <a:pt x="9474" y="3565"/>
                  </a:cubicBezTo>
                  <a:lnTo>
                    <a:pt x="7494" y="307"/>
                  </a:lnTo>
                  <a:cubicBezTo>
                    <a:pt x="7374" y="98"/>
                    <a:pt x="7171" y="0"/>
                    <a:pt x="69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26"/>
            <p:cNvSpPr/>
            <p:nvPr/>
          </p:nvSpPr>
          <p:spPr>
            <a:xfrm>
              <a:off x="4074692" y="-29956"/>
              <a:ext cx="364881" cy="420213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26"/>
            <p:cNvSpPr/>
            <p:nvPr/>
          </p:nvSpPr>
          <p:spPr>
            <a:xfrm rot="-6855514">
              <a:off x="8355556" y="2353703"/>
              <a:ext cx="447890" cy="332614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26"/>
            <p:cNvSpPr/>
            <p:nvPr/>
          </p:nvSpPr>
          <p:spPr>
            <a:xfrm>
              <a:off x="-90647" y="2786797"/>
              <a:ext cx="487267" cy="453523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26"/>
            <p:cNvSpPr/>
            <p:nvPr/>
          </p:nvSpPr>
          <p:spPr>
            <a:xfrm rot="1800086">
              <a:off x="-30881" y="4666517"/>
              <a:ext cx="432245" cy="398604"/>
            </a:xfrm>
            <a:custGeom>
              <a:avLst/>
              <a:gdLst/>
              <a:ahLst/>
              <a:cxnLst/>
              <a:rect l="l" t="t" r="r" b="b"/>
              <a:pathLst>
                <a:path w="12533" h="11558" extrusionOk="0">
                  <a:moveTo>
                    <a:pt x="2616" y="0"/>
                  </a:moveTo>
                  <a:cubicBezTo>
                    <a:pt x="2281" y="0"/>
                    <a:pt x="1942" y="105"/>
                    <a:pt x="1655" y="323"/>
                  </a:cubicBezTo>
                  <a:cubicBezTo>
                    <a:pt x="1003" y="849"/>
                    <a:pt x="853" y="1776"/>
                    <a:pt x="1329" y="2478"/>
                  </a:cubicBezTo>
                  <a:lnTo>
                    <a:pt x="2632" y="4358"/>
                  </a:lnTo>
                  <a:cubicBezTo>
                    <a:pt x="3083" y="5009"/>
                    <a:pt x="2983" y="5912"/>
                    <a:pt x="2382" y="6438"/>
                  </a:cubicBezTo>
                  <a:lnTo>
                    <a:pt x="728" y="7892"/>
                  </a:lnTo>
                  <a:cubicBezTo>
                    <a:pt x="76" y="8443"/>
                    <a:pt x="1" y="9370"/>
                    <a:pt x="502" y="10047"/>
                  </a:cubicBezTo>
                  <a:lnTo>
                    <a:pt x="627" y="10197"/>
                  </a:lnTo>
                  <a:cubicBezTo>
                    <a:pt x="947" y="10609"/>
                    <a:pt x="1415" y="10825"/>
                    <a:pt x="1890" y="10825"/>
                  </a:cubicBezTo>
                  <a:cubicBezTo>
                    <a:pt x="2197" y="10825"/>
                    <a:pt x="2507" y="10735"/>
                    <a:pt x="2783" y="10548"/>
                  </a:cubicBezTo>
                  <a:lnTo>
                    <a:pt x="4287" y="9496"/>
                  </a:lnTo>
                  <a:cubicBezTo>
                    <a:pt x="4566" y="9303"/>
                    <a:pt x="4882" y="9210"/>
                    <a:pt x="5194" y="9210"/>
                  </a:cubicBezTo>
                  <a:cubicBezTo>
                    <a:pt x="5694" y="9210"/>
                    <a:pt x="6183" y="9449"/>
                    <a:pt x="6492" y="9897"/>
                  </a:cubicBezTo>
                  <a:lnTo>
                    <a:pt x="7169" y="10874"/>
                  </a:lnTo>
                  <a:cubicBezTo>
                    <a:pt x="7490" y="11331"/>
                    <a:pt x="7982" y="11557"/>
                    <a:pt x="8474" y="11557"/>
                  </a:cubicBezTo>
                  <a:cubicBezTo>
                    <a:pt x="8979" y="11557"/>
                    <a:pt x="9483" y="11319"/>
                    <a:pt x="9800" y="10849"/>
                  </a:cubicBezTo>
                  <a:lnTo>
                    <a:pt x="9901" y="10674"/>
                  </a:lnTo>
                  <a:cubicBezTo>
                    <a:pt x="10251" y="10122"/>
                    <a:pt x="10251" y="9420"/>
                    <a:pt x="9850" y="8869"/>
                  </a:cubicBezTo>
                  <a:lnTo>
                    <a:pt x="9224" y="8017"/>
                  </a:lnTo>
                  <a:cubicBezTo>
                    <a:pt x="8723" y="7290"/>
                    <a:pt x="8898" y="6288"/>
                    <a:pt x="9625" y="5786"/>
                  </a:cubicBezTo>
                  <a:lnTo>
                    <a:pt x="11630" y="4383"/>
                  </a:lnTo>
                  <a:cubicBezTo>
                    <a:pt x="12407" y="3831"/>
                    <a:pt x="12532" y="2754"/>
                    <a:pt x="11906" y="2027"/>
                  </a:cubicBezTo>
                  <a:lnTo>
                    <a:pt x="11003" y="999"/>
                  </a:lnTo>
                  <a:cubicBezTo>
                    <a:pt x="10695" y="650"/>
                    <a:pt x="10263" y="474"/>
                    <a:pt x="9830" y="474"/>
                  </a:cubicBezTo>
                  <a:cubicBezTo>
                    <a:pt x="9454" y="474"/>
                    <a:pt x="9075" y="606"/>
                    <a:pt x="8773" y="874"/>
                  </a:cubicBezTo>
                  <a:lnTo>
                    <a:pt x="7144" y="2278"/>
                  </a:lnTo>
                  <a:cubicBezTo>
                    <a:pt x="6849" y="2541"/>
                    <a:pt x="6478" y="2667"/>
                    <a:pt x="6109" y="2667"/>
                  </a:cubicBezTo>
                  <a:cubicBezTo>
                    <a:pt x="5600" y="2667"/>
                    <a:pt x="5093" y="2427"/>
                    <a:pt x="4788" y="1977"/>
                  </a:cubicBezTo>
                  <a:lnTo>
                    <a:pt x="3936" y="699"/>
                  </a:lnTo>
                  <a:cubicBezTo>
                    <a:pt x="3633" y="244"/>
                    <a:pt x="3128" y="0"/>
                    <a:pt x="26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26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26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26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26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26"/>
            <p:cNvSpPr/>
            <p:nvPr/>
          </p:nvSpPr>
          <p:spPr>
            <a:xfrm>
              <a:off x="5540685" y="4506943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26"/>
            <p:cNvSpPr/>
            <p:nvPr/>
          </p:nvSpPr>
          <p:spPr>
            <a:xfrm>
              <a:off x="5340575" y="4598959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26"/>
            <p:cNvSpPr/>
            <p:nvPr/>
          </p:nvSpPr>
          <p:spPr>
            <a:xfrm>
              <a:off x="232973" y="3266589"/>
              <a:ext cx="528716" cy="231357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26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26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26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26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26"/>
            <p:cNvSpPr/>
            <p:nvPr/>
          </p:nvSpPr>
          <p:spPr>
            <a:xfrm rot="-7712980">
              <a:off x="5416802" y="159663"/>
              <a:ext cx="574353" cy="413123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26"/>
            <p:cNvSpPr/>
            <p:nvPr/>
          </p:nvSpPr>
          <p:spPr>
            <a:xfrm rot="-1599584">
              <a:off x="6439077" y="82236"/>
              <a:ext cx="263948" cy="500251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20" name="Google Shape;2120;p26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2121" name="Google Shape;2121;p26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2" name="Google Shape;2122;p26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3" name="Google Shape;2123;p26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4" name="Google Shape;2124;p26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5" name="Google Shape;2125;p26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6" name="Google Shape;2126;p26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7" name="Google Shape;2127;p26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8" name="Google Shape;2128;p26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9" name="Google Shape;2129;p26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0" name="Google Shape;2130;p26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1" name="Google Shape;2131;p26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32" name="Google Shape;2132;p26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133" name="Google Shape;2133;p26"/>
          <p:cNvSpPr txBox="1">
            <a:spLocks noGrp="1"/>
          </p:cNvSpPr>
          <p:nvPr>
            <p:ph type="subTitle" idx="1"/>
          </p:nvPr>
        </p:nvSpPr>
        <p:spPr>
          <a:xfrm>
            <a:off x="1957911" y="2099300"/>
            <a:ext cx="1978200" cy="6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34" name="Google Shape;2134;p26"/>
          <p:cNvSpPr txBox="1">
            <a:spLocks noGrp="1"/>
          </p:cNvSpPr>
          <p:nvPr>
            <p:ph type="subTitle" idx="2"/>
          </p:nvPr>
        </p:nvSpPr>
        <p:spPr>
          <a:xfrm>
            <a:off x="5207889" y="2099300"/>
            <a:ext cx="1978200" cy="6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35" name="Google Shape;2135;p26"/>
          <p:cNvSpPr txBox="1">
            <a:spLocks noGrp="1"/>
          </p:cNvSpPr>
          <p:nvPr>
            <p:ph type="subTitle" idx="3"/>
          </p:nvPr>
        </p:nvSpPr>
        <p:spPr>
          <a:xfrm>
            <a:off x="1957911" y="3779400"/>
            <a:ext cx="1978200" cy="6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36" name="Google Shape;2136;p26"/>
          <p:cNvSpPr txBox="1">
            <a:spLocks noGrp="1"/>
          </p:cNvSpPr>
          <p:nvPr>
            <p:ph type="subTitle" idx="4"/>
          </p:nvPr>
        </p:nvSpPr>
        <p:spPr>
          <a:xfrm>
            <a:off x="5207889" y="3779400"/>
            <a:ext cx="1978200" cy="6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37" name="Google Shape;2137;p26"/>
          <p:cNvSpPr txBox="1">
            <a:spLocks noGrp="1"/>
          </p:cNvSpPr>
          <p:nvPr>
            <p:ph type="subTitle" idx="5"/>
          </p:nvPr>
        </p:nvSpPr>
        <p:spPr>
          <a:xfrm>
            <a:off x="1957911" y="17945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2138" name="Google Shape;2138;p26"/>
          <p:cNvSpPr txBox="1">
            <a:spLocks noGrp="1"/>
          </p:cNvSpPr>
          <p:nvPr>
            <p:ph type="subTitle" idx="6"/>
          </p:nvPr>
        </p:nvSpPr>
        <p:spPr>
          <a:xfrm>
            <a:off x="1957911" y="34746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2139" name="Google Shape;2139;p26"/>
          <p:cNvSpPr txBox="1">
            <a:spLocks noGrp="1"/>
          </p:cNvSpPr>
          <p:nvPr>
            <p:ph type="subTitle" idx="7"/>
          </p:nvPr>
        </p:nvSpPr>
        <p:spPr>
          <a:xfrm>
            <a:off x="5207886" y="17945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2140" name="Google Shape;2140;p26"/>
          <p:cNvSpPr txBox="1">
            <a:spLocks noGrp="1"/>
          </p:cNvSpPr>
          <p:nvPr>
            <p:ph type="subTitle" idx="8"/>
          </p:nvPr>
        </p:nvSpPr>
        <p:spPr>
          <a:xfrm>
            <a:off x="5207886" y="34746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bg>
      <p:bgPr>
        <a:solidFill>
          <a:schemeClr val="accent3"/>
        </a:solidFill>
        <a:effectLst/>
      </p:bgPr>
    </p:bg>
    <p:spTree>
      <p:nvGrpSpPr>
        <p:cNvPr id="1" name="Shape 2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35" name="Google Shape;2535;p31"/>
          <p:cNvGrpSpPr/>
          <p:nvPr/>
        </p:nvGrpSpPr>
        <p:grpSpPr>
          <a:xfrm>
            <a:off x="-145849" y="-156710"/>
            <a:ext cx="9321569" cy="5442898"/>
            <a:chOff x="-145849" y="-156710"/>
            <a:chExt cx="9321569" cy="5442898"/>
          </a:xfrm>
        </p:grpSpPr>
        <p:sp>
          <p:nvSpPr>
            <p:cNvPr id="2536" name="Google Shape;2536;p31"/>
            <p:cNvSpPr/>
            <p:nvPr/>
          </p:nvSpPr>
          <p:spPr>
            <a:xfrm>
              <a:off x="3494712" y="73348"/>
              <a:ext cx="578323" cy="585748"/>
            </a:xfrm>
            <a:custGeom>
              <a:avLst/>
              <a:gdLst/>
              <a:ahLst/>
              <a:cxnLst/>
              <a:rect l="l" t="t" r="r" b="b"/>
              <a:pathLst>
                <a:path w="13786" h="13963" extrusionOk="0">
                  <a:moveTo>
                    <a:pt x="7251" y="1"/>
                  </a:moveTo>
                  <a:cubicBezTo>
                    <a:pt x="7166" y="1"/>
                    <a:pt x="7080" y="8"/>
                    <a:pt x="6993" y="21"/>
                  </a:cubicBezTo>
                  <a:lnTo>
                    <a:pt x="5640" y="247"/>
                  </a:lnTo>
                  <a:cubicBezTo>
                    <a:pt x="4788" y="397"/>
                    <a:pt x="4211" y="1199"/>
                    <a:pt x="4336" y="2051"/>
                  </a:cubicBezTo>
                  <a:lnTo>
                    <a:pt x="4662" y="4182"/>
                  </a:lnTo>
                  <a:cubicBezTo>
                    <a:pt x="4813" y="5134"/>
                    <a:pt x="4086" y="5986"/>
                    <a:pt x="3133" y="6011"/>
                  </a:cubicBezTo>
                  <a:lnTo>
                    <a:pt x="1630" y="6061"/>
                  </a:lnTo>
                  <a:cubicBezTo>
                    <a:pt x="702" y="6086"/>
                    <a:pt x="1" y="6863"/>
                    <a:pt x="76" y="7791"/>
                  </a:cubicBezTo>
                  <a:cubicBezTo>
                    <a:pt x="174" y="8602"/>
                    <a:pt x="851" y="9220"/>
                    <a:pt x="1681" y="9220"/>
                  </a:cubicBezTo>
                  <a:cubicBezTo>
                    <a:pt x="1697" y="9220"/>
                    <a:pt x="1713" y="9220"/>
                    <a:pt x="1730" y="9219"/>
                  </a:cubicBezTo>
                  <a:lnTo>
                    <a:pt x="4011" y="9119"/>
                  </a:lnTo>
                  <a:cubicBezTo>
                    <a:pt x="4043" y="9117"/>
                    <a:pt x="4075" y="9116"/>
                    <a:pt x="4108" y="9116"/>
                  </a:cubicBezTo>
                  <a:cubicBezTo>
                    <a:pt x="4869" y="9116"/>
                    <a:pt x="5519" y="9678"/>
                    <a:pt x="5640" y="10447"/>
                  </a:cubicBezTo>
                  <a:lnTo>
                    <a:pt x="5991" y="12628"/>
                  </a:lnTo>
                  <a:cubicBezTo>
                    <a:pt x="6109" y="13406"/>
                    <a:pt x="6782" y="13963"/>
                    <a:pt x="7550" y="13963"/>
                  </a:cubicBezTo>
                  <a:cubicBezTo>
                    <a:pt x="7598" y="13963"/>
                    <a:pt x="7646" y="13961"/>
                    <a:pt x="7695" y="13956"/>
                  </a:cubicBezTo>
                  <a:lnTo>
                    <a:pt x="7895" y="13931"/>
                  </a:lnTo>
                  <a:cubicBezTo>
                    <a:pt x="8722" y="13856"/>
                    <a:pt x="9374" y="13129"/>
                    <a:pt x="9324" y="12277"/>
                  </a:cubicBezTo>
                  <a:lnTo>
                    <a:pt x="9249" y="10447"/>
                  </a:lnTo>
                  <a:cubicBezTo>
                    <a:pt x="9199" y="9595"/>
                    <a:pt x="9875" y="8843"/>
                    <a:pt x="10753" y="8818"/>
                  </a:cubicBezTo>
                  <a:lnTo>
                    <a:pt x="11956" y="8743"/>
                  </a:lnTo>
                  <a:cubicBezTo>
                    <a:pt x="13058" y="8693"/>
                    <a:pt x="13785" y="7540"/>
                    <a:pt x="13309" y="6513"/>
                  </a:cubicBezTo>
                  <a:lnTo>
                    <a:pt x="13234" y="6337"/>
                  </a:lnTo>
                  <a:cubicBezTo>
                    <a:pt x="12967" y="5756"/>
                    <a:pt x="12397" y="5408"/>
                    <a:pt x="11770" y="5408"/>
                  </a:cubicBezTo>
                  <a:cubicBezTo>
                    <a:pt x="11749" y="5408"/>
                    <a:pt x="11727" y="5409"/>
                    <a:pt x="11705" y="5410"/>
                  </a:cubicBezTo>
                  <a:lnTo>
                    <a:pt x="10627" y="5485"/>
                  </a:lnTo>
                  <a:cubicBezTo>
                    <a:pt x="10597" y="5487"/>
                    <a:pt x="10566" y="5488"/>
                    <a:pt x="10536" y="5488"/>
                  </a:cubicBezTo>
                  <a:cubicBezTo>
                    <a:pt x="9698" y="5488"/>
                    <a:pt x="8996" y="4828"/>
                    <a:pt x="8948" y="3981"/>
                  </a:cubicBezTo>
                  <a:lnTo>
                    <a:pt x="8848" y="1525"/>
                  </a:lnTo>
                  <a:cubicBezTo>
                    <a:pt x="8802" y="659"/>
                    <a:pt x="8094" y="1"/>
                    <a:pt x="725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31"/>
            <p:cNvSpPr/>
            <p:nvPr/>
          </p:nvSpPr>
          <p:spPr>
            <a:xfrm rot="2308615">
              <a:off x="5028764" y="92898"/>
              <a:ext cx="544663" cy="546635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31"/>
            <p:cNvSpPr/>
            <p:nvPr/>
          </p:nvSpPr>
          <p:spPr>
            <a:xfrm>
              <a:off x="1097698" y="172330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31"/>
            <p:cNvSpPr/>
            <p:nvPr/>
          </p:nvSpPr>
          <p:spPr>
            <a:xfrm>
              <a:off x="2482669" y="112233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31"/>
            <p:cNvSpPr/>
            <p:nvPr/>
          </p:nvSpPr>
          <p:spPr>
            <a:xfrm>
              <a:off x="2754987" y="37301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31"/>
            <p:cNvSpPr/>
            <p:nvPr/>
          </p:nvSpPr>
          <p:spPr>
            <a:xfrm>
              <a:off x="2549962" y="15351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31"/>
            <p:cNvSpPr/>
            <p:nvPr/>
          </p:nvSpPr>
          <p:spPr>
            <a:xfrm>
              <a:off x="4078634" y="-62103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31"/>
            <p:cNvSpPr/>
            <p:nvPr/>
          </p:nvSpPr>
          <p:spPr>
            <a:xfrm>
              <a:off x="4131243" y="108479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31"/>
            <p:cNvSpPr/>
            <p:nvPr/>
          </p:nvSpPr>
          <p:spPr>
            <a:xfrm>
              <a:off x="6988363" y="225630"/>
              <a:ext cx="455157" cy="98960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31"/>
            <p:cNvSpPr/>
            <p:nvPr/>
          </p:nvSpPr>
          <p:spPr>
            <a:xfrm>
              <a:off x="5995303" y="-15766"/>
              <a:ext cx="263949" cy="500254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31"/>
            <p:cNvSpPr/>
            <p:nvPr/>
          </p:nvSpPr>
          <p:spPr>
            <a:xfrm rot="-2513035">
              <a:off x="1547738" y="25304"/>
              <a:ext cx="305991" cy="419930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31"/>
            <p:cNvSpPr/>
            <p:nvPr/>
          </p:nvSpPr>
          <p:spPr>
            <a:xfrm rot="757795">
              <a:off x="4543583" y="169104"/>
              <a:ext cx="416313" cy="394247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31"/>
            <p:cNvSpPr/>
            <p:nvPr/>
          </p:nvSpPr>
          <p:spPr>
            <a:xfrm>
              <a:off x="1978677" y="613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31"/>
            <p:cNvSpPr/>
            <p:nvPr/>
          </p:nvSpPr>
          <p:spPr>
            <a:xfrm>
              <a:off x="8049074" y="-143662"/>
              <a:ext cx="710927" cy="71902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31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31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31"/>
            <p:cNvSpPr/>
            <p:nvPr/>
          </p:nvSpPr>
          <p:spPr>
            <a:xfrm>
              <a:off x="5313624" y="4752868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31"/>
            <p:cNvSpPr/>
            <p:nvPr/>
          </p:nvSpPr>
          <p:spPr>
            <a:xfrm>
              <a:off x="5647138" y="5073386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31"/>
            <p:cNvSpPr/>
            <p:nvPr/>
          </p:nvSpPr>
          <p:spPr>
            <a:xfrm>
              <a:off x="5396345" y="4804079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31"/>
            <p:cNvSpPr/>
            <p:nvPr/>
          </p:nvSpPr>
          <p:spPr>
            <a:xfrm>
              <a:off x="11984" y="356384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31"/>
            <p:cNvSpPr/>
            <p:nvPr/>
          </p:nvSpPr>
          <p:spPr>
            <a:xfrm>
              <a:off x="77893" y="377415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31"/>
            <p:cNvSpPr/>
            <p:nvPr/>
          </p:nvSpPr>
          <p:spPr>
            <a:xfrm rot="-1720551">
              <a:off x="4754325" y="4557072"/>
              <a:ext cx="510624" cy="319237"/>
            </a:xfrm>
            <a:custGeom>
              <a:avLst/>
              <a:gdLst/>
              <a:ahLst/>
              <a:cxnLst/>
              <a:rect l="l" t="t" r="r" b="b"/>
              <a:pathLst>
                <a:path w="9901" h="6190" extrusionOk="0">
                  <a:moveTo>
                    <a:pt x="8865" y="0"/>
                  </a:moveTo>
                  <a:cubicBezTo>
                    <a:pt x="8729" y="0"/>
                    <a:pt x="8594" y="34"/>
                    <a:pt x="8471" y="106"/>
                  </a:cubicBezTo>
                  <a:lnTo>
                    <a:pt x="602" y="4016"/>
                  </a:lnTo>
                  <a:cubicBezTo>
                    <a:pt x="176" y="4216"/>
                    <a:pt x="0" y="4667"/>
                    <a:pt x="151" y="5093"/>
                  </a:cubicBezTo>
                  <a:lnTo>
                    <a:pt x="351" y="5620"/>
                  </a:lnTo>
                  <a:cubicBezTo>
                    <a:pt x="493" y="5973"/>
                    <a:pt x="834" y="6190"/>
                    <a:pt x="1181" y="6190"/>
                  </a:cubicBezTo>
                  <a:cubicBezTo>
                    <a:pt x="1325" y="6190"/>
                    <a:pt x="1471" y="6152"/>
                    <a:pt x="1604" y="6071"/>
                  </a:cubicBezTo>
                  <a:lnTo>
                    <a:pt x="9299" y="1660"/>
                  </a:lnTo>
                  <a:cubicBezTo>
                    <a:pt x="9825" y="1334"/>
                    <a:pt x="9900" y="607"/>
                    <a:pt x="9424" y="206"/>
                  </a:cubicBezTo>
                  <a:cubicBezTo>
                    <a:pt x="9260" y="72"/>
                    <a:pt x="9062" y="0"/>
                    <a:pt x="886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31"/>
            <p:cNvSpPr/>
            <p:nvPr/>
          </p:nvSpPr>
          <p:spPr>
            <a:xfrm rot="1440101">
              <a:off x="5385339" y="-15051"/>
              <a:ext cx="560997" cy="121606"/>
            </a:xfrm>
            <a:custGeom>
              <a:avLst/>
              <a:gdLst/>
              <a:ahLst/>
              <a:cxnLst/>
              <a:rect l="l" t="t" r="r" b="b"/>
              <a:pathLst>
                <a:path w="10878" h="2358" extrusionOk="0">
                  <a:moveTo>
                    <a:pt x="1076" y="0"/>
                  </a:moveTo>
                  <a:cubicBezTo>
                    <a:pt x="646" y="0"/>
                    <a:pt x="273" y="295"/>
                    <a:pt x="201" y="729"/>
                  </a:cubicBezTo>
                  <a:lnTo>
                    <a:pt x="101" y="1280"/>
                  </a:lnTo>
                  <a:cubicBezTo>
                    <a:pt x="0" y="1806"/>
                    <a:pt x="427" y="2307"/>
                    <a:pt x="978" y="2307"/>
                  </a:cubicBezTo>
                  <a:lnTo>
                    <a:pt x="9825" y="2358"/>
                  </a:lnTo>
                  <a:cubicBezTo>
                    <a:pt x="10452" y="2358"/>
                    <a:pt x="10878" y="1756"/>
                    <a:pt x="10677" y="1180"/>
                  </a:cubicBezTo>
                  <a:cubicBezTo>
                    <a:pt x="10552" y="854"/>
                    <a:pt x="10251" y="628"/>
                    <a:pt x="9900" y="603"/>
                  </a:cubicBezTo>
                  <a:lnTo>
                    <a:pt x="1128" y="2"/>
                  </a:lnTo>
                  <a:cubicBezTo>
                    <a:pt x="1111" y="1"/>
                    <a:pt x="1093" y="0"/>
                    <a:pt x="107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31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31"/>
            <p:cNvSpPr/>
            <p:nvPr/>
          </p:nvSpPr>
          <p:spPr>
            <a:xfrm>
              <a:off x="588321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31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31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31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31"/>
            <p:cNvSpPr/>
            <p:nvPr/>
          </p:nvSpPr>
          <p:spPr>
            <a:xfrm rot="-2823865">
              <a:off x="8130375" y="3362259"/>
              <a:ext cx="537661" cy="536794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31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31"/>
            <p:cNvSpPr/>
            <p:nvPr/>
          </p:nvSpPr>
          <p:spPr>
            <a:xfrm>
              <a:off x="1097555" y="49620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31"/>
            <p:cNvSpPr/>
            <p:nvPr/>
          </p:nvSpPr>
          <p:spPr>
            <a:xfrm>
              <a:off x="1256558" y="45846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31"/>
            <p:cNvSpPr/>
            <p:nvPr/>
          </p:nvSpPr>
          <p:spPr>
            <a:xfrm>
              <a:off x="1051825" y="47482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31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31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31"/>
            <p:cNvSpPr/>
            <p:nvPr/>
          </p:nvSpPr>
          <p:spPr>
            <a:xfrm>
              <a:off x="8561525" y="3091002"/>
              <a:ext cx="367199" cy="379202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31"/>
            <p:cNvSpPr/>
            <p:nvPr/>
          </p:nvSpPr>
          <p:spPr>
            <a:xfrm>
              <a:off x="8718201" y="2971841"/>
              <a:ext cx="364917" cy="390429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31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31"/>
            <p:cNvSpPr/>
            <p:nvPr/>
          </p:nvSpPr>
          <p:spPr>
            <a:xfrm>
              <a:off x="8850844" y="4623439"/>
              <a:ext cx="232249" cy="463814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31"/>
            <p:cNvSpPr/>
            <p:nvPr/>
          </p:nvSpPr>
          <p:spPr>
            <a:xfrm rot="-1133307">
              <a:off x="2949014" y="-24995"/>
              <a:ext cx="631729" cy="309471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31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31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31"/>
            <p:cNvSpPr/>
            <p:nvPr/>
          </p:nvSpPr>
          <p:spPr>
            <a:xfrm rot="10800000">
              <a:off x="8352141" y="45297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31"/>
            <p:cNvSpPr/>
            <p:nvPr/>
          </p:nvSpPr>
          <p:spPr>
            <a:xfrm rot="3446500">
              <a:off x="8608580" y="3952468"/>
              <a:ext cx="487268" cy="378651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31"/>
            <p:cNvSpPr/>
            <p:nvPr/>
          </p:nvSpPr>
          <p:spPr>
            <a:xfrm>
              <a:off x="8663731" y="194506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31"/>
            <p:cNvSpPr/>
            <p:nvPr/>
          </p:nvSpPr>
          <p:spPr>
            <a:xfrm>
              <a:off x="339271" y="40837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31"/>
            <p:cNvSpPr/>
            <p:nvPr/>
          </p:nvSpPr>
          <p:spPr>
            <a:xfrm>
              <a:off x="8476996" y="76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31"/>
            <p:cNvSpPr/>
            <p:nvPr/>
          </p:nvSpPr>
          <p:spPr>
            <a:xfrm>
              <a:off x="8312959" y="110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31"/>
            <p:cNvSpPr/>
            <p:nvPr/>
          </p:nvSpPr>
          <p:spPr>
            <a:xfrm>
              <a:off x="8290892" y="89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31"/>
            <p:cNvSpPr/>
            <p:nvPr/>
          </p:nvSpPr>
          <p:spPr>
            <a:xfrm>
              <a:off x="8449658" y="157567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31"/>
            <p:cNvSpPr/>
            <p:nvPr/>
          </p:nvSpPr>
          <p:spPr>
            <a:xfrm>
              <a:off x="8275217" y="156690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31"/>
            <p:cNvSpPr/>
            <p:nvPr/>
          </p:nvSpPr>
          <p:spPr>
            <a:xfrm>
              <a:off x="-27551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31"/>
            <p:cNvSpPr/>
            <p:nvPr/>
          </p:nvSpPr>
          <p:spPr>
            <a:xfrm>
              <a:off x="8870213" y="739005"/>
              <a:ext cx="193515" cy="43200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31"/>
            <p:cNvSpPr/>
            <p:nvPr/>
          </p:nvSpPr>
          <p:spPr>
            <a:xfrm>
              <a:off x="8300905" y="2607679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31"/>
            <p:cNvSpPr/>
            <p:nvPr/>
          </p:nvSpPr>
          <p:spPr>
            <a:xfrm rot="-4652049">
              <a:off x="8673026" y="182679"/>
              <a:ext cx="503639" cy="251820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31"/>
            <p:cNvSpPr/>
            <p:nvPr/>
          </p:nvSpPr>
          <p:spPr>
            <a:xfrm rot="-2312677">
              <a:off x="6424895" y="24235"/>
              <a:ext cx="364880" cy="420212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31"/>
            <p:cNvSpPr/>
            <p:nvPr/>
          </p:nvSpPr>
          <p:spPr>
            <a:xfrm>
              <a:off x="8727820" y="1328356"/>
              <a:ext cx="447900" cy="332622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31"/>
            <p:cNvSpPr/>
            <p:nvPr/>
          </p:nvSpPr>
          <p:spPr>
            <a:xfrm>
              <a:off x="-92584" y="1454989"/>
              <a:ext cx="737845" cy="6867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31"/>
            <p:cNvSpPr/>
            <p:nvPr/>
          </p:nvSpPr>
          <p:spPr>
            <a:xfrm>
              <a:off x="-145849" y="178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31"/>
            <p:cNvSpPr/>
            <p:nvPr/>
          </p:nvSpPr>
          <p:spPr>
            <a:xfrm>
              <a:off x="493546" y="2612968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31"/>
            <p:cNvSpPr/>
            <p:nvPr/>
          </p:nvSpPr>
          <p:spPr>
            <a:xfrm>
              <a:off x="231952" y="3001128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31"/>
            <p:cNvSpPr/>
            <p:nvPr/>
          </p:nvSpPr>
          <p:spPr>
            <a:xfrm>
              <a:off x="242391" y="2743242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31"/>
            <p:cNvSpPr/>
            <p:nvPr/>
          </p:nvSpPr>
          <p:spPr>
            <a:xfrm rot="1792474">
              <a:off x="351376" y="687337"/>
              <a:ext cx="154022" cy="550689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31"/>
            <p:cNvSpPr/>
            <p:nvPr/>
          </p:nvSpPr>
          <p:spPr>
            <a:xfrm rot="1792474">
              <a:off x="183278" y="546701"/>
              <a:ext cx="176308" cy="552620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31"/>
            <p:cNvSpPr/>
            <p:nvPr/>
          </p:nvSpPr>
          <p:spPr>
            <a:xfrm>
              <a:off x="7532051" y="-15341"/>
              <a:ext cx="399012" cy="462373"/>
            </a:xfrm>
            <a:custGeom>
              <a:avLst/>
              <a:gdLst/>
              <a:ahLst/>
              <a:cxnLst/>
              <a:rect l="l" t="t" r="r" b="b"/>
              <a:pathLst>
                <a:path w="7645" h="8859" extrusionOk="0">
                  <a:moveTo>
                    <a:pt x="1511" y="1"/>
                  </a:moveTo>
                  <a:cubicBezTo>
                    <a:pt x="1361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5" y="671"/>
                    <a:pt x="0" y="1298"/>
                    <a:pt x="351" y="1724"/>
                  </a:cubicBezTo>
                  <a:lnTo>
                    <a:pt x="6015" y="8541"/>
                  </a:lnTo>
                  <a:cubicBezTo>
                    <a:pt x="6196" y="8755"/>
                    <a:pt x="6442" y="8858"/>
                    <a:pt x="6689" y="8858"/>
                  </a:cubicBezTo>
                  <a:cubicBezTo>
                    <a:pt x="6989" y="8858"/>
                    <a:pt x="7290" y="8705"/>
                    <a:pt x="7469" y="8416"/>
                  </a:cubicBezTo>
                  <a:cubicBezTo>
                    <a:pt x="7644" y="8115"/>
                    <a:pt x="7619" y="7739"/>
                    <a:pt x="7419" y="7463"/>
                  </a:cubicBezTo>
                  <a:lnTo>
                    <a:pt x="2231" y="371"/>
                  </a:lnTo>
                  <a:cubicBezTo>
                    <a:pt x="2053" y="128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31"/>
            <p:cNvSpPr/>
            <p:nvPr/>
          </p:nvSpPr>
          <p:spPr>
            <a:xfrm rot="-4669668">
              <a:off x="472105" y="1070582"/>
              <a:ext cx="625329" cy="275111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31"/>
            <p:cNvSpPr/>
            <p:nvPr/>
          </p:nvSpPr>
          <p:spPr>
            <a:xfrm rot="-6895433">
              <a:off x="468080" y="-25552"/>
              <a:ext cx="521986" cy="364779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31"/>
            <p:cNvSpPr/>
            <p:nvPr/>
          </p:nvSpPr>
          <p:spPr>
            <a:xfrm rot="-1026575">
              <a:off x="606494" y="3032805"/>
              <a:ext cx="481422" cy="519627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31"/>
            <p:cNvSpPr/>
            <p:nvPr/>
          </p:nvSpPr>
          <p:spPr>
            <a:xfrm rot="-8925287">
              <a:off x="497608" y="2088399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05" name="Google Shape;2605;p31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2606" name="Google Shape;2606;p31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31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31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31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31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31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31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31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31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31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31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7" name="Google Shape;2617;p31"/>
          <p:cNvGrpSpPr/>
          <p:nvPr/>
        </p:nvGrpSpPr>
        <p:grpSpPr>
          <a:xfrm>
            <a:off x="5251169" y="4351564"/>
            <a:ext cx="3179614" cy="504863"/>
            <a:chOff x="2585675" y="4240725"/>
            <a:chExt cx="2441725" cy="387700"/>
          </a:xfrm>
        </p:grpSpPr>
        <p:sp>
          <p:nvSpPr>
            <p:cNvPr id="2618" name="Google Shape;2618;p31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31"/>
            <p:cNvSpPr/>
            <p:nvPr/>
          </p:nvSpPr>
          <p:spPr>
            <a:xfrm>
              <a:off x="4105375" y="4338425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31"/>
            <p:cNvSpPr/>
            <p:nvPr/>
          </p:nvSpPr>
          <p:spPr>
            <a:xfrm>
              <a:off x="4080850" y="4366100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31"/>
            <p:cNvSpPr/>
            <p:nvPr/>
          </p:nvSpPr>
          <p:spPr>
            <a:xfrm>
              <a:off x="3145250" y="4240725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31"/>
            <p:cNvSpPr/>
            <p:nvPr/>
          </p:nvSpPr>
          <p:spPr>
            <a:xfrm>
              <a:off x="3170450" y="4270900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31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31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31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7" name="Google Shape;2627;p32"/>
          <p:cNvGrpSpPr/>
          <p:nvPr/>
        </p:nvGrpSpPr>
        <p:grpSpPr>
          <a:xfrm>
            <a:off x="-81013" y="-263485"/>
            <a:ext cx="9497724" cy="5519806"/>
            <a:chOff x="-81013" y="-263485"/>
            <a:chExt cx="9497724" cy="5519806"/>
          </a:xfrm>
        </p:grpSpPr>
        <p:sp>
          <p:nvSpPr>
            <p:cNvPr id="2628" name="Google Shape;2628;p32"/>
            <p:cNvSpPr/>
            <p:nvPr/>
          </p:nvSpPr>
          <p:spPr>
            <a:xfrm>
              <a:off x="4511012" y="4531223"/>
              <a:ext cx="578323" cy="585748"/>
            </a:xfrm>
            <a:custGeom>
              <a:avLst/>
              <a:gdLst/>
              <a:ahLst/>
              <a:cxnLst/>
              <a:rect l="l" t="t" r="r" b="b"/>
              <a:pathLst>
                <a:path w="13786" h="13963" extrusionOk="0">
                  <a:moveTo>
                    <a:pt x="7251" y="1"/>
                  </a:moveTo>
                  <a:cubicBezTo>
                    <a:pt x="7166" y="1"/>
                    <a:pt x="7080" y="8"/>
                    <a:pt x="6993" y="21"/>
                  </a:cubicBezTo>
                  <a:lnTo>
                    <a:pt x="5640" y="247"/>
                  </a:lnTo>
                  <a:cubicBezTo>
                    <a:pt x="4788" y="397"/>
                    <a:pt x="4211" y="1199"/>
                    <a:pt x="4336" y="2051"/>
                  </a:cubicBezTo>
                  <a:lnTo>
                    <a:pt x="4662" y="4182"/>
                  </a:lnTo>
                  <a:cubicBezTo>
                    <a:pt x="4813" y="5134"/>
                    <a:pt x="4086" y="5986"/>
                    <a:pt x="3133" y="6011"/>
                  </a:cubicBezTo>
                  <a:lnTo>
                    <a:pt x="1630" y="6061"/>
                  </a:lnTo>
                  <a:cubicBezTo>
                    <a:pt x="702" y="6086"/>
                    <a:pt x="1" y="6863"/>
                    <a:pt x="76" y="7791"/>
                  </a:cubicBezTo>
                  <a:cubicBezTo>
                    <a:pt x="174" y="8602"/>
                    <a:pt x="851" y="9220"/>
                    <a:pt x="1681" y="9220"/>
                  </a:cubicBezTo>
                  <a:cubicBezTo>
                    <a:pt x="1697" y="9220"/>
                    <a:pt x="1713" y="9220"/>
                    <a:pt x="1730" y="9219"/>
                  </a:cubicBezTo>
                  <a:lnTo>
                    <a:pt x="4011" y="9119"/>
                  </a:lnTo>
                  <a:cubicBezTo>
                    <a:pt x="4043" y="9117"/>
                    <a:pt x="4075" y="9116"/>
                    <a:pt x="4108" y="9116"/>
                  </a:cubicBezTo>
                  <a:cubicBezTo>
                    <a:pt x="4869" y="9116"/>
                    <a:pt x="5519" y="9678"/>
                    <a:pt x="5640" y="10447"/>
                  </a:cubicBezTo>
                  <a:lnTo>
                    <a:pt x="5991" y="12628"/>
                  </a:lnTo>
                  <a:cubicBezTo>
                    <a:pt x="6109" y="13406"/>
                    <a:pt x="6782" y="13963"/>
                    <a:pt x="7550" y="13963"/>
                  </a:cubicBezTo>
                  <a:cubicBezTo>
                    <a:pt x="7598" y="13963"/>
                    <a:pt x="7646" y="13961"/>
                    <a:pt x="7695" y="13956"/>
                  </a:cubicBezTo>
                  <a:lnTo>
                    <a:pt x="7895" y="13931"/>
                  </a:lnTo>
                  <a:cubicBezTo>
                    <a:pt x="8722" y="13856"/>
                    <a:pt x="9374" y="13129"/>
                    <a:pt x="9324" y="12277"/>
                  </a:cubicBezTo>
                  <a:lnTo>
                    <a:pt x="9249" y="10447"/>
                  </a:lnTo>
                  <a:cubicBezTo>
                    <a:pt x="9199" y="9595"/>
                    <a:pt x="9875" y="8843"/>
                    <a:pt x="10753" y="8818"/>
                  </a:cubicBezTo>
                  <a:lnTo>
                    <a:pt x="11956" y="8743"/>
                  </a:lnTo>
                  <a:cubicBezTo>
                    <a:pt x="13058" y="8693"/>
                    <a:pt x="13785" y="7540"/>
                    <a:pt x="13309" y="6513"/>
                  </a:cubicBezTo>
                  <a:lnTo>
                    <a:pt x="13234" y="6337"/>
                  </a:lnTo>
                  <a:cubicBezTo>
                    <a:pt x="12967" y="5756"/>
                    <a:pt x="12397" y="5408"/>
                    <a:pt x="11770" y="5408"/>
                  </a:cubicBezTo>
                  <a:cubicBezTo>
                    <a:pt x="11749" y="5408"/>
                    <a:pt x="11727" y="5409"/>
                    <a:pt x="11705" y="5410"/>
                  </a:cubicBezTo>
                  <a:lnTo>
                    <a:pt x="10627" y="5485"/>
                  </a:lnTo>
                  <a:cubicBezTo>
                    <a:pt x="10597" y="5487"/>
                    <a:pt x="10566" y="5488"/>
                    <a:pt x="10536" y="5488"/>
                  </a:cubicBezTo>
                  <a:cubicBezTo>
                    <a:pt x="9698" y="5488"/>
                    <a:pt x="8996" y="4828"/>
                    <a:pt x="8948" y="3981"/>
                  </a:cubicBezTo>
                  <a:lnTo>
                    <a:pt x="8848" y="1525"/>
                  </a:lnTo>
                  <a:cubicBezTo>
                    <a:pt x="8802" y="659"/>
                    <a:pt x="8094" y="1"/>
                    <a:pt x="725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32"/>
            <p:cNvSpPr/>
            <p:nvPr/>
          </p:nvSpPr>
          <p:spPr>
            <a:xfrm rot="2308615">
              <a:off x="6045064" y="4550773"/>
              <a:ext cx="544663" cy="546635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32"/>
            <p:cNvSpPr/>
            <p:nvPr/>
          </p:nvSpPr>
          <p:spPr>
            <a:xfrm>
              <a:off x="2113998" y="4630205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32"/>
            <p:cNvSpPr/>
            <p:nvPr/>
          </p:nvSpPr>
          <p:spPr>
            <a:xfrm>
              <a:off x="3498969" y="4570108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32"/>
            <p:cNvSpPr/>
            <p:nvPr/>
          </p:nvSpPr>
          <p:spPr>
            <a:xfrm>
              <a:off x="3771287" y="4830890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32"/>
            <p:cNvSpPr/>
            <p:nvPr/>
          </p:nvSpPr>
          <p:spPr>
            <a:xfrm>
              <a:off x="3566262" y="4611390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32"/>
            <p:cNvSpPr/>
            <p:nvPr/>
          </p:nvSpPr>
          <p:spPr>
            <a:xfrm>
              <a:off x="5094934" y="4395772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32"/>
            <p:cNvSpPr/>
            <p:nvPr/>
          </p:nvSpPr>
          <p:spPr>
            <a:xfrm>
              <a:off x="5147543" y="4566354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32"/>
            <p:cNvSpPr/>
            <p:nvPr/>
          </p:nvSpPr>
          <p:spPr>
            <a:xfrm>
              <a:off x="8004663" y="4683505"/>
              <a:ext cx="455157" cy="98960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32"/>
            <p:cNvSpPr/>
            <p:nvPr/>
          </p:nvSpPr>
          <p:spPr>
            <a:xfrm>
              <a:off x="7011603" y="4442109"/>
              <a:ext cx="263949" cy="500254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32"/>
            <p:cNvSpPr/>
            <p:nvPr/>
          </p:nvSpPr>
          <p:spPr>
            <a:xfrm rot="-2513035">
              <a:off x="2564038" y="4483179"/>
              <a:ext cx="305991" cy="419930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32"/>
            <p:cNvSpPr/>
            <p:nvPr/>
          </p:nvSpPr>
          <p:spPr>
            <a:xfrm rot="757795">
              <a:off x="5559883" y="4626979"/>
              <a:ext cx="416313" cy="394247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32"/>
            <p:cNvSpPr/>
            <p:nvPr/>
          </p:nvSpPr>
          <p:spPr>
            <a:xfrm>
              <a:off x="2994977" y="4458488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32"/>
            <p:cNvSpPr/>
            <p:nvPr/>
          </p:nvSpPr>
          <p:spPr>
            <a:xfrm>
              <a:off x="8049074" y="-143662"/>
              <a:ext cx="710927" cy="71902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32"/>
            <p:cNvSpPr/>
            <p:nvPr/>
          </p:nvSpPr>
          <p:spPr>
            <a:xfrm>
              <a:off x="6058829" y="-102358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32"/>
            <p:cNvSpPr/>
            <p:nvPr/>
          </p:nvSpPr>
          <p:spPr>
            <a:xfrm rot="1156373">
              <a:off x="2619328" y="-10657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32"/>
            <p:cNvSpPr/>
            <p:nvPr/>
          </p:nvSpPr>
          <p:spPr>
            <a:xfrm>
              <a:off x="4238049" y="167768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32"/>
            <p:cNvSpPr/>
            <p:nvPr/>
          </p:nvSpPr>
          <p:spPr>
            <a:xfrm>
              <a:off x="4571563" y="488286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32"/>
            <p:cNvSpPr/>
            <p:nvPr/>
          </p:nvSpPr>
          <p:spPr>
            <a:xfrm>
              <a:off x="4320770" y="218979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32"/>
            <p:cNvSpPr/>
            <p:nvPr/>
          </p:nvSpPr>
          <p:spPr>
            <a:xfrm>
              <a:off x="11984" y="356384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32"/>
            <p:cNvSpPr/>
            <p:nvPr/>
          </p:nvSpPr>
          <p:spPr>
            <a:xfrm>
              <a:off x="77893" y="377415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32"/>
            <p:cNvSpPr/>
            <p:nvPr/>
          </p:nvSpPr>
          <p:spPr>
            <a:xfrm rot="-1720551">
              <a:off x="3678750" y="-28028"/>
              <a:ext cx="510624" cy="319237"/>
            </a:xfrm>
            <a:custGeom>
              <a:avLst/>
              <a:gdLst/>
              <a:ahLst/>
              <a:cxnLst/>
              <a:rect l="l" t="t" r="r" b="b"/>
              <a:pathLst>
                <a:path w="9901" h="6190" extrusionOk="0">
                  <a:moveTo>
                    <a:pt x="8865" y="0"/>
                  </a:moveTo>
                  <a:cubicBezTo>
                    <a:pt x="8729" y="0"/>
                    <a:pt x="8594" y="34"/>
                    <a:pt x="8471" y="106"/>
                  </a:cubicBezTo>
                  <a:lnTo>
                    <a:pt x="602" y="4016"/>
                  </a:lnTo>
                  <a:cubicBezTo>
                    <a:pt x="176" y="4216"/>
                    <a:pt x="0" y="4667"/>
                    <a:pt x="151" y="5093"/>
                  </a:cubicBezTo>
                  <a:lnTo>
                    <a:pt x="351" y="5620"/>
                  </a:lnTo>
                  <a:cubicBezTo>
                    <a:pt x="493" y="5973"/>
                    <a:pt x="834" y="6190"/>
                    <a:pt x="1181" y="6190"/>
                  </a:cubicBezTo>
                  <a:cubicBezTo>
                    <a:pt x="1325" y="6190"/>
                    <a:pt x="1471" y="6152"/>
                    <a:pt x="1604" y="6071"/>
                  </a:cubicBezTo>
                  <a:lnTo>
                    <a:pt x="9299" y="1660"/>
                  </a:lnTo>
                  <a:cubicBezTo>
                    <a:pt x="9825" y="1334"/>
                    <a:pt x="9900" y="607"/>
                    <a:pt x="9424" y="206"/>
                  </a:cubicBezTo>
                  <a:cubicBezTo>
                    <a:pt x="9260" y="72"/>
                    <a:pt x="9062" y="0"/>
                    <a:pt x="886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32"/>
            <p:cNvSpPr/>
            <p:nvPr/>
          </p:nvSpPr>
          <p:spPr>
            <a:xfrm rot="1440101">
              <a:off x="6401639" y="4442824"/>
              <a:ext cx="560997" cy="121606"/>
            </a:xfrm>
            <a:custGeom>
              <a:avLst/>
              <a:gdLst/>
              <a:ahLst/>
              <a:cxnLst/>
              <a:rect l="l" t="t" r="r" b="b"/>
              <a:pathLst>
                <a:path w="10878" h="2358" extrusionOk="0">
                  <a:moveTo>
                    <a:pt x="1076" y="0"/>
                  </a:moveTo>
                  <a:cubicBezTo>
                    <a:pt x="646" y="0"/>
                    <a:pt x="273" y="295"/>
                    <a:pt x="201" y="729"/>
                  </a:cubicBezTo>
                  <a:lnTo>
                    <a:pt x="101" y="1280"/>
                  </a:lnTo>
                  <a:cubicBezTo>
                    <a:pt x="0" y="1806"/>
                    <a:pt x="427" y="2307"/>
                    <a:pt x="978" y="2307"/>
                  </a:cubicBezTo>
                  <a:lnTo>
                    <a:pt x="9825" y="2358"/>
                  </a:lnTo>
                  <a:cubicBezTo>
                    <a:pt x="10452" y="2358"/>
                    <a:pt x="10878" y="1756"/>
                    <a:pt x="10677" y="1180"/>
                  </a:cubicBezTo>
                  <a:cubicBezTo>
                    <a:pt x="10552" y="854"/>
                    <a:pt x="10251" y="628"/>
                    <a:pt x="9900" y="603"/>
                  </a:cubicBezTo>
                  <a:lnTo>
                    <a:pt x="1128" y="2"/>
                  </a:lnTo>
                  <a:cubicBezTo>
                    <a:pt x="1111" y="1"/>
                    <a:pt x="1093" y="0"/>
                    <a:pt x="107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32"/>
            <p:cNvSpPr/>
            <p:nvPr/>
          </p:nvSpPr>
          <p:spPr>
            <a:xfrm>
              <a:off x="5485467" y="383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32"/>
            <p:cNvSpPr/>
            <p:nvPr/>
          </p:nvSpPr>
          <p:spPr>
            <a:xfrm>
              <a:off x="28009" y="690588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32"/>
            <p:cNvSpPr/>
            <p:nvPr/>
          </p:nvSpPr>
          <p:spPr>
            <a:xfrm>
              <a:off x="3169836" y="1631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32"/>
            <p:cNvSpPr/>
            <p:nvPr/>
          </p:nvSpPr>
          <p:spPr>
            <a:xfrm>
              <a:off x="6888025" y="1219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32"/>
            <p:cNvSpPr/>
            <p:nvPr/>
          </p:nvSpPr>
          <p:spPr>
            <a:xfrm rot="-3422229">
              <a:off x="4885947" y="-201399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6" name="Google Shape;2656;p32"/>
            <p:cNvSpPr/>
            <p:nvPr/>
          </p:nvSpPr>
          <p:spPr>
            <a:xfrm rot="-2823865">
              <a:off x="8130375" y="3362259"/>
              <a:ext cx="537661" cy="536794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7" name="Google Shape;2657;p32"/>
            <p:cNvSpPr/>
            <p:nvPr/>
          </p:nvSpPr>
          <p:spPr>
            <a:xfrm>
              <a:off x="1651591" y="-167897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8" name="Google Shape;2658;p32"/>
            <p:cNvSpPr/>
            <p:nvPr/>
          </p:nvSpPr>
          <p:spPr>
            <a:xfrm>
              <a:off x="21980" y="3769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9" name="Google Shape;2659;p32"/>
            <p:cNvSpPr/>
            <p:nvPr/>
          </p:nvSpPr>
          <p:spPr>
            <a:xfrm>
              <a:off x="180983" y="-476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0" name="Google Shape;2660;p32"/>
            <p:cNvSpPr/>
            <p:nvPr/>
          </p:nvSpPr>
          <p:spPr>
            <a:xfrm>
              <a:off x="-23750" y="1631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1" name="Google Shape;2661;p32"/>
            <p:cNvSpPr/>
            <p:nvPr/>
          </p:nvSpPr>
          <p:spPr>
            <a:xfrm>
              <a:off x="870612" y="2172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2" name="Google Shape;2662;p32"/>
            <p:cNvSpPr/>
            <p:nvPr/>
          </p:nvSpPr>
          <p:spPr>
            <a:xfrm>
              <a:off x="1067267" y="2168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3" name="Google Shape;2663;p32"/>
            <p:cNvSpPr/>
            <p:nvPr/>
          </p:nvSpPr>
          <p:spPr>
            <a:xfrm>
              <a:off x="8561525" y="3091002"/>
              <a:ext cx="367199" cy="379202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4" name="Google Shape;2664;p32"/>
            <p:cNvSpPr/>
            <p:nvPr/>
          </p:nvSpPr>
          <p:spPr>
            <a:xfrm>
              <a:off x="8718201" y="2971841"/>
              <a:ext cx="364917" cy="390429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5" name="Google Shape;2665;p32"/>
            <p:cNvSpPr/>
            <p:nvPr/>
          </p:nvSpPr>
          <p:spPr>
            <a:xfrm>
              <a:off x="2119160" y="1885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6" name="Google Shape;2666;p32"/>
            <p:cNvSpPr/>
            <p:nvPr/>
          </p:nvSpPr>
          <p:spPr>
            <a:xfrm>
              <a:off x="7775269" y="38339"/>
              <a:ext cx="232249" cy="463814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7" name="Google Shape;2667;p32"/>
            <p:cNvSpPr/>
            <p:nvPr/>
          </p:nvSpPr>
          <p:spPr>
            <a:xfrm rot="-1133307">
              <a:off x="3965314" y="4432880"/>
              <a:ext cx="631729" cy="309471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8" name="Google Shape;2668;p32"/>
            <p:cNvSpPr/>
            <p:nvPr/>
          </p:nvSpPr>
          <p:spPr>
            <a:xfrm>
              <a:off x="545898" y="-102341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9" name="Google Shape;2669;p32"/>
            <p:cNvSpPr/>
            <p:nvPr/>
          </p:nvSpPr>
          <p:spPr>
            <a:xfrm rot="1245904">
              <a:off x="1383128" y="2827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0" name="Google Shape;2670;p32"/>
            <p:cNvSpPr/>
            <p:nvPr/>
          </p:nvSpPr>
          <p:spPr>
            <a:xfrm rot="10800000">
              <a:off x="7276566" y="-55317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1" name="Google Shape;2671;p32"/>
            <p:cNvSpPr/>
            <p:nvPr/>
          </p:nvSpPr>
          <p:spPr>
            <a:xfrm rot="3446500">
              <a:off x="8608580" y="3952468"/>
              <a:ext cx="487268" cy="378651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2" name="Google Shape;2672;p32"/>
            <p:cNvSpPr/>
            <p:nvPr/>
          </p:nvSpPr>
          <p:spPr>
            <a:xfrm>
              <a:off x="374156" y="2055257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3" name="Google Shape;2673;p32"/>
            <p:cNvSpPr/>
            <p:nvPr/>
          </p:nvSpPr>
          <p:spPr>
            <a:xfrm>
              <a:off x="339271" y="40837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4" name="Google Shape;2674;p32"/>
            <p:cNvSpPr/>
            <p:nvPr/>
          </p:nvSpPr>
          <p:spPr>
            <a:xfrm>
              <a:off x="8476996" y="76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5" name="Google Shape;2675;p32"/>
            <p:cNvSpPr/>
            <p:nvPr/>
          </p:nvSpPr>
          <p:spPr>
            <a:xfrm>
              <a:off x="8312959" y="110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6" name="Google Shape;2676;p32"/>
            <p:cNvSpPr/>
            <p:nvPr/>
          </p:nvSpPr>
          <p:spPr>
            <a:xfrm>
              <a:off x="8290892" y="89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7" name="Google Shape;2677;p32"/>
            <p:cNvSpPr/>
            <p:nvPr/>
          </p:nvSpPr>
          <p:spPr>
            <a:xfrm rot="-7128351">
              <a:off x="90151" y="1599344"/>
              <a:ext cx="92496" cy="445365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8" name="Google Shape;2678;p32"/>
            <p:cNvSpPr/>
            <p:nvPr/>
          </p:nvSpPr>
          <p:spPr>
            <a:xfrm rot="-7128351">
              <a:off x="161998" y="1753423"/>
              <a:ext cx="98788" cy="445701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9" name="Google Shape;2679;p32"/>
            <p:cNvSpPr/>
            <p:nvPr/>
          </p:nvSpPr>
          <p:spPr>
            <a:xfrm>
              <a:off x="-27551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0" name="Google Shape;2680;p32"/>
            <p:cNvSpPr/>
            <p:nvPr/>
          </p:nvSpPr>
          <p:spPr>
            <a:xfrm>
              <a:off x="8870213" y="739005"/>
              <a:ext cx="193515" cy="43200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1" name="Google Shape;2681;p32"/>
            <p:cNvSpPr/>
            <p:nvPr/>
          </p:nvSpPr>
          <p:spPr>
            <a:xfrm>
              <a:off x="8300905" y="2607679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2" name="Google Shape;2682;p32"/>
            <p:cNvSpPr/>
            <p:nvPr/>
          </p:nvSpPr>
          <p:spPr>
            <a:xfrm rot="-4652049">
              <a:off x="8673026" y="182679"/>
              <a:ext cx="503639" cy="251820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3" name="Google Shape;2683;p32"/>
            <p:cNvSpPr/>
            <p:nvPr/>
          </p:nvSpPr>
          <p:spPr>
            <a:xfrm rot="-2312677">
              <a:off x="7441195" y="4482110"/>
              <a:ext cx="364880" cy="420212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4" name="Google Shape;2684;p32"/>
            <p:cNvSpPr/>
            <p:nvPr/>
          </p:nvSpPr>
          <p:spPr>
            <a:xfrm>
              <a:off x="8727820" y="1328356"/>
              <a:ext cx="447900" cy="332622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5" name="Google Shape;2685;p32"/>
            <p:cNvSpPr/>
            <p:nvPr/>
          </p:nvSpPr>
          <p:spPr>
            <a:xfrm>
              <a:off x="8678866" y="1973039"/>
              <a:ext cx="737845" cy="6867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6" name="Google Shape;2686;p32"/>
            <p:cNvSpPr/>
            <p:nvPr/>
          </p:nvSpPr>
          <p:spPr>
            <a:xfrm>
              <a:off x="297958" y="2745593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7" name="Google Shape;2687;p32"/>
            <p:cNvSpPr/>
            <p:nvPr/>
          </p:nvSpPr>
          <p:spPr>
            <a:xfrm>
              <a:off x="36364" y="3133753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8" name="Google Shape;2688;p32"/>
            <p:cNvSpPr/>
            <p:nvPr/>
          </p:nvSpPr>
          <p:spPr>
            <a:xfrm>
              <a:off x="46803" y="2875867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9" name="Google Shape;2689;p32"/>
            <p:cNvSpPr/>
            <p:nvPr/>
          </p:nvSpPr>
          <p:spPr>
            <a:xfrm rot="1792474">
              <a:off x="976913" y="4703862"/>
              <a:ext cx="154022" cy="550689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0" name="Google Shape;2690;p32"/>
            <p:cNvSpPr/>
            <p:nvPr/>
          </p:nvSpPr>
          <p:spPr>
            <a:xfrm rot="1792474">
              <a:off x="808815" y="4563226"/>
              <a:ext cx="176308" cy="552620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1" name="Google Shape;2691;p32"/>
            <p:cNvSpPr/>
            <p:nvPr/>
          </p:nvSpPr>
          <p:spPr>
            <a:xfrm>
              <a:off x="8548351" y="4442534"/>
              <a:ext cx="399012" cy="462373"/>
            </a:xfrm>
            <a:custGeom>
              <a:avLst/>
              <a:gdLst/>
              <a:ahLst/>
              <a:cxnLst/>
              <a:rect l="l" t="t" r="r" b="b"/>
              <a:pathLst>
                <a:path w="7645" h="8859" extrusionOk="0">
                  <a:moveTo>
                    <a:pt x="1511" y="1"/>
                  </a:moveTo>
                  <a:cubicBezTo>
                    <a:pt x="1361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5" y="671"/>
                    <a:pt x="0" y="1298"/>
                    <a:pt x="351" y="1724"/>
                  </a:cubicBezTo>
                  <a:lnTo>
                    <a:pt x="6015" y="8541"/>
                  </a:lnTo>
                  <a:cubicBezTo>
                    <a:pt x="6196" y="8755"/>
                    <a:pt x="6442" y="8858"/>
                    <a:pt x="6689" y="8858"/>
                  </a:cubicBezTo>
                  <a:cubicBezTo>
                    <a:pt x="6989" y="8858"/>
                    <a:pt x="7290" y="8705"/>
                    <a:pt x="7469" y="8416"/>
                  </a:cubicBezTo>
                  <a:cubicBezTo>
                    <a:pt x="7644" y="8115"/>
                    <a:pt x="7619" y="7739"/>
                    <a:pt x="7419" y="7463"/>
                  </a:cubicBezTo>
                  <a:lnTo>
                    <a:pt x="2231" y="371"/>
                  </a:lnTo>
                  <a:cubicBezTo>
                    <a:pt x="2053" y="128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2" name="Google Shape;2692;p32"/>
            <p:cNvSpPr/>
            <p:nvPr/>
          </p:nvSpPr>
          <p:spPr>
            <a:xfrm rot="-6044493">
              <a:off x="288178" y="941646"/>
              <a:ext cx="625313" cy="275104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3" name="Google Shape;2693;p32"/>
            <p:cNvSpPr/>
            <p:nvPr/>
          </p:nvSpPr>
          <p:spPr>
            <a:xfrm rot="-6895433">
              <a:off x="1484380" y="4432323"/>
              <a:ext cx="521986" cy="364779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4" name="Google Shape;2694;p32"/>
            <p:cNvSpPr/>
            <p:nvPr/>
          </p:nvSpPr>
          <p:spPr>
            <a:xfrm rot="-1026575">
              <a:off x="410907" y="3165430"/>
              <a:ext cx="481422" cy="519627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5" name="Google Shape;2695;p32"/>
            <p:cNvSpPr/>
            <p:nvPr/>
          </p:nvSpPr>
          <p:spPr>
            <a:xfrm rot="-8925287">
              <a:off x="8197721" y="1723749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96" name="Google Shape;2696;p32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2697" name="Google Shape;2697;p32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8" name="Google Shape;2698;p32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9" name="Google Shape;2699;p32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0" name="Google Shape;2700;p32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1" name="Google Shape;2701;p32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2" name="Google Shape;2702;p32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3" name="Google Shape;2703;p32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4" name="Google Shape;2704;p32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5" name="Google Shape;2705;p32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6" name="Google Shape;2706;p32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7" name="Google Shape;2707;p32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08" name="Google Shape;2708;p32"/>
          <p:cNvGrpSpPr/>
          <p:nvPr/>
        </p:nvGrpSpPr>
        <p:grpSpPr>
          <a:xfrm>
            <a:off x="901894" y="4427940"/>
            <a:ext cx="3179614" cy="526550"/>
            <a:chOff x="2585675" y="4224070"/>
            <a:chExt cx="2441725" cy="404355"/>
          </a:xfrm>
        </p:grpSpPr>
        <p:sp>
          <p:nvSpPr>
            <p:cNvPr id="2709" name="Google Shape;2709;p32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0" name="Google Shape;2710;p32"/>
            <p:cNvSpPr/>
            <p:nvPr/>
          </p:nvSpPr>
          <p:spPr>
            <a:xfrm>
              <a:off x="3024339" y="4352622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1" name="Google Shape;2711;p32"/>
            <p:cNvSpPr/>
            <p:nvPr/>
          </p:nvSpPr>
          <p:spPr>
            <a:xfrm>
              <a:off x="2999814" y="4380297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2" name="Google Shape;2712;p32"/>
            <p:cNvSpPr/>
            <p:nvPr/>
          </p:nvSpPr>
          <p:spPr>
            <a:xfrm>
              <a:off x="4000399" y="4224070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3" name="Google Shape;2713;p32"/>
            <p:cNvSpPr/>
            <p:nvPr/>
          </p:nvSpPr>
          <p:spPr>
            <a:xfrm>
              <a:off x="4025599" y="4254245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4" name="Google Shape;2714;p32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5" name="Google Shape;2715;p32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6" name="Google Shape;2716;p32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501326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603759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6"/>
            <a:ext cx="7772400" cy="1125141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31102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oogle Shape;105;p3"/>
          <p:cNvGrpSpPr/>
          <p:nvPr/>
        </p:nvGrpSpPr>
        <p:grpSpPr>
          <a:xfrm>
            <a:off x="-205964" y="-143662"/>
            <a:ext cx="9558490" cy="5429850"/>
            <a:chOff x="-205964" y="-143662"/>
            <a:chExt cx="9558490" cy="5429850"/>
          </a:xfrm>
        </p:grpSpPr>
        <p:sp>
          <p:nvSpPr>
            <p:cNvPr id="106" name="Google Shape;106;p3"/>
            <p:cNvSpPr/>
            <p:nvPr/>
          </p:nvSpPr>
          <p:spPr>
            <a:xfrm>
              <a:off x="3494712" y="73348"/>
              <a:ext cx="578323" cy="585748"/>
            </a:xfrm>
            <a:custGeom>
              <a:avLst/>
              <a:gdLst/>
              <a:ahLst/>
              <a:cxnLst/>
              <a:rect l="l" t="t" r="r" b="b"/>
              <a:pathLst>
                <a:path w="13786" h="13963" extrusionOk="0">
                  <a:moveTo>
                    <a:pt x="7251" y="1"/>
                  </a:moveTo>
                  <a:cubicBezTo>
                    <a:pt x="7166" y="1"/>
                    <a:pt x="7080" y="8"/>
                    <a:pt x="6993" y="21"/>
                  </a:cubicBezTo>
                  <a:lnTo>
                    <a:pt x="5640" y="247"/>
                  </a:lnTo>
                  <a:cubicBezTo>
                    <a:pt x="4788" y="397"/>
                    <a:pt x="4211" y="1199"/>
                    <a:pt x="4336" y="2051"/>
                  </a:cubicBezTo>
                  <a:lnTo>
                    <a:pt x="4662" y="4182"/>
                  </a:lnTo>
                  <a:cubicBezTo>
                    <a:pt x="4813" y="5134"/>
                    <a:pt x="4086" y="5986"/>
                    <a:pt x="3133" y="6011"/>
                  </a:cubicBezTo>
                  <a:lnTo>
                    <a:pt x="1630" y="6061"/>
                  </a:lnTo>
                  <a:cubicBezTo>
                    <a:pt x="702" y="6086"/>
                    <a:pt x="1" y="6863"/>
                    <a:pt x="76" y="7791"/>
                  </a:cubicBezTo>
                  <a:cubicBezTo>
                    <a:pt x="174" y="8602"/>
                    <a:pt x="851" y="9220"/>
                    <a:pt x="1681" y="9220"/>
                  </a:cubicBezTo>
                  <a:cubicBezTo>
                    <a:pt x="1697" y="9220"/>
                    <a:pt x="1713" y="9220"/>
                    <a:pt x="1730" y="9219"/>
                  </a:cubicBezTo>
                  <a:lnTo>
                    <a:pt x="4011" y="9119"/>
                  </a:lnTo>
                  <a:cubicBezTo>
                    <a:pt x="4043" y="9117"/>
                    <a:pt x="4075" y="9116"/>
                    <a:pt x="4108" y="9116"/>
                  </a:cubicBezTo>
                  <a:cubicBezTo>
                    <a:pt x="4869" y="9116"/>
                    <a:pt x="5519" y="9678"/>
                    <a:pt x="5640" y="10447"/>
                  </a:cubicBezTo>
                  <a:lnTo>
                    <a:pt x="5991" y="12628"/>
                  </a:lnTo>
                  <a:cubicBezTo>
                    <a:pt x="6109" y="13406"/>
                    <a:pt x="6782" y="13963"/>
                    <a:pt x="7550" y="13963"/>
                  </a:cubicBezTo>
                  <a:cubicBezTo>
                    <a:pt x="7598" y="13963"/>
                    <a:pt x="7646" y="13961"/>
                    <a:pt x="7695" y="13956"/>
                  </a:cubicBezTo>
                  <a:lnTo>
                    <a:pt x="7895" y="13931"/>
                  </a:lnTo>
                  <a:cubicBezTo>
                    <a:pt x="8722" y="13856"/>
                    <a:pt x="9374" y="13129"/>
                    <a:pt x="9324" y="12277"/>
                  </a:cubicBezTo>
                  <a:lnTo>
                    <a:pt x="9249" y="10447"/>
                  </a:lnTo>
                  <a:cubicBezTo>
                    <a:pt x="9199" y="9595"/>
                    <a:pt x="9875" y="8843"/>
                    <a:pt x="10753" y="8818"/>
                  </a:cubicBezTo>
                  <a:lnTo>
                    <a:pt x="11956" y="8743"/>
                  </a:lnTo>
                  <a:cubicBezTo>
                    <a:pt x="13058" y="8693"/>
                    <a:pt x="13785" y="7540"/>
                    <a:pt x="13309" y="6513"/>
                  </a:cubicBezTo>
                  <a:lnTo>
                    <a:pt x="13234" y="6337"/>
                  </a:lnTo>
                  <a:cubicBezTo>
                    <a:pt x="12967" y="5756"/>
                    <a:pt x="12397" y="5408"/>
                    <a:pt x="11770" y="5408"/>
                  </a:cubicBezTo>
                  <a:cubicBezTo>
                    <a:pt x="11749" y="5408"/>
                    <a:pt x="11727" y="5409"/>
                    <a:pt x="11705" y="5410"/>
                  </a:cubicBezTo>
                  <a:lnTo>
                    <a:pt x="10627" y="5485"/>
                  </a:lnTo>
                  <a:cubicBezTo>
                    <a:pt x="10597" y="5487"/>
                    <a:pt x="10566" y="5488"/>
                    <a:pt x="10536" y="5488"/>
                  </a:cubicBezTo>
                  <a:cubicBezTo>
                    <a:pt x="9698" y="5488"/>
                    <a:pt x="8996" y="4828"/>
                    <a:pt x="8948" y="3981"/>
                  </a:cubicBezTo>
                  <a:lnTo>
                    <a:pt x="8848" y="1525"/>
                  </a:lnTo>
                  <a:cubicBezTo>
                    <a:pt x="8802" y="659"/>
                    <a:pt x="8094" y="1"/>
                    <a:pt x="725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3"/>
            <p:cNvSpPr/>
            <p:nvPr/>
          </p:nvSpPr>
          <p:spPr>
            <a:xfrm rot="2308615">
              <a:off x="5028764" y="92898"/>
              <a:ext cx="544663" cy="546635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1097698" y="172330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2482669" y="112233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2754987" y="37301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2549962" y="15351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4078634" y="-62103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4131243" y="108479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6988363" y="225630"/>
              <a:ext cx="455157" cy="98960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5995303" y="-15766"/>
              <a:ext cx="263949" cy="500254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3"/>
            <p:cNvSpPr/>
            <p:nvPr/>
          </p:nvSpPr>
          <p:spPr>
            <a:xfrm rot="-2513035">
              <a:off x="1547738" y="25304"/>
              <a:ext cx="305991" cy="419930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3"/>
            <p:cNvSpPr/>
            <p:nvPr/>
          </p:nvSpPr>
          <p:spPr>
            <a:xfrm rot="757795">
              <a:off x="4543583" y="169104"/>
              <a:ext cx="416313" cy="394247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1978677" y="613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-176476" y="-143662"/>
              <a:ext cx="710927" cy="71902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3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3"/>
            <p:cNvSpPr/>
            <p:nvPr/>
          </p:nvSpPr>
          <p:spPr>
            <a:xfrm>
              <a:off x="5313624" y="4752868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3"/>
            <p:cNvSpPr/>
            <p:nvPr/>
          </p:nvSpPr>
          <p:spPr>
            <a:xfrm>
              <a:off x="5647138" y="5073386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3"/>
            <p:cNvSpPr/>
            <p:nvPr/>
          </p:nvSpPr>
          <p:spPr>
            <a:xfrm>
              <a:off x="5396345" y="4804079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3"/>
            <p:cNvSpPr/>
            <p:nvPr/>
          </p:nvSpPr>
          <p:spPr>
            <a:xfrm>
              <a:off x="8210809" y="356384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3"/>
            <p:cNvSpPr/>
            <p:nvPr/>
          </p:nvSpPr>
          <p:spPr>
            <a:xfrm>
              <a:off x="8276718" y="377415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3"/>
            <p:cNvSpPr/>
            <p:nvPr/>
          </p:nvSpPr>
          <p:spPr>
            <a:xfrm rot="-1720551">
              <a:off x="4754325" y="4557072"/>
              <a:ext cx="510624" cy="319237"/>
            </a:xfrm>
            <a:custGeom>
              <a:avLst/>
              <a:gdLst/>
              <a:ahLst/>
              <a:cxnLst/>
              <a:rect l="l" t="t" r="r" b="b"/>
              <a:pathLst>
                <a:path w="9901" h="6190" extrusionOk="0">
                  <a:moveTo>
                    <a:pt x="8865" y="0"/>
                  </a:moveTo>
                  <a:cubicBezTo>
                    <a:pt x="8729" y="0"/>
                    <a:pt x="8594" y="34"/>
                    <a:pt x="8471" y="106"/>
                  </a:cubicBezTo>
                  <a:lnTo>
                    <a:pt x="602" y="4016"/>
                  </a:lnTo>
                  <a:cubicBezTo>
                    <a:pt x="176" y="4216"/>
                    <a:pt x="0" y="4667"/>
                    <a:pt x="151" y="5093"/>
                  </a:cubicBezTo>
                  <a:lnTo>
                    <a:pt x="351" y="5620"/>
                  </a:lnTo>
                  <a:cubicBezTo>
                    <a:pt x="493" y="5973"/>
                    <a:pt x="834" y="6190"/>
                    <a:pt x="1181" y="6190"/>
                  </a:cubicBezTo>
                  <a:cubicBezTo>
                    <a:pt x="1325" y="6190"/>
                    <a:pt x="1471" y="6152"/>
                    <a:pt x="1604" y="6071"/>
                  </a:cubicBezTo>
                  <a:lnTo>
                    <a:pt x="9299" y="1660"/>
                  </a:lnTo>
                  <a:cubicBezTo>
                    <a:pt x="9825" y="1334"/>
                    <a:pt x="9900" y="607"/>
                    <a:pt x="9424" y="206"/>
                  </a:cubicBezTo>
                  <a:cubicBezTo>
                    <a:pt x="9260" y="72"/>
                    <a:pt x="9062" y="0"/>
                    <a:pt x="886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3"/>
            <p:cNvSpPr/>
            <p:nvPr/>
          </p:nvSpPr>
          <p:spPr>
            <a:xfrm rot="1440101">
              <a:off x="5385339" y="-15051"/>
              <a:ext cx="560997" cy="121606"/>
            </a:xfrm>
            <a:custGeom>
              <a:avLst/>
              <a:gdLst/>
              <a:ahLst/>
              <a:cxnLst/>
              <a:rect l="l" t="t" r="r" b="b"/>
              <a:pathLst>
                <a:path w="10878" h="2358" extrusionOk="0">
                  <a:moveTo>
                    <a:pt x="1076" y="0"/>
                  </a:moveTo>
                  <a:cubicBezTo>
                    <a:pt x="646" y="0"/>
                    <a:pt x="273" y="295"/>
                    <a:pt x="201" y="729"/>
                  </a:cubicBezTo>
                  <a:lnTo>
                    <a:pt x="101" y="1280"/>
                  </a:lnTo>
                  <a:cubicBezTo>
                    <a:pt x="0" y="1806"/>
                    <a:pt x="427" y="2307"/>
                    <a:pt x="978" y="2307"/>
                  </a:cubicBezTo>
                  <a:lnTo>
                    <a:pt x="9825" y="2358"/>
                  </a:lnTo>
                  <a:cubicBezTo>
                    <a:pt x="10452" y="2358"/>
                    <a:pt x="10878" y="1756"/>
                    <a:pt x="10677" y="1180"/>
                  </a:cubicBezTo>
                  <a:cubicBezTo>
                    <a:pt x="10552" y="854"/>
                    <a:pt x="10251" y="628"/>
                    <a:pt x="9900" y="603"/>
                  </a:cubicBezTo>
                  <a:lnTo>
                    <a:pt x="1128" y="2"/>
                  </a:lnTo>
                  <a:cubicBezTo>
                    <a:pt x="1111" y="1"/>
                    <a:pt x="1093" y="0"/>
                    <a:pt x="107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3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3"/>
            <p:cNvSpPr/>
            <p:nvPr/>
          </p:nvSpPr>
          <p:spPr>
            <a:xfrm rot="-2823865">
              <a:off x="-95175" y="3362259"/>
              <a:ext cx="537661" cy="536794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1097555" y="49620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1256558" y="45846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1051825" y="47482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335975" y="3091002"/>
              <a:ext cx="367199" cy="379202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3"/>
            <p:cNvSpPr/>
            <p:nvPr/>
          </p:nvSpPr>
          <p:spPr>
            <a:xfrm>
              <a:off x="492651" y="2971841"/>
              <a:ext cx="364917" cy="390429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3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3"/>
            <p:cNvSpPr/>
            <p:nvPr/>
          </p:nvSpPr>
          <p:spPr>
            <a:xfrm>
              <a:off x="625294" y="4623439"/>
              <a:ext cx="232249" cy="463814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3"/>
            <p:cNvSpPr/>
            <p:nvPr/>
          </p:nvSpPr>
          <p:spPr>
            <a:xfrm rot="-1133307">
              <a:off x="2949014" y="-24995"/>
              <a:ext cx="631729" cy="309471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3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3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3"/>
            <p:cNvSpPr/>
            <p:nvPr/>
          </p:nvSpPr>
          <p:spPr>
            <a:xfrm rot="10800000">
              <a:off x="126591" y="45297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3"/>
            <p:cNvSpPr/>
            <p:nvPr/>
          </p:nvSpPr>
          <p:spPr>
            <a:xfrm rot="3446500">
              <a:off x="383030" y="3952468"/>
              <a:ext cx="487268" cy="378651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3"/>
            <p:cNvSpPr/>
            <p:nvPr/>
          </p:nvSpPr>
          <p:spPr>
            <a:xfrm>
              <a:off x="438181" y="194506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3"/>
            <p:cNvSpPr/>
            <p:nvPr/>
          </p:nvSpPr>
          <p:spPr>
            <a:xfrm>
              <a:off x="8538096" y="40837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3"/>
            <p:cNvSpPr/>
            <p:nvPr/>
          </p:nvSpPr>
          <p:spPr>
            <a:xfrm>
              <a:off x="251446" y="76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3"/>
            <p:cNvSpPr/>
            <p:nvPr/>
          </p:nvSpPr>
          <p:spPr>
            <a:xfrm>
              <a:off x="87409" y="110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3"/>
            <p:cNvSpPr/>
            <p:nvPr/>
          </p:nvSpPr>
          <p:spPr>
            <a:xfrm>
              <a:off x="65342" y="89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3"/>
            <p:cNvSpPr/>
            <p:nvPr/>
          </p:nvSpPr>
          <p:spPr>
            <a:xfrm>
              <a:off x="224108" y="157567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3"/>
            <p:cNvSpPr/>
            <p:nvPr/>
          </p:nvSpPr>
          <p:spPr>
            <a:xfrm>
              <a:off x="49667" y="156690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3"/>
            <p:cNvSpPr/>
            <p:nvPr/>
          </p:nvSpPr>
          <p:spPr>
            <a:xfrm>
              <a:off x="447563" y="513205"/>
              <a:ext cx="193515" cy="43200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3"/>
            <p:cNvSpPr/>
            <p:nvPr/>
          </p:nvSpPr>
          <p:spPr>
            <a:xfrm>
              <a:off x="75355" y="2607679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3"/>
            <p:cNvSpPr/>
            <p:nvPr/>
          </p:nvSpPr>
          <p:spPr>
            <a:xfrm rot="-2439278">
              <a:off x="614747" y="108447"/>
              <a:ext cx="503646" cy="251823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3"/>
            <p:cNvSpPr/>
            <p:nvPr/>
          </p:nvSpPr>
          <p:spPr>
            <a:xfrm rot="-2312677">
              <a:off x="6424895" y="24235"/>
              <a:ext cx="364880" cy="420212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3"/>
            <p:cNvSpPr/>
            <p:nvPr/>
          </p:nvSpPr>
          <p:spPr>
            <a:xfrm>
              <a:off x="502270" y="1328356"/>
              <a:ext cx="447900" cy="332622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3"/>
            <p:cNvSpPr/>
            <p:nvPr/>
          </p:nvSpPr>
          <p:spPr>
            <a:xfrm>
              <a:off x="8106241" y="1454989"/>
              <a:ext cx="737845" cy="6867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3"/>
            <p:cNvSpPr/>
            <p:nvPr/>
          </p:nvSpPr>
          <p:spPr>
            <a:xfrm>
              <a:off x="8052976" y="178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3"/>
            <p:cNvSpPr/>
            <p:nvPr/>
          </p:nvSpPr>
          <p:spPr>
            <a:xfrm>
              <a:off x="8692371" y="2612968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3"/>
            <p:cNvSpPr/>
            <p:nvPr/>
          </p:nvSpPr>
          <p:spPr>
            <a:xfrm>
              <a:off x="8430777" y="3001128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3"/>
            <p:cNvSpPr/>
            <p:nvPr/>
          </p:nvSpPr>
          <p:spPr>
            <a:xfrm>
              <a:off x="8441216" y="2743242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3"/>
            <p:cNvSpPr/>
            <p:nvPr/>
          </p:nvSpPr>
          <p:spPr>
            <a:xfrm rot="1792474">
              <a:off x="8550201" y="687337"/>
              <a:ext cx="154022" cy="550689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3"/>
            <p:cNvSpPr/>
            <p:nvPr/>
          </p:nvSpPr>
          <p:spPr>
            <a:xfrm rot="1792474">
              <a:off x="8382103" y="546701"/>
              <a:ext cx="176308" cy="552620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3"/>
            <p:cNvSpPr/>
            <p:nvPr/>
          </p:nvSpPr>
          <p:spPr>
            <a:xfrm>
              <a:off x="7532051" y="-15341"/>
              <a:ext cx="399012" cy="462373"/>
            </a:xfrm>
            <a:custGeom>
              <a:avLst/>
              <a:gdLst/>
              <a:ahLst/>
              <a:cxnLst/>
              <a:rect l="l" t="t" r="r" b="b"/>
              <a:pathLst>
                <a:path w="7645" h="8859" extrusionOk="0">
                  <a:moveTo>
                    <a:pt x="1511" y="1"/>
                  </a:moveTo>
                  <a:cubicBezTo>
                    <a:pt x="1361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5" y="671"/>
                    <a:pt x="0" y="1298"/>
                    <a:pt x="351" y="1724"/>
                  </a:cubicBezTo>
                  <a:lnTo>
                    <a:pt x="6015" y="8541"/>
                  </a:lnTo>
                  <a:cubicBezTo>
                    <a:pt x="6196" y="8755"/>
                    <a:pt x="6442" y="8858"/>
                    <a:pt x="6689" y="8858"/>
                  </a:cubicBezTo>
                  <a:cubicBezTo>
                    <a:pt x="6989" y="8858"/>
                    <a:pt x="7290" y="8705"/>
                    <a:pt x="7469" y="8416"/>
                  </a:cubicBezTo>
                  <a:cubicBezTo>
                    <a:pt x="7644" y="8115"/>
                    <a:pt x="7619" y="7739"/>
                    <a:pt x="7419" y="7463"/>
                  </a:cubicBezTo>
                  <a:lnTo>
                    <a:pt x="2231" y="371"/>
                  </a:lnTo>
                  <a:cubicBezTo>
                    <a:pt x="2053" y="128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3"/>
            <p:cNvSpPr/>
            <p:nvPr/>
          </p:nvSpPr>
          <p:spPr>
            <a:xfrm rot="-4669668">
              <a:off x="8670930" y="1070582"/>
              <a:ext cx="625329" cy="275111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3"/>
            <p:cNvSpPr/>
            <p:nvPr/>
          </p:nvSpPr>
          <p:spPr>
            <a:xfrm rot="-6895433">
              <a:off x="8687730" y="243373"/>
              <a:ext cx="521986" cy="364779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3"/>
            <p:cNvSpPr/>
            <p:nvPr/>
          </p:nvSpPr>
          <p:spPr>
            <a:xfrm rot="-1026575">
              <a:off x="8805319" y="3032805"/>
              <a:ext cx="481422" cy="519627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3"/>
            <p:cNvSpPr/>
            <p:nvPr/>
          </p:nvSpPr>
          <p:spPr>
            <a:xfrm rot="-8925287">
              <a:off x="8696433" y="2088399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5" name="Google Shape;175;p3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176" name="Google Shape;176;p3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3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3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3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3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3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3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3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3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3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3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7" name="Google Shape;187;p3"/>
          <p:cNvSpPr txBox="1">
            <a:spLocks noGrp="1"/>
          </p:cNvSpPr>
          <p:nvPr>
            <p:ph type="title"/>
          </p:nvPr>
        </p:nvSpPr>
        <p:spPr>
          <a:xfrm>
            <a:off x="2038200" y="2268875"/>
            <a:ext cx="5067600" cy="91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88" name="Google Shape;188;p3"/>
          <p:cNvSpPr txBox="1">
            <a:spLocks noGrp="1"/>
          </p:cNvSpPr>
          <p:nvPr>
            <p:ph type="title" idx="2" hasCustomPrompt="1"/>
          </p:nvPr>
        </p:nvSpPr>
        <p:spPr>
          <a:xfrm>
            <a:off x="3745950" y="1352975"/>
            <a:ext cx="16521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3"/>
          <p:cNvSpPr txBox="1">
            <a:spLocks noGrp="1"/>
          </p:cNvSpPr>
          <p:nvPr>
            <p:ph type="subTitle" idx="1"/>
          </p:nvPr>
        </p:nvSpPr>
        <p:spPr>
          <a:xfrm>
            <a:off x="2038200" y="3259325"/>
            <a:ext cx="50676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90" name="Google Shape;190;p3"/>
          <p:cNvGrpSpPr/>
          <p:nvPr/>
        </p:nvGrpSpPr>
        <p:grpSpPr>
          <a:xfrm>
            <a:off x="901894" y="4427940"/>
            <a:ext cx="3179614" cy="526550"/>
            <a:chOff x="2585675" y="4224070"/>
            <a:chExt cx="2441725" cy="404355"/>
          </a:xfrm>
        </p:grpSpPr>
        <p:sp>
          <p:nvSpPr>
            <p:cNvPr id="191" name="Google Shape;191;p3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3"/>
            <p:cNvSpPr/>
            <p:nvPr/>
          </p:nvSpPr>
          <p:spPr>
            <a:xfrm>
              <a:off x="3024339" y="4352622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3"/>
            <p:cNvSpPr/>
            <p:nvPr/>
          </p:nvSpPr>
          <p:spPr>
            <a:xfrm>
              <a:off x="2999814" y="4380297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3"/>
            <p:cNvSpPr/>
            <p:nvPr/>
          </p:nvSpPr>
          <p:spPr>
            <a:xfrm>
              <a:off x="4000399" y="4224070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3"/>
            <p:cNvSpPr/>
            <p:nvPr/>
          </p:nvSpPr>
          <p:spPr>
            <a:xfrm>
              <a:off x="4025599" y="4254245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3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3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3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47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2"/>
            <a:ext cx="4038600" cy="339447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474822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7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7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725235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056671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069831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0"/>
            <a:ext cx="5111751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8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198879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881631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13375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316298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Slide">
  <p:cSld name="1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535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0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45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0"/>
          <p:cNvSpPr txBox="1"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/>
            </a:lvl1pPr>
            <a:lvl2pPr lvl="1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/>
            </a:lvl2pPr>
            <a:lvl3pPr lvl="2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350"/>
            </a:lvl3pPr>
            <a:lvl4pPr lvl="3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4pPr>
            <a:lvl5pPr lvl="4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5pPr>
            <a:lvl6pPr lvl="5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6pPr>
            <a:lvl7pPr lvl="6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7pPr>
            <a:lvl8pPr lvl="7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8pPr>
            <a:lvl9pPr lvl="8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9pPr>
          </a:lstStyle>
          <a:p>
            <a:endParaRPr/>
          </a:p>
        </p:txBody>
      </p:sp>
      <p:sp>
        <p:nvSpPr>
          <p:cNvPr id="15" name="Google Shape;15;p20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0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0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890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7" name="Google Shape;377;p6"/>
          <p:cNvGrpSpPr/>
          <p:nvPr/>
        </p:nvGrpSpPr>
        <p:grpSpPr>
          <a:xfrm>
            <a:off x="-154013" y="-240555"/>
            <a:ext cx="9462564" cy="5526743"/>
            <a:chOff x="-154013" y="-240555"/>
            <a:chExt cx="9462564" cy="5526743"/>
          </a:xfrm>
        </p:grpSpPr>
        <p:sp>
          <p:nvSpPr>
            <p:cNvPr id="378" name="Google Shape;378;p6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6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6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6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6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6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6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6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6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6"/>
            <p:cNvSpPr/>
            <p:nvPr/>
          </p:nvSpPr>
          <p:spPr>
            <a:xfrm rot="-1360017">
              <a:off x="402170" y="2952108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6"/>
            <p:cNvSpPr/>
            <p:nvPr/>
          </p:nvSpPr>
          <p:spPr>
            <a:xfrm rot="-1360017">
              <a:off x="583714" y="2877266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6"/>
            <p:cNvSpPr/>
            <p:nvPr/>
          </p:nvSpPr>
          <p:spPr>
            <a:xfrm>
              <a:off x="219975" y="3823149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6"/>
            <p:cNvSpPr/>
            <p:nvPr/>
          </p:nvSpPr>
          <p:spPr>
            <a:xfrm>
              <a:off x="-64922" y="4345616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6"/>
            <p:cNvSpPr/>
            <p:nvPr/>
          </p:nvSpPr>
          <p:spPr>
            <a:xfrm rot="1975185">
              <a:off x="-129760" y="3399773"/>
              <a:ext cx="627986" cy="274796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6"/>
            <p:cNvSpPr/>
            <p:nvPr/>
          </p:nvSpPr>
          <p:spPr>
            <a:xfrm>
              <a:off x="656686" y="4529479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6"/>
            <p:cNvSpPr/>
            <p:nvPr/>
          </p:nvSpPr>
          <p:spPr>
            <a:xfrm>
              <a:off x="-75595" y="2762054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6"/>
            <p:cNvSpPr/>
            <p:nvPr/>
          </p:nvSpPr>
          <p:spPr>
            <a:xfrm>
              <a:off x="3639961" y="131027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6"/>
            <p:cNvSpPr/>
            <p:nvPr/>
          </p:nvSpPr>
          <p:spPr>
            <a:xfrm>
              <a:off x="5566599" y="12993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6"/>
            <p:cNvSpPr/>
            <p:nvPr/>
          </p:nvSpPr>
          <p:spPr>
            <a:xfrm>
              <a:off x="5900113" y="333511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6"/>
            <p:cNvSpPr/>
            <p:nvPr/>
          </p:nvSpPr>
          <p:spPr>
            <a:xfrm>
              <a:off x="5649320" y="64204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6"/>
            <p:cNvSpPr/>
            <p:nvPr/>
          </p:nvSpPr>
          <p:spPr>
            <a:xfrm>
              <a:off x="4793140" y="53116"/>
              <a:ext cx="538881" cy="222381"/>
            </a:xfrm>
            <a:custGeom>
              <a:avLst/>
              <a:gdLst/>
              <a:ahLst/>
              <a:cxnLst/>
              <a:rect l="l" t="t" r="r" b="b"/>
              <a:pathLst>
                <a:path w="10449" h="4312" extrusionOk="0">
                  <a:moveTo>
                    <a:pt x="934" y="1"/>
                  </a:moveTo>
                  <a:cubicBezTo>
                    <a:pt x="434" y="1"/>
                    <a:pt x="1" y="404"/>
                    <a:pt x="22" y="916"/>
                  </a:cubicBezTo>
                  <a:lnTo>
                    <a:pt x="22" y="1042"/>
                  </a:lnTo>
                  <a:cubicBezTo>
                    <a:pt x="47" y="1443"/>
                    <a:pt x="298" y="1793"/>
                    <a:pt x="699" y="1919"/>
                  </a:cubicBezTo>
                  <a:lnTo>
                    <a:pt x="9120" y="4275"/>
                  </a:lnTo>
                  <a:cubicBezTo>
                    <a:pt x="9206" y="4300"/>
                    <a:pt x="9292" y="4312"/>
                    <a:pt x="9376" y="4312"/>
                  </a:cubicBezTo>
                  <a:cubicBezTo>
                    <a:pt x="9709" y="4312"/>
                    <a:pt x="10013" y="4124"/>
                    <a:pt x="10173" y="3824"/>
                  </a:cubicBezTo>
                  <a:cubicBezTo>
                    <a:pt x="10448" y="3322"/>
                    <a:pt x="10173" y="2696"/>
                    <a:pt x="9621" y="2520"/>
                  </a:cubicBezTo>
                  <a:lnTo>
                    <a:pt x="1200" y="39"/>
                  </a:lnTo>
                  <a:cubicBezTo>
                    <a:pt x="1111" y="13"/>
                    <a:pt x="1022" y="1"/>
                    <a:pt x="93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6"/>
            <p:cNvSpPr/>
            <p:nvPr/>
          </p:nvSpPr>
          <p:spPr>
            <a:xfrm>
              <a:off x="4707634" y="236092"/>
              <a:ext cx="540016" cy="243216"/>
            </a:xfrm>
            <a:custGeom>
              <a:avLst/>
              <a:gdLst/>
              <a:ahLst/>
              <a:cxnLst/>
              <a:rect l="l" t="t" r="r" b="b"/>
              <a:pathLst>
                <a:path w="10471" h="4716" extrusionOk="0">
                  <a:moveTo>
                    <a:pt x="1266" y="0"/>
                  </a:moveTo>
                  <a:cubicBezTo>
                    <a:pt x="938" y="0"/>
                    <a:pt x="633" y="190"/>
                    <a:pt x="477" y="501"/>
                  </a:cubicBezTo>
                  <a:lnTo>
                    <a:pt x="227" y="1002"/>
                  </a:lnTo>
                  <a:cubicBezTo>
                    <a:pt x="1" y="1504"/>
                    <a:pt x="252" y="2080"/>
                    <a:pt x="778" y="2230"/>
                  </a:cubicBezTo>
                  <a:lnTo>
                    <a:pt x="9299" y="4687"/>
                  </a:lnTo>
                  <a:cubicBezTo>
                    <a:pt x="9378" y="4706"/>
                    <a:pt x="9457" y="4716"/>
                    <a:pt x="9534" y="4716"/>
                  </a:cubicBezTo>
                  <a:cubicBezTo>
                    <a:pt x="10042" y="4716"/>
                    <a:pt x="10471" y="4307"/>
                    <a:pt x="10427" y="3784"/>
                  </a:cubicBezTo>
                  <a:cubicBezTo>
                    <a:pt x="10402" y="3433"/>
                    <a:pt x="10176" y="3133"/>
                    <a:pt x="9851" y="3007"/>
                  </a:cubicBezTo>
                  <a:lnTo>
                    <a:pt x="1555" y="50"/>
                  </a:lnTo>
                  <a:cubicBezTo>
                    <a:pt x="1459" y="16"/>
                    <a:pt x="1362" y="0"/>
                    <a:pt x="126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6"/>
            <p:cNvSpPr/>
            <p:nvPr/>
          </p:nvSpPr>
          <p:spPr>
            <a:xfrm>
              <a:off x="4213311" y="-23504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6"/>
            <p:cNvSpPr/>
            <p:nvPr/>
          </p:nvSpPr>
          <p:spPr>
            <a:xfrm>
              <a:off x="6168760" y="-124186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6"/>
            <p:cNvSpPr/>
            <p:nvPr/>
          </p:nvSpPr>
          <p:spPr>
            <a:xfrm>
              <a:off x="2309591" y="213641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6"/>
            <p:cNvSpPr/>
            <p:nvPr/>
          </p:nvSpPr>
          <p:spPr>
            <a:xfrm>
              <a:off x="2767435" y="168951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6"/>
            <p:cNvSpPr/>
            <p:nvPr/>
          </p:nvSpPr>
          <p:spPr>
            <a:xfrm>
              <a:off x="1814935" y="-2562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6"/>
            <p:cNvSpPr/>
            <p:nvPr/>
          </p:nvSpPr>
          <p:spPr>
            <a:xfrm>
              <a:off x="3129337" y="-6298"/>
              <a:ext cx="432415" cy="352413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6"/>
            <p:cNvSpPr/>
            <p:nvPr/>
          </p:nvSpPr>
          <p:spPr>
            <a:xfrm>
              <a:off x="1451472" y="75318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6"/>
            <p:cNvSpPr/>
            <p:nvPr/>
          </p:nvSpPr>
          <p:spPr>
            <a:xfrm>
              <a:off x="1251362" y="167334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6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6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6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6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6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6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6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6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6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6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6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6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6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6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6"/>
            <p:cNvSpPr/>
            <p:nvPr/>
          </p:nvSpPr>
          <p:spPr>
            <a:xfrm>
              <a:off x="8781425" y="3277250"/>
              <a:ext cx="439903" cy="439193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6"/>
            <p:cNvSpPr/>
            <p:nvPr/>
          </p:nvSpPr>
          <p:spPr>
            <a:xfrm rot="-904158">
              <a:off x="8277544" y="3056137"/>
              <a:ext cx="367194" cy="379197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6"/>
            <p:cNvSpPr/>
            <p:nvPr/>
          </p:nvSpPr>
          <p:spPr>
            <a:xfrm rot="-904158">
              <a:off x="8399350" y="2900443"/>
              <a:ext cx="364912" cy="390423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6"/>
            <p:cNvSpPr/>
            <p:nvPr/>
          </p:nvSpPr>
          <p:spPr>
            <a:xfrm>
              <a:off x="8328891" y="2162171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6"/>
            <p:cNvSpPr/>
            <p:nvPr/>
          </p:nvSpPr>
          <p:spPr>
            <a:xfrm>
              <a:off x="8371895" y="3765257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6"/>
            <p:cNvSpPr/>
            <p:nvPr/>
          </p:nvSpPr>
          <p:spPr>
            <a:xfrm>
              <a:off x="8780344" y="20145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6"/>
            <p:cNvSpPr/>
            <p:nvPr/>
          </p:nvSpPr>
          <p:spPr>
            <a:xfrm>
              <a:off x="8777693" y="2742566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6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6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6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6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6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6"/>
            <p:cNvSpPr/>
            <p:nvPr/>
          </p:nvSpPr>
          <p:spPr>
            <a:xfrm>
              <a:off x="8744208" y="40224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6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6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6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6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6"/>
            <p:cNvSpPr/>
            <p:nvPr/>
          </p:nvSpPr>
          <p:spPr>
            <a:xfrm>
              <a:off x="1249955" y="50382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6"/>
            <p:cNvSpPr/>
            <p:nvPr/>
          </p:nvSpPr>
          <p:spPr>
            <a:xfrm>
              <a:off x="1408958" y="46608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6"/>
            <p:cNvSpPr/>
            <p:nvPr/>
          </p:nvSpPr>
          <p:spPr>
            <a:xfrm>
              <a:off x="1204225" y="48244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6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6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6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6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6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6"/>
            <p:cNvSpPr/>
            <p:nvPr/>
          </p:nvSpPr>
          <p:spPr>
            <a:xfrm>
              <a:off x="4716996" y="4531402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6"/>
            <p:cNvSpPr/>
            <p:nvPr/>
          </p:nvSpPr>
          <p:spPr>
            <a:xfrm rot="-1931789">
              <a:off x="5712454" y="4539147"/>
              <a:ext cx="263956" cy="500265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6"/>
            <p:cNvSpPr/>
            <p:nvPr/>
          </p:nvSpPr>
          <p:spPr>
            <a:xfrm>
              <a:off x="5324448" y="4662487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6"/>
            <p:cNvSpPr/>
            <p:nvPr/>
          </p:nvSpPr>
          <p:spPr>
            <a:xfrm>
              <a:off x="5152793" y="4769979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" name="Google Shape;451;p6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452" name="Google Shape;452;p6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6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6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6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6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6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6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6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6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6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6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3" name="Google Shape;463;p6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21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1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1" name="Google Shape;21;p21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1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1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7424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22"/>
          <p:cNvSpPr txBox="1"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45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2"/>
          <p:cNvSpPr txBox="1"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1800">
                <a:solidFill>
                  <a:srgbClr val="888888"/>
                </a:solidFill>
              </a:defRPr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1500">
                <a:solidFill>
                  <a:srgbClr val="888888"/>
                </a:solidFill>
              </a:defRPr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350">
                <a:solidFill>
                  <a:srgbClr val="888888"/>
                </a:solidFill>
              </a:defRPr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2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22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22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22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6254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23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23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23"/>
          <p:cNvSpPr txBox="1">
            <a:spLocks noGrp="1"/>
          </p:cNvSpPr>
          <p:nvPr>
            <p:ph type="body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4" name="Google Shape;34;p2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3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23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446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24"/>
          <p:cNvSpPr txBox="1"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4"/>
          <p:cNvSpPr txBox="1"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 b="1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 b="1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350" b="1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9pPr>
          </a:lstStyle>
          <a:p>
            <a:endParaRPr/>
          </a:p>
        </p:txBody>
      </p:sp>
      <p:sp>
        <p:nvSpPr>
          <p:cNvPr id="40" name="Google Shape;40;p24"/>
          <p:cNvSpPr txBox="1">
            <a:spLocks noGrp="1"/>
          </p:cNvSpPr>
          <p:nvPr>
            <p:ph type="body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1" name="Google Shape;41;p24"/>
          <p:cNvSpPr txBox="1">
            <a:spLocks noGrp="1"/>
          </p:cNvSpPr>
          <p:nvPr>
            <p:ph type="body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 b="1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 b="1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350" b="1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 b="1"/>
            </a:lvl9pPr>
          </a:lstStyle>
          <a:p>
            <a:endParaRPr/>
          </a:p>
        </p:txBody>
      </p:sp>
      <p:sp>
        <p:nvSpPr>
          <p:cNvPr id="42" name="Google Shape;42;p24"/>
          <p:cNvSpPr txBox="1">
            <a:spLocks noGrp="1"/>
          </p:cNvSpPr>
          <p:nvPr>
            <p:ph type="body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3" name="Google Shape;43;p24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24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24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71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25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25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2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5593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26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6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26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665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27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27"/>
          <p:cNvSpPr txBox="1">
            <a:spLocks noGrp="1"/>
          </p:cNvSpPr>
          <p:nvPr>
            <p:ph type="body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3238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2400"/>
            </a:lvl1pPr>
            <a:lvl2pPr marL="685800" lvl="1" indent="-3048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100"/>
            </a:lvl2pPr>
            <a:lvl3pPr marL="1028700" lvl="2" indent="-2857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1800"/>
            </a:lvl3pPr>
            <a:lvl4pPr marL="1371600" lvl="3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4pPr>
            <a:lvl5pPr marL="1714500" lvl="4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5pPr>
            <a:lvl6pPr marL="2057400" lvl="5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6pPr>
            <a:lvl7pPr marL="2400300" lvl="6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7pPr>
            <a:lvl8pPr marL="2743200" lvl="7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8pPr>
            <a:lvl9pPr marL="3086100" lvl="8" indent="-26670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1500"/>
            </a:lvl9pPr>
          </a:lstStyle>
          <a:p>
            <a:endParaRPr/>
          </a:p>
        </p:txBody>
      </p:sp>
      <p:sp>
        <p:nvSpPr>
          <p:cNvPr id="58" name="Google Shape;58;p27"/>
          <p:cNvSpPr txBox="1">
            <a:spLocks noGrp="1"/>
          </p:cNvSpPr>
          <p:nvPr>
            <p:ph type="body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050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900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59" name="Google Shape;59;p27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7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27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982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28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28"/>
          <p:cNvSpPr>
            <a:spLocks noGrp="1"/>
          </p:cNvSpPr>
          <p:nvPr>
            <p:ph type="pic" idx="2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  <a:noFill/>
          <a:ln>
            <a:noFill/>
          </a:ln>
        </p:spPr>
      </p:sp>
      <p:sp>
        <p:nvSpPr>
          <p:cNvPr id="65" name="Google Shape;65;p28"/>
          <p:cNvSpPr txBox="1">
            <a:spLocks noGrp="1"/>
          </p:cNvSpPr>
          <p:nvPr>
            <p:ph type="body" idx="1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171450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1pPr>
            <a:lvl2pPr marL="685800" lvl="1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050"/>
            </a:lvl2pPr>
            <a:lvl3pPr marL="1028700" lvl="2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900"/>
            </a:lvl3pPr>
            <a:lvl4pPr marL="1371600" lvl="3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4pPr>
            <a:lvl5pPr marL="1714500" lvl="4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5pPr>
            <a:lvl6pPr marL="2057400" lvl="5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6pPr>
            <a:lvl7pPr marL="2400300" lvl="6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7pPr>
            <a:lvl8pPr marL="2743200" lvl="7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8pPr>
            <a:lvl9pPr marL="3086100" lvl="8" indent="-171450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66" name="Google Shape;66;p28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8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28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9378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29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29"/>
          <p:cNvSpPr txBox="1">
            <a:spLocks noGrp="1"/>
          </p:cNvSpPr>
          <p:nvPr>
            <p:ph type="body" idx="1"/>
          </p:nvPr>
        </p:nvSpPr>
        <p:spPr>
          <a:xfrm rot="5400000">
            <a:off x="2940248" y="-942380"/>
            <a:ext cx="3263504" cy="788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2" name="Google Shape;72;p29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29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29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2777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30"/>
          <p:cNvSpPr txBox="1">
            <a:spLocks noGrp="1"/>
          </p:cNvSpPr>
          <p:nvPr>
            <p:ph type="title"/>
          </p:nvPr>
        </p:nvSpPr>
        <p:spPr>
          <a:xfrm rot="5400000">
            <a:off x="5350073" y="1467446"/>
            <a:ext cx="4358879" cy="1971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30"/>
          <p:cNvSpPr txBox="1">
            <a:spLocks noGrp="1"/>
          </p:cNvSpPr>
          <p:nvPr>
            <p:ph type="body" idx="1"/>
          </p:nvPr>
        </p:nvSpPr>
        <p:spPr>
          <a:xfrm rot="5400000">
            <a:off x="1349573" y="-447080"/>
            <a:ext cx="4358879" cy="5800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42900" lvl="0" indent="-257175" algn="l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685800" lvl="1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028700" lvl="2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371600" lvl="3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1714500" lvl="4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057400" lvl="5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2400300" lvl="6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2743200" lvl="7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3086100" lvl="8" indent="-257175" algn="l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8" name="Google Shape;78;p30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0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30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70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Google Shape;465;p7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10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66" name="Google Shape;466;p7"/>
          <p:cNvSpPr txBox="1">
            <a:spLocks noGrp="1"/>
          </p:cNvSpPr>
          <p:nvPr>
            <p:ph type="subTitle" idx="1"/>
          </p:nvPr>
        </p:nvSpPr>
        <p:spPr>
          <a:xfrm>
            <a:off x="1284775" y="1740625"/>
            <a:ext cx="3734400" cy="229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grpSp>
        <p:nvGrpSpPr>
          <p:cNvPr id="467" name="Google Shape;467;p7"/>
          <p:cNvGrpSpPr/>
          <p:nvPr/>
        </p:nvGrpSpPr>
        <p:grpSpPr>
          <a:xfrm>
            <a:off x="-101568" y="-240555"/>
            <a:ext cx="9423398" cy="5534512"/>
            <a:chOff x="-101568" y="-240555"/>
            <a:chExt cx="9423398" cy="5534512"/>
          </a:xfrm>
        </p:grpSpPr>
        <p:sp>
          <p:nvSpPr>
            <p:cNvPr id="468" name="Google Shape;468;p7"/>
            <p:cNvSpPr/>
            <p:nvPr/>
          </p:nvSpPr>
          <p:spPr>
            <a:xfrm>
              <a:off x="1275031" y="92920"/>
              <a:ext cx="544637" cy="546609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7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7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7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7"/>
            <p:cNvSpPr/>
            <p:nvPr/>
          </p:nvSpPr>
          <p:spPr>
            <a:xfrm rot="-3108023">
              <a:off x="3411662" y="196669"/>
              <a:ext cx="437253" cy="180976"/>
            </a:xfrm>
            <a:custGeom>
              <a:avLst/>
              <a:gdLst/>
              <a:ahLst/>
              <a:cxnLst/>
              <a:rect l="l" t="t" r="r" b="b"/>
              <a:pathLst>
                <a:path w="10423" h="4314" extrusionOk="0">
                  <a:moveTo>
                    <a:pt x="919" y="0"/>
                  </a:moveTo>
                  <a:cubicBezTo>
                    <a:pt x="434" y="0"/>
                    <a:pt x="0" y="407"/>
                    <a:pt x="22" y="941"/>
                  </a:cubicBezTo>
                  <a:lnTo>
                    <a:pt x="22" y="1066"/>
                  </a:lnTo>
                  <a:cubicBezTo>
                    <a:pt x="22" y="1467"/>
                    <a:pt x="297" y="1818"/>
                    <a:pt x="673" y="1918"/>
                  </a:cubicBezTo>
                  <a:lnTo>
                    <a:pt x="9119" y="4274"/>
                  </a:lnTo>
                  <a:cubicBezTo>
                    <a:pt x="9205" y="4301"/>
                    <a:pt x="9293" y="4314"/>
                    <a:pt x="9381" y="4314"/>
                  </a:cubicBezTo>
                  <a:cubicBezTo>
                    <a:pt x="9702" y="4314"/>
                    <a:pt x="10015" y="4138"/>
                    <a:pt x="10172" y="3823"/>
                  </a:cubicBezTo>
                  <a:cubicBezTo>
                    <a:pt x="10423" y="3322"/>
                    <a:pt x="10172" y="2695"/>
                    <a:pt x="9621" y="2545"/>
                  </a:cubicBezTo>
                  <a:lnTo>
                    <a:pt x="1175" y="38"/>
                  </a:lnTo>
                  <a:cubicBezTo>
                    <a:pt x="1089" y="13"/>
                    <a:pt x="1004" y="0"/>
                    <a:pt x="91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7"/>
            <p:cNvSpPr/>
            <p:nvPr/>
          </p:nvSpPr>
          <p:spPr>
            <a:xfrm rot="-3108023">
              <a:off x="3491288" y="340059"/>
              <a:ext cx="439393" cy="198176"/>
            </a:xfrm>
            <a:custGeom>
              <a:avLst/>
              <a:gdLst/>
              <a:ahLst/>
              <a:cxnLst/>
              <a:rect l="l" t="t" r="r" b="b"/>
              <a:pathLst>
                <a:path w="10474" h="4724" extrusionOk="0">
                  <a:moveTo>
                    <a:pt x="1288" y="0"/>
                  </a:moveTo>
                  <a:cubicBezTo>
                    <a:pt x="953" y="0"/>
                    <a:pt x="632" y="191"/>
                    <a:pt x="477" y="502"/>
                  </a:cubicBezTo>
                  <a:lnTo>
                    <a:pt x="251" y="1003"/>
                  </a:lnTo>
                  <a:cubicBezTo>
                    <a:pt x="0" y="1504"/>
                    <a:pt x="276" y="2080"/>
                    <a:pt x="802" y="2231"/>
                  </a:cubicBezTo>
                  <a:lnTo>
                    <a:pt x="9324" y="4687"/>
                  </a:lnTo>
                  <a:cubicBezTo>
                    <a:pt x="9406" y="4712"/>
                    <a:pt x="9488" y="4724"/>
                    <a:pt x="9569" y="4724"/>
                  </a:cubicBezTo>
                  <a:cubicBezTo>
                    <a:pt x="10053" y="4724"/>
                    <a:pt x="10473" y="4300"/>
                    <a:pt x="10452" y="3785"/>
                  </a:cubicBezTo>
                  <a:cubicBezTo>
                    <a:pt x="10427" y="3434"/>
                    <a:pt x="10176" y="3133"/>
                    <a:pt x="9850" y="3008"/>
                  </a:cubicBezTo>
                  <a:lnTo>
                    <a:pt x="1579" y="50"/>
                  </a:lnTo>
                  <a:cubicBezTo>
                    <a:pt x="1483" y="17"/>
                    <a:pt x="1385" y="0"/>
                    <a:pt x="128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7"/>
            <p:cNvSpPr/>
            <p:nvPr/>
          </p:nvSpPr>
          <p:spPr>
            <a:xfrm>
              <a:off x="5917071" y="-96978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7"/>
            <p:cNvSpPr/>
            <p:nvPr/>
          </p:nvSpPr>
          <p:spPr>
            <a:xfrm>
              <a:off x="5969680" y="73604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7"/>
            <p:cNvSpPr/>
            <p:nvPr/>
          </p:nvSpPr>
          <p:spPr>
            <a:xfrm rot="-1972706">
              <a:off x="4429663" y="370495"/>
              <a:ext cx="455149" cy="98958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7"/>
            <p:cNvSpPr/>
            <p:nvPr/>
          </p:nvSpPr>
          <p:spPr>
            <a:xfrm>
              <a:off x="1924571" y="-77136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7"/>
            <p:cNvSpPr/>
            <p:nvPr/>
          </p:nvSpPr>
          <p:spPr>
            <a:xfrm rot="-1599584">
              <a:off x="2941777" y="-69964"/>
              <a:ext cx="263948" cy="500251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7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7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7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7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7"/>
            <p:cNvSpPr/>
            <p:nvPr/>
          </p:nvSpPr>
          <p:spPr>
            <a:xfrm>
              <a:off x="3845061" y="4501276"/>
              <a:ext cx="537635" cy="539324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7"/>
            <p:cNvSpPr/>
            <p:nvPr/>
          </p:nvSpPr>
          <p:spPr>
            <a:xfrm>
              <a:off x="1243486" y="4534640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7"/>
            <p:cNvSpPr/>
            <p:nvPr/>
          </p:nvSpPr>
          <p:spPr>
            <a:xfrm>
              <a:off x="2682886" y="4612606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7"/>
            <p:cNvSpPr/>
            <p:nvPr/>
          </p:nvSpPr>
          <p:spPr>
            <a:xfrm>
              <a:off x="3016400" y="4933124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7"/>
            <p:cNvSpPr/>
            <p:nvPr/>
          </p:nvSpPr>
          <p:spPr>
            <a:xfrm>
              <a:off x="2765607" y="4663817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7"/>
            <p:cNvSpPr/>
            <p:nvPr/>
          </p:nvSpPr>
          <p:spPr>
            <a:xfrm>
              <a:off x="4353321" y="472219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7"/>
            <p:cNvSpPr/>
            <p:nvPr/>
          </p:nvSpPr>
          <p:spPr>
            <a:xfrm>
              <a:off x="4419230" y="493250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7"/>
            <p:cNvSpPr/>
            <p:nvPr/>
          </p:nvSpPr>
          <p:spPr>
            <a:xfrm>
              <a:off x="5031654" y="4400610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7"/>
            <p:cNvSpPr/>
            <p:nvPr/>
          </p:nvSpPr>
          <p:spPr>
            <a:xfrm>
              <a:off x="2220734" y="4521400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7"/>
            <p:cNvSpPr/>
            <p:nvPr/>
          </p:nvSpPr>
          <p:spPr>
            <a:xfrm>
              <a:off x="1738711" y="4747608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7"/>
            <p:cNvSpPr/>
            <p:nvPr/>
          </p:nvSpPr>
          <p:spPr>
            <a:xfrm>
              <a:off x="278087" y="41087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7"/>
            <p:cNvSpPr/>
            <p:nvPr/>
          </p:nvSpPr>
          <p:spPr>
            <a:xfrm>
              <a:off x="3304223" y="4716964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7"/>
            <p:cNvSpPr/>
            <p:nvPr/>
          </p:nvSpPr>
          <p:spPr>
            <a:xfrm>
              <a:off x="8757549" y="3561058"/>
              <a:ext cx="537655" cy="536788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7"/>
            <p:cNvSpPr/>
            <p:nvPr/>
          </p:nvSpPr>
          <p:spPr>
            <a:xfrm>
              <a:off x="6929603" y="479425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7"/>
            <p:cNvSpPr/>
            <p:nvPr/>
          </p:nvSpPr>
          <p:spPr>
            <a:xfrm>
              <a:off x="8659242" y="487634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7"/>
            <p:cNvSpPr/>
            <p:nvPr/>
          </p:nvSpPr>
          <p:spPr>
            <a:xfrm>
              <a:off x="8818245" y="449887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7"/>
            <p:cNvSpPr/>
            <p:nvPr/>
          </p:nvSpPr>
          <p:spPr>
            <a:xfrm>
              <a:off x="8613513" y="466248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7"/>
            <p:cNvSpPr/>
            <p:nvPr/>
          </p:nvSpPr>
          <p:spPr>
            <a:xfrm rot="-1468305">
              <a:off x="8679978" y="2888774"/>
              <a:ext cx="367198" cy="379200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7"/>
            <p:cNvSpPr/>
            <p:nvPr/>
          </p:nvSpPr>
          <p:spPr>
            <a:xfrm rot="-1468305">
              <a:off x="8775648" y="2715385"/>
              <a:ext cx="364916" cy="390427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7"/>
            <p:cNvSpPr/>
            <p:nvPr/>
          </p:nvSpPr>
          <p:spPr>
            <a:xfrm>
              <a:off x="7338960" y="4574363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7"/>
            <p:cNvSpPr/>
            <p:nvPr/>
          </p:nvSpPr>
          <p:spPr>
            <a:xfrm rot="2248501">
              <a:off x="8323937" y="4693814"/>
              <a:ext cx="232257" cy="463830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7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7"/>
            <p:cNvSpPr/>
            <p:nvPr/>
          </p:nvSpPr>
          <p:spPr>
            <a:xfrm rot="-1741667">
              <a:off x="5833936" y="4812676"/>
              <a:ext cx="551350" cy="291306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7"/>
            <p:cNvSpPr/>
            <p:nvPr/>
          </p:nvSpPr>
          <p:spPr>
            <a:xfrm rot="3473090">
              <a:off x="6394015" y="4574316"/>
              <a:ext cx="432425" cy="352421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7"/>
            <p:cNvSpPr/>
            <p:nvPr/>
          </p:nvSpPr>
          <p:spPr>
            <a:xfrm>
              <a:off x="7835366" y="46980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7"/>
            <p:cNvSpPr/>
            <p:nvPr/>
          </p:nvSpPr>
          <p:spPr>
            <a:xfrm>
              <a:off x="8335857" y="4125695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7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7"/>
            <p:cNvSpPr/>
            <p:nvPr/>
          </p:nvSpPr>
          <p:spPr>
            <a:xfrm>
              <a:off x="8829756" y="19024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7"/>
            <p:cNvSpPr/>
            <p:nvPr/>
          </p:nvSpPr>
          <p:spPr>
            <a:xfrm>
              <a:off x="4851200" y="-170001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7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7"/>
            <p:cNvSpPr/>
            <p:nvPr/>
          </p:nvSpPr>
          <p:spPr>
            <a:xfrm>
              <a:off x="8407559" y="19117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7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7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7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7"/>
            <p:cNvSpPr/>
            <p:nvPr/>
          </p:nvSpPr>
          <p:spPr>
            <a:xfrm>
              <a:off x="2493436" y="97575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7"/>
            <p:cNvSpPr/>
            <p:nvPr/>
          </p:nvSpPr>
          <p:spPr>
            <a:xfrm>
              <a:off x="2321780" y="205067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7"/>
            <p:cNvSpPr/>
            <p:nvPr/>
          </p:nvSpPr>
          <p:spPr>
            <a:xfrm>
              <a:off x="-76072" y="359417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7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7"/>
            <p:cNvSpPr/>
            <p:nvPr/>
          </p:nvSpPr>
          <p:spPr>
            <a:xfrm rot="-1931616">
              <a:off x="8401230" y="3355241"/>
              <a:ext cx="497355" cy="228709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7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7"/>
            <p:cNvSpPr/>
            <p:nvPr/>
          </p:nvSpPr>
          <p:spPr>
            <a:xfrm rot="-3942388">
              <a:off x="677104" y="4707753"/>
              <a:ext cx="565751" cy="435935"/>
            </a:xfrm>
            <a:custGeom>
              <a:avLst/>
              <a:gdLst/>
              <a:ahLst/>
              <a:cxnLst/>
              <a:rect l="l" t="t" r="r" b="b"/>
              <a:pathLst>
                <a:path w="9675" h="7455" extrusionOk="0">
                  <a:moveTo>
                    <a:pt x="6969" y="0"/>
                  </a:moveTo>
                  <a:cubicBezTo>
                    <a:pt x="6710" y="0"/>
                    <a:pt x="6451" y="162"/>
                    <a:pt x="6367" y="457"/>
                  </a:cubicBezTo>
                  <a:cubicBezTo>
                    <a:pt x="6316" y="583"/>
                    <a:pt x="6316" y="758"/>
                    <a:pt x="6392" y="908"/>
                  </a:cubicBezTo>
                  <a:lnTo>
                    <a:pt x="7169" y="2563"/>
                  </a:lnTo>
                  <a:cubicBezTo>
                    <a:pt x="7294" y="2838"/>
                    <a:pt x="7219" y="3139"/>
                    <a:pt x="6993" y="3340"/>
                  </a:cubicBezTo>
                  <a:lnTo>
                    <a:pt x="6041" y="4116"/>
                  </a:lnTo>
                  <a:cubicBezTo>
                    <a:pt x="5917" y="4219"/>
                    <a:pt x="5773" y="4267"/>
                    <a:pt x="5631" y="4267"/>
                  </a:cubicBezTo>
                  <a:cubicBezTo>
                    <a:pt x="5428" y="4267"/>
                    <a:pt x="5232" y="4168"/>
                    <a:pt x="5113" y="3991"/>
                  </a:cubicBezTo>
                  <a:lnTo>
                    <a:pt x="2958" y="883"/>
                  </a:lnTo>
                  <a:cubicBezTo>
                    <a:pt x="2858" y="733"/>
                    <a:pt x="2682" y="633"/>
                    <a:pt x="2507" y="608"/>
                  </a:cubicBezTo>
                  <a:lnTo>
                    <a:pt x="1204" y="457"/>
                  </a:lnTo>
                  <a:cubicBezTo>
                    <a:pt x="1188" y="456"/>
                    <a:pt x="1171" y="456"/>
                    <a:pt x="1155" y="456"/>
                  </a:cubicBezTo>
                  <a:cubicBezTo>
                    <a:pt x="826" y="456"/>
                    <a:pt x="550" y="699"/>
                    <a:pt x="502" y="1034"/>
                  </a:cubicBezTo>
                  <a:lnTo>
                    <a:pt x="26" y="6648"/>
                  </a:lnTo>
                  <a:cubicBezTo>
                    <a:pt x="1" y="6974"/>
                    <a:pt x="251" y="7274"/>
                    <a:pt x="577" y="7325"/>
                  </a:cubicBezTo>
                  <a:lnTo>
                    <a:pt x="1454" y="7450"/>
                  </a:lnTo>
                  <a:cubicBezTo>
                    <a:pt x="1482" y="7453"/>
                    <a:pt x="1509" y="7455"/>
                    <a:pt x="1536" y="7455"/>
                  </a:cubicBezTo>
                  <a:cubicBezTo>
                    <a:pt x="1899" y="7455"/>
                    <a:pt x="2181" y="7148"/>
                    <a:pt x="2181" y="6798"/>
                  </a:cubicBezTo>
                  <a:lnTo>
                    <a:pt x="2106" y="4793"/>
                  </a:lnTo>
                  <a:cubicBezTo>
                    <a:pt x="2089" y="4399"/>
                    <a:pt x="2412" y="4134"/>
                    <a:pt x="2746" y="4134"/>
                  </a:cubicBezTo>
                  <a:cubicBezTo>
                    <a:pt x="2900" y="4134"/>
                    <a:pt x="3057" y="4190"/>
                    <a:pt x="3184" y="4317"/>
                  </a:cubicBezTo>
                  <a:lnTo>
                    <a:pt x="5164" y="6297"/>
                  </a:lnTo>
                  <a:cubicBezTo>
                    <a:pt x="5285" y="6418"/>
                    <a:pt x="5443" y="6485"/>
                    <a:pt x="5605" y="6485"/>
                  </a:cubicBezTo>
                  <a:cubicBezTo>
                    <a:pt x="5710" y="6485"/>
                    <a:pt x="5817" y="6457"/>
                    <a:pt x="5915" y="6397"/>
                  </a:cubicBezTo>
                  <a:lnTo>
                    <a:pt x="9249" y="4442"/>
                  </a:lnTo>
                  <a:cubicBezTo>
                    <a:pt x="9575" y="4267"/>
                    <a:pt x="9675" y="3866"/>
                    <a:pt x="9474" y="3565"/>
                  </a:cubicBezTo>
                  <a:lnTo>
                    <a:pt x="7494" y="307"/>
                  </a:lnTo>
                  <a:cubicBezTo>
                    <a:pt x="7374" y="98"/>
                    <a:pt x="7171" y="0"/>
                    <a:pt x="69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7"/>
            <p:cNvSpPr/>
            <p:nvPr/>
          </p:nvSpPr>
          <p:spPr>
            <a:xfrm>
              <a:off x="4074692" y="-29956"/>
              <a:ext cx="364881" cy="420213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7"/>
            <p:cNvSpPr/>
            <p:nvPr/>
          </p:nvSpPr>
          <p:spPr>
            <a:xfrm rot="-6855514">
              <a:off x="8355556" y="2353703"/>
              <a:ext cx="447890" cy="332614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7"/>
            <p:cNvSpPr/>
            <p:nvPr/>
          </p:nvSpPr>
          <p:spPr>
            <a:xfrm>
              <a:off x="-90647" y="2786797"/>
              <a:ext cx="487267" cy="453523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7"/>
            <p:cNvSpPr/>
            <p:nvPr/>
          </p:nvSpPr>
          <p:spPr>
            <a:xfrm rot="1800086">
              <a:off x="-30881" y="4666517"/>
              <a:ext cx="432245" cy="398604"/>
            </a:xfrm>
            <a:custGeom>
              <a:avLst/>
              <a:gdLst/>
              <a:ahLst/>
              <a:cxnLst/>
              <a:rect l="l" t="t" r="r" b="b"/>
              <a:pathLst>
                <a:path w="12533" h="11558" extrusionOk="0">
                  <a:moveTo>
                    <a:pt x="2616" y="0"/>
                  </a:moveTo>
                  <a:cubicBezTo>
                    <a:pt x="2281" y="0"/>
                    <a:pt x="1942" y="105"/>
                    <a:pt x="1655" y="323"/>
                  </a:cubicBezTo>
                  <a:cubicBezTo>
                    <a:pt x="1003" y="849"/>
                    <a:pt x="853" y="1776"/>
                    <a:pt x="1329" y="2478"/>
                  </a:cubicBezTo>
                  <a:lnTo>
                    <a:pt x="2632" y="4358"/>
                  </a:lnTo>
                  <a:cubicBezTo>
                    <a:pt x="3083" y="5009"/>
                    <a:pt x="2983" y="5912"/>
                    <a:pt x="2382" y="6438"/>
                  </a:cubicBezTo>
                  <a:lnTo>
                    <a:pt x="728" y="7892"/>
                  </a:lnTo>
                  <a:cubicBezTo>
                    <a:pt x="76" y="8443"/>
                    <a:pt x="1" y="9370"/>
                    <a:pt x="502" y="10047"/>
                  </a:cubicBezTo>
                  <a:lnTo>
                    <a:pt x="627" y="10197"/>
                  </a:lnTo>
                  <a:cubicBezTo>
                    <a:pt x="947" y="10609"/>
                    <a:pt x="1415" y="10825"/>
                    <a:pt x="1890" y="10825"/>
                  </a:cubicBezTo>
                  <a:cubicBezTo>
                    <a:pt x="2197" y="10825"/>
                    <a:pt x="2507" y="10735"/>
                    <a:pt x="2783" y="10548"/>
                  </a:cubicBezTo>
                  <a:lnTo>
                    <a:pt x="4287" y="9496"/>
                  </a:lnTo>
                  <a:cubicBezTo>
                    <a:pt x="4566" y="9303"/>
                    <a:pt x="4882" y="9210"/>
                    <a:pt x="5194" y="9210"/>
                  </a:cubicBezTo>
                  <a:cubicBezTo>
                    <a:pt x="5694" y="9210"/>
                    <a:pt x="6183" y="9449"/>
                    <a:pt x="6492" y="9897"/>
                  </a:cubicBezTo>
                  <a:lnTo>
                    <a:pt x="7169" y="10874"/>
                  </a:lnTo>
                  <a:cubicBezTo>
                    <a:pt x="7490" y="11331"/>
                    <a:pt x="7982" y="11557"/>
                    <a:pt x="8474" y="11557"/>
                  </a:cubicBezTo>
                  <a:cubicBezTo>
                    <a:pt x="8979" y="11557"/>
                    <a:pt x="9483" y="11319"/>
                    <a:pt x="9800" y="10849"/>
                  </a:cubicBezTo>
                  <a:lnTo>
                    <a:pt x="9901" y="10674"/>
                  </a:lnTo>
                  <a:cubicBezTo>
                    <a:pt x="10251" y="10122"/>
                    <a:pt x="10251" y="9420"/>
                    <a:pt x="9850" y="8869"/>
                  </a:cubicBezTo>
                  <a:lnTo>
                    <a:pt x="9224" y="8017"/>
                  </a:lnTo>
                  <a:cubicBezTo>
                    <a:pt x="8723" y="7290"/>
                    <a:pt x="8898" y="6288"/>
                    <a:pt x="9625" y="5786"/>
                  </a:cubicBezTo>
                  <a:lnTo>
                    <a:pt x="11630" y="4383"/>
                  </a:lnTo>
                  <a:cubicBezTo>
                    <a:pt x="12407" y="3831"/>
                    <a:pt x="12532" y="2754"/>
                    <a:pt x="11906" y="2027"/>
                  </a:cubicBezTo>
                  <a:lnTo>
                    <a:pt x="11003" y="999"/>
                  </a:lnTo>
                  <a:cubicBezTo>
                    <a:pt x="10695" y="650"/>
                    <a:pt x="10263" y="474"/>
                    <a:pt x="9830" y="474"/>
                  </a:cubicBezTo>
                  <a:cubicBezTo>
                    <a:pt x="9454" y="474"/>
                    <a:pt x="9075" y="606"/>
                    <a:pt x="8773" y="874"/>
                  </a:cubicBezTo>
                  <a:lnTo>
                    <a:pt x="7144" y="2278"/>
                  </a:lnTo>
                  <a:cubicBezTo>
                    <a:pt x="6849" y="2541"/>
                    <a:pt x="6478" y="2667"/>
                    <a:pt x="6109" y="2667"/>
                  </a:cubicBezTo>
                  <a:cubicBezTo>
                    <a:pt x="5600" y="2667"/>
                    <a:pt x="5093" y="2427"/>
                    <a:pt x="4788" y="1977"/>
                  </a:cubicBezTo>
                  <a:lnTo>
                    <a:pt x="3936" y="699"/>
                  </a:lnTo>
                  <a:cubicBezTo>
                    <a:pt x="3633" y="244"/>
                    <a:pt x="3128" y="0"/>
                    <a:pt x="26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7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7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7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7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7"/>
            <p:cNvSpPr/>
            <p:nvPr/>
          </p:nvSpPr>
          <p:spPr>
            <a:xfrm>
              <a:off x="5540685" y="4506943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7"/>
            <p:cNvSpPr/>
            <p:nvPr/>
          </p:nvSpPr>
          <p:spPr>
            <a:xfrm>
              <a:off x="5340575" y="4598959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7"/>
            <p:cNvSpPr/>
            <p:nvPr/>
          </p:nvSpPr>
          <p:spPr>
            <a:xfrm>
              <a:off x="232973" y="3266589"/>
              <a:ext cx="528716" cy="231357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7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7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7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7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7"/>
            <p:cNvSpPr/>
            <p:nvPr/>
          </p:nvSpPr>
          <p:spPr>
            <a:xfrm rot="-7712980">
              <a:off x="5416802" y="159663"/>
              <a:ext cx="574353" cy="413123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7"/>
            <p:cNvSpPr/>
            <p:nvPr/>
          </p:nvSpPr>
          <p:spPr>
            <a:xfrm rot="-1599584">
              <a:off x="6439077" y="82236"/>
              <a:ext cx="263948" cy="500251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1" name="Google Shape;541;p7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542" name="Google Shape;542;p7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7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7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7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7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7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7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7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7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7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7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3" name="Google Shape;553;p7"/>
          <p:cNvSpPr>
            <a:spLocks noGrp="1"/>
          </p:cNvSpPr>
          <p:nvPr>
            <p:ph type="pic" idx="2"/>
          </p:nvPr>
        </p:nvSpPr>
        <p:spPr>
          <a:xfrm>
            <a:off x="5599375" y="1740625"/>
            <a:ext cx="2298300" cy="2298300"/>
          </a:xfrm>
          <a:prstGeom prst="rect">
            <a:avLst/>
          </a:prstGeom>
          <a:noFill/>
          <a:ln>
            <a:noFill/>
          </a:ln>
          <a:effectLst>
            <a:outerShdw dist="57150" dir="8100000" algn="bl" rotWithShape="0">
              <a:schemeClr val="accent1"/>
            </a:outerShdw>
          </a:effectLst>
        </p:spPr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" name="Google Shape;555;p8"/>
          <p:cNvGrpSpPr/>
          <p:nvPr/>
        </p:nvGrpSpPr>
        <p:grpSpPr>
          <a:xfrm>
            <a:off x="-154013" y="-240555"/>
            <a:ext cx="9462564" cy="5526743"/>
            <a:chOff x="-154013" y="-240555"/>
            <a:chExt cx="9462564" cy="5526743"/>
          </a:xfrm>
        </p:grpSpPr>
        <p:sp>
          <p:nvSpPr>
            <p:cNvPr id="556" name="Google Shape;556;p8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8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8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8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8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8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8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8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8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8"/>
            <p:cNvSpPr/>
            <p:nvPr/>
          </p:nvSpPr>
          <p:spPr>
            <a:xfrm rot="-1360017">
              <a:off x="402170" y="2952108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8"/>
            <p:cNvSpPr/>
            <p:nvPr/>
          </p:nvSpPr>
          <p:spPr>
            <a:xfrm rot="-1360017">
              <a:off x="583714" y="2877266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8"/>
            <p:cNvSpPr/>
            <p:nvPr/>
          </p:nvSpPr>
          <p:spPr>
            <a:xfrm>
              <a:off x="219975" y="3823149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8"/>
            <p:cNvSpPr/>
            <p:nvPr/>
          </p:nvSpPr>
          <p:spPr>
            <a:xfrm>
              <a:off x="-64922" y="4345616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8"/>
            <p:cNvSpPr/>
            <p:nvPr/>
          </p:nvSpPr>
          <p:spPr>
            <a:xfrm rot="1975185">
              <a:off x="-129760" y="3399773"/>
              <a:ext cx="627986" cy="274796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8"/>
            <p:cNvSpPr/>
            <p:nvPr/>
          </p:nvSpPr>
          <p:spPr>
            <a:xfrm>
              <a:off x="656686" y="4529479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8"/>
            <p:cNvSpPr/>
            <p:nvPr/>
          </p:nvSpPr>
          <p:spPr>
            <a:xfrm>
              <a:off x="-75595" y="2762054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8"/>
            <p:cNvSpPr/>
            <p:nvPr/>
          </p:nvSpPr>
          <p:spPr>
            <a:xfrm>
              <a:off x="3639961" y="131027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8"/>
            <p:cNvSpPr/>
            <p:nvPr/>
          </p:nvSpPr>
          <p:spPr>
            <a:xfrm>
              <a:off x="5566599" y="12993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8"/>
            <p:cNvSpPr/>
            <p:nvPr/>
          </p:nvSpPr>
          <p:spPr>
            <a:xfrm>
              <a:off x="5900113" y="333511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8"/>
            <p:cNvSpPr/>
            <p:nvPr/>
          </p:nvSpPr>
          <p:spPr>
            <a:xfrm>
              <a:off x="5649320" y="64204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8"/>
            <p:cNvSpPr/>
            <p:nvPr/>
          </p:nvSpPr>
          <p:spPr>
            <a:xfrm>
              <a:off x="4793140" y="53116"/>
              <a:ext cx="538881" cy="222381"/>
            </a:xfrm>
            <a:custGeom>
              <a:avLst/>
              <a:gdLst/>
              <a:ahLst/>
              <a:cxnLst/>
              <a:rect l="l" t="t" r="r" b="b"/>
              <a:pathLst>
                <a:path w="10449" h="4312" extrusionOk="0">
                  <a:moveTo>
                    <a:pt x="934" y="1"/>
                  </a:moveTo>
                  <a:cubicBezTo>
                    <a:pt x="434" y="1"/>
                    <a:pt x="1" y="404"/>
                    <a:pt x="22" y="916"/>
                  </a:cubicBezTo>
                  <a:lnTo>
                    <a:pt x="22" y="1042"/>
                  </a:lnTo>
                  <a:cubicBezTo>
                    <a:pt x="47" y="1443"/>
                    <a:pt x="298" y="1793"/>
                    <a:pt x="699" y="1919"/>
                  </a:cubicBezTo>
                  <a:lnTo>
                    <a:pt x="9120" y="4275"/>
                  </a:lnTo>
                  <a:cubicBezTo>
                    <a:pt x="9206" y="4300"/>
                    <a:pt x="9292" y="4312"/>
                    <a:pt x="9376" y="4312"/>
                  </a:cubicBezTo>
                  <a:cubicBezTo>
                    <a:pt x="9709" y="4312"/>
                    <a:pt x="10013" y="4124"/>
                    <a:pt x="10173" y="3824"/>
                  </a:cubicBezTo>
                  <a:cubicBezTo>
                    <a:pt x="10448" y="3322"/>
                    <a:pt x="10173" y="2696"/>
                    <a:pt x="9621" y="2520"/>
                  </a:cubicBezTo>
                  <a:lnTo>
                    <a:pt x="1200" y="39"/>
                  </a:lnTo>
                  <a:cubicBezTo>
                    <a:pt x="1111" y="13"/>
                    <a:pt x="1022" y="1"/>
                    <a:pt x="93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8"/>
            <p:cNvSpPr/>
            <p:nvPr/>
          </p:nvSpPr>
          <p:spPr>
            <a:xfrm>
              <a:off x="4707634" y="236092"/>
              <a:ext cx="540016" cy="243216"/>
            </a:xfrm>
            <a:custGeom>
              <a:avLst/>
              <a:gdLst/>
              <a:ahLst/>
              <a:cxnLst/>
              <a:rect l="l" t="t" r="r" b="b"/>
              <a:pathLst>
                <a:path w="10471" h="4716" extrusionOk="0">
                  <a:moveTo>
                    <a:pt x="1266" y="0"/>
                  </a:moveTo>
                  <a:cubicBezTo>
                    <a:pt x="938" y="0"/>
                    <a:pt x="633" y="190"/>
                    <a:pt x="477" y="501"/>
                  </a:cubicBezTo>
                  <a:lnTo>
                    <a:pt x="227" y="1002"/>
                  </a:lnTo>
                  <a:cubicBezTo>
                    <a:pt x="1" y="1504"/>
                    <a:pt x="252" y="2080"/>
                    <a:pt x="778" y="2230"/>
                  </a:cubicBezTo>
                  <a:lnTo>
                    <a:pt x="9299" y="4687"/>
                  </a:lnTo>
                  <a:cubicBezTo>
                    <a:pt x="9378" y="4706"/>
                    <a:pt x="9457" y="4716"/>
                    <a:pt x="9534" y="4716"/>
                  </a:cubicBezTo>
                  <a:cubicBezTo>
                    <a:pt x="10042" y="4716"/>
                    <a:pt x="10471" y="4307"/>
                    <a:pt x="10427" y="3784"/>
                  </a:cubicBezTo>
                  <a:cubicBezTo>
                    <a:pt x="10402" y="3433"/>
                    <a:pt x="10176" y="3133"/>
                    <a:pt x="9851" y="3007"/>
                  </a:cubicBezTo>
                  <a:lnTo>
                    <a:pt x="1555" y="50"/>
                  </a:lnTo>
                  <a:cubicBezTo>
                    <a:pt x="1459" y="16"/>
                    <a:pt x="1362" y="0"/>
                    <a:pt x="126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8"/>
            <p:cNvSpPr/>
            <p:nvPr/>
          </p:nvSpPr>
          <p:spPr>
            <a:xfrm>
              <a:off x="4213311" y="-23504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8"/>
            <p:cNvSpPr/>
            <p:nvPr/>
          </p:nvSpPr>
          <p:spPr>
            <a:xfrm>
              <a:off x="6168760" y="-124186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8"/>
            <p:cNvSpPr/>
            <p:nvPr/>
          </p:nvSpPr>
          <p:spPr>
            <a:xfrm>
              <a:off x="2309591" y="213641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8"/>
            <p:cNvSpPr/>
            <p:nvPr/>
          </p:nvSpPr>
          <p:spPr>
            <a:xfrm>
              <a:off x="2767435" y="168951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8"/>
            <p:cNvSpPr/>
            <p:nvPr/>
          </p:nvSpPr>
          <p:spPr>
            <a:xfrm>
              <a:off x="1814935" y="-2562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8"/>
            <p:cNvSpPr/>
            <p:nvPr/>
          </p:nvSpPr>
          <p:spPr>
            <a:xfrm>
              <a:off x="3129337" y="-6298"/>
              <a:ext cx="432415" cy="352413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8"/>
            <p:cNvSpPr/>
            <p:nvPr/>
          </p:nvSpPr>
          <p:spPr>
            <a:xfrm>
              <a:off x="1451472" y="75318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8"/>
            <p:cNvSpPr/>
            <p:nvPr/>
          </p:nvSpPr>
          <p:spPr>
            <a:xfrm>
              <a:off x="1251362" y="167334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8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8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8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8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8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8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8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8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8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8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8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8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8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8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8"/>
            <p:cNvSpPr/>
            <p:nvPr/>
          </p:nvSpPr>
          <p:spPr>
            <a:xfrm>
              <a:off x="8781425" y="3277250"/>
              <a:ext cx="439903" cy="439193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8"/>
            <p:cNvSpPr/>
            <p:nvPr/>
          </p:nvSpPr>
          <p:spPr>
            <a:xfrm rot="-904158">
              <a:off x="8277544" y="3056137"/>
              <a:ext cx="367194" cy="379197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8"/>
            <p:cNvSpPr/>
            <p:nvPr/>
          </p:nvSpPr>
          <p:spPr>
            <a:xfrm rot="-904158">
              <a:off x="8399350" y="2900443"/>
              <a:ext cx="364912" cy="390423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8"/>
            <p:cNvSpPr/>
            <p:nvPr/>
          </p:nvSpPr>
          <p:spPr>
            <a:xfrm>
              <a:off x="8328891" y="2162171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8"/>
            <p:cNvSpPr/>
            <p:nvPr/>
          </p:nvSpPr>
          <p:spPr>
            <a:xfrm>
              <a:off x="8371895" y="3765257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8"/>
            <p:cNvSpPr/>
            <p:nvPr/>
          </p:nvSpPr>
          <p:spPr>
            <a:xfrm>
              <a:off x="8780344" y="20145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8"/>
            <p:cNvSpPr/>
            <p:nvPr/>
          </p:nvSpPr>
          <p:spPr>
            <a:xfrm>
              <a:off x="8777693" y="2742566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8"/>
            <p:cNvSpPr/>
            <p:nvPr/>
          </p:nvSpPr>
          <p:spPr>
            <a:xfrm>
              <a:off x="7134404" y="44827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8"/>
            <p:cNvSpPr/>
            <p:nvPr/>
          </p:nvSpPr>
          <p:spPr>
            <a:xfrm>
              <a:off x="6561042" y="4623448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8"/>
            <p:cNvSpPr/>
            <p:nvPr/>
          </p:nvSpPr>
          <p:spPr>
            <a:xfrm>
              <a:off x="8787146" y="4620975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8"/>
            <p:cNvSpPr/>
            <p:nvPr/>
          </p:nvSpPr>
          <p:spPr>
            <a:xfrm>
              <a:off x="7963600" y="47070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8"/>
            <p:cNvSpPr/>
            <p:nvPr/>
          </p:nvSpPr>
          <p:spPr>
            <a:xfrm rot="-3422229">
              <a:off x="5961522" y="4383701"/>
              <a:ext cx="461517" cy="576986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8"/>
            <p:cNvSpPr/>
            <p:nvPr/>
          </p:nvSpPr>
          <p:spPr>
            <a:xfrm>
              <a:off x="8744208" y="4022424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8"/>
            <p:cNvSpPr/>
            <p:nvPr/>
          </p:nvSpPr>
          <p:spPr>
            <a:xfrm>
              <a:off x="8171274" y="438862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8"/>
            <p:cNvSpPr/>
            <p:nvPr/>
          </p:nvSpPr>
          <p:spPr>
            <a:xfrm rot="1156373">
              <a:off x="3694903" y="4478525"/>
              <a:ext cx="452448" cy="476326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8"/>
            <p:cNvSpPr/>
            <p:nvPr/>
          </p:nvSpPr>
          <p:spPr>
            <a:xfrm>
              <a:off x="4245411" y="4748233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8"/>
            <p:cNvSpPr/>
            <p:nvPr/>
          </p:nvSpPr>
          <p:spPr>
            <a:xfrm>
              <a:off x="2727166" y="441720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8"/>
            <p:cNvSpPr/>
            <p:nvPr/>
          </p:nvSpPr>
          <p:spPr>
            <a:xfrm>
              <a:off x="1249955" y="503829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8"/>
            <p:cNvSpPr/>
            <p:nvPr/>
          </p:nvSpPr>
          <p:spPr>
            <a:xfrm>
              <a:off x="1408958" y="466082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8"/>
            <p:cNvSpPr/>
            <p:nvPr/>
          </p:nvSpPr>
          <p:spPr>
            <a:xfrm>
              <a:off x="1204225" y="482443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8"/>
            <p:cNvSpPr/>
            <p:nvPr/>
          </p:nvSpPr>
          <p:spPr>
            <a:xfrm>
              <a:off x="1946187" y="4802385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8"/>
            <p:cNvSpPr/>
            <p:nvPr/>
          </p:nvSpPr>
          <p:spPr>
            <a:xfrm>
              <a:off x="2142842" y="4801974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8"/>
            <p:cNvSpPr/>
            <p:nvPr/>
          </p:nvSpPr>
          <p:spPr>
            <a:xfrm>
              <a:off x="3194735" y="4773638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8"/>
            <p:cNvSpPr/>
            <p:nvPr/>
          </p:nvSpPr>
          <p:spPr>
            <a:xfrm>
              <a:off x="1621473" y="448275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8"/>
            <p:cNvSpPr/>
            <p:nvPr/>
          </p:nvSpPr>
          <p:spPr>
            <a:xfrm rot="1245904">
              <a:off x="2458703" y="4867887"/>
              <a:ext cx="432410" cy="352409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8"/>
            <p:cNvSpPr/>
            <p:nvPr/>
          </p:nvSpPr>
          <p:spPr>
            <a:xfrm>
              <a:off x="4716996" y="4531402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8"/>
            <p:cNvSpPr/>
            <p:nvPr/>
          </p:nvSpPr>
          <p:spPr>
            <a:xfrm rot="-1931789">
              <a:off x="5712454" y="4539147"/>
              <a:ext cx="263956" cy="500265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8"/>
            <p:cNvSpPr/>
            <p:nvPr/>
          </p:nvSpPr>
          <p:spPr>
            <a:xfrm>
              <a:off x="5324448" y="4662487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8"/>
            <p:cNvSpPr/>
            <p:nvPr/>
          </p:nvSpPr>
          <p:spPr>
            <a:xfrm>
              <a:off x="5152793" y="4769979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9" name="Google Shape;629;p8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630" name="Google Shape;630;p8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8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8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8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8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8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8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8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8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8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8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1" name="Google Shape;641;p8"/>
          <p:cNvSpPr txBox="1">
            <a:spLocks noGrp="1"/>
          </p:cNvSpPr>
          <p:nvPr>
            <p:ph type="title"/>
          </p:nvPr>
        </p:nvSpPr>
        <p:spPr>
          <a:xfrm>
            <a:off x="1768550" y="1307100"/>
            <a:ext cx="5607000" cy="252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642" name="Google Shape;642;p8"/>
          <p:cNvGrpSpPr/>
          <p:nvPr/>
        </p:nvGrpSpPr>
        <p:grpSpPr>
          <a:xfrm>
            <a:off x="5251169" y="4351564"/>
            <a:ext cx="3179614" cy="504863"/>
            <a:chOff x="2585675" y="4240725"/>
            <a:chExt cx="2441725" cy="387700"/>
          </a:xfrm>
        </p:grpSpPr>
        <p:sp>
          <p:nvSpPr>
            <p:cNvPr id="643" name="Google Shape;643;p8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8"/>
            <p:cNvSpPr/>
            <p:nvPr/>
          </p:nvSpPr>
          <p:spPr>
            <a:xfrm>
              <a:off x="4105375" y="4338425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8"/>
            <p:cNvSpPr/>
            <p:nvPr/>
          </p:nvSpPr>
          <p:spPr>
            <a:xfrm>
              <a:off x="4080850" y="4366100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8"/>
            <p:cNvSpPr/>
            <p:nvPr/>
          </p:nvSpPr>
          <p:spPr>
            <a:xfrm>
              <a:off x="3145250" y="4240725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8"/>
            <p:cNvSpPr/>
            <p:nvPr/>
          </p:nvSpPr>
          <p:spPr>
            <a:xfrm>
              <a:off x="3170450" y="4270900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8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8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8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2" name="Google Shape;652;p9"/>
          <p:cNvGrpSpPr/>
          <p:nvPr/>
        </p:nvGrpSpPr>
        <p:grpSpPr>
          <a:xfrm>
            <a:off x="-154013" y="-152902"/>
            <a:ext cx="9444702" cy="5429015"/>
            <a:chOff x="-154013" y="-152902"/>
            <a:chExt cx="9444702" cy="5429015"/>
          </a:xfrm>
        </p:grpSpPr>
        <p:sp>
          <p:nvSpPr>
            <p:cNvPr id="653" name="Google Shape;653;p9"/>
            <p:cNvSpPr/>
            <p:nvPr/>
          </p:nvSpPr>
          <p:spPr>
            <a:xfrm>
              <a:off x="4143981" y="4582245"/>
              <a:ext cx="544637" cy="546608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9"/>
            <p:cNvSpPr/>
            <p:nvPr/>
          </p:nvSpPr>
          <p:spPr>
            <a:xfrm>
              <a:off x="1193623" y="4787630"/>
              <a:ext cx="368027" cy="387786"/>
            </a:xfrm>
            <a:custGeom>
              <a:avLst/>
              <a:gdLst/>
              <a:ahLst/>
              <a:cxnLst/>
              <a:rect l="l" t="t" r="r" b="b"/>
              <a:pathLst>
                <a:path w="8773" h="9244" extrusionOk="0">
                  <a:moveTo>
                    <a:pt x="5679" y="0"/>
                  </a:moveTo>
                  <a:cubicBezTo>
                    <a:pt x="5230" y="0"/>
                    <a:pt x="4821" y="284"/>
                    <a:pt x="4663" y="739"/>
                  </a:cubicBezTo>
                  <a:lnTo>
                    <a:pt x="4186" y="2143"/>
                  </a:lnTo>
                  <a:cubicBezTo>
                    <a:pt x="4021" y="2602"/>
                    <a:pt x="3599" y="2887"/>
                    <a:pt x="3148" y="2887"/>
                  </a:cubicBezTo>
                  <a:cubicBezTo>
                    <a:pt x="2985" y="2887"/>
                    <a:pt x="2818" y="2849"/>
                    <a:pt x="2658" y="2769"/>
                  </a:cubicBezTo>
                  <a:lnTo>
                    <a:pt x="1705" y="2293"/>
                  </a:lnTo>
                  <a:cubicBezTo>
                    <a:pt x="1558" y="2220"/>
                    <a:pt x="1401" y="2185"/>
                    <a:pt x="1245" y="2185"/>
                  </a:cubicBezTo>
                  <a:cubicBezTo>
                    <a:pt x="814" y="2185"/>
                    <a:pt x="392" y="2446"/>
                    <a:pt x="226" y="2869"/>
                  </a:cubicBezTo>
                  <a:cubicBezTo>
                    <a:pt x="1" y="3421"/>
                    <a:pt x="226" y="4022"/>
                    <a:pt x="753" y="4273"/>
                  </a:cubicBezTo>
                  <a:lnTo>
                    <a:pt x="2181" y="4950"/>
                  </a:lnTo>
                  <a:cubicBezTo>
                    <a:pt x="2683" y="5175"/>
                    <a:pt x="2933" y="5777"/>
                    <a:pt x="2758" y="6303"/>
                  </a:cubicBezTo>
                  <a:lnTo>
                    <a:pt x="2257" y="7732"/>
                  </a:lnTo>
                  <a:cubicBezTo>
                    <a:pt x="2081" y="8283"/>
                    <a:pt x="2357" y="8884"/>
                    <a:pt x="2883" y="9110"/>
                  </a:cubicBezTo>
                  <a:lnTo>
                    <a:pt x="3008" y="9160"/>
                  </a:lnTo>
                  <a:cubicBezTo>
                    <a:pt x="3146" y="9216"/>
                    <a:pt x="3287" y="9243"/>
                    <a:pt x="3425" y="9243"/>
                  </a:cubicBezTo>
                  <a:cubicBezTo>
                    <a:pt x="3839" y="9243"/>
                    <a:pt x="4224" y="9003"/>
                    <a:pt x="4412" y="8609"/>
                  </a:cubicBezTo>
                  <a:lnTo>
                    <a:pt x="4963" y="7456"/>
                  </a:lnTo>
                  <a:cubicBezTo>
                    <a:pt x="5147" y="7069"/>
                    <a:pt x="5547" y="6832"/>
                    <a:pt x="5965" y="6832"/>
                  </a:cubicBezTo>
                  <a:cubicBezTo>
                    <a:pt x="6117" y="6832"/>
                    <a:pt x="6270" y="6863"/>
                    <a:pt x="6417" y="6929"/>
                  </a:cubicBezTo>
                  <a:lnTo>
                    <a:pt x="7169" y="7305"/>
                  </a:lnTo>
                  <a:cubicBezTo>
                    <a:pt x="7318" y="7375"/>
                    <a:pt x="7472" y="7407"/>
                    <a:pt x="7622" y="7407"/>
                  </a:cubicBezTo>
                  <a:cubicBezTo>
                    <a:pt x="8178" y="7407"/>
                    <a:pt x="8683" y="6970"/>
                    <a:pt x="8723" y="6378"/>
                  </a:cubicBezTo>
                  <a:lnTo>
                    <a:pt x="8723" y="6228"/>
                  </a:lnTo>
                  <a:cubicBezTo>
                    <a:pt x="8773" y="5777"/>
                    <a:pt x="8497" y="5351"/>
                    <a:pt x="8096" y="5175"/>
                  </a:cubicBezTo>
                  <a:lnTo>
                    <a:pt x="7419" y="4874"/>
                  </a:lnTo>
                  <a:cubicBezTo>
                    <a:pt x="6868" y="4624"/>
                    <a:pt x="6617" y="3947"/>
                    <a:pt x="6868" y="3396"/>
                  </a:cubicBezTo>
                  <a:lnTo>
                    <a:pt x="7595" y="1867"/>
                  </a:lnTo>
                  <a:cubicBezTo>
                    <a:pt x="7871" y="1265"/>
                    <a:pt x="7570" y="564"/>
                    <a:pt x="6943" y="363"/>
                  </a:cubicBezTo>
                  <a:lnTo>
                    <a:pt x="6041" y="62"/>
                  </a:lnTo>
                  <a:cubicBezTo>
                    <a:pt x="5920" y="20"/>
                    <a:pt x="5798" y="0"/>
                    <a:pt x="56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9"/>
            <p:cNvSpPr/>
            <p:nvPr/>
          </p:nvSpPr>
          <p:spPr>
            <a:xfrm>
              <a:off x="2246419" y="4544871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9"/>
            <p:cNvSpPr/>
            <p:nvPr/>
          </p:nvSpPr>
          <p:spPr>
            <a:xfrm>
              <a:off x="2518737" y="4805652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9"/>
            <p:cNvSpPr/>
            <p:nvPr/>
          </p:nvSpPr>
          <p:spPr>
            <a:xfrm>
              <a:off x="2313712" y="4586153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9"/>
            <p:cNvSpPr/>
            <p:nvPr/>
          </p:nvSpPr>
          <p:spPr>
            <a:xfrm>
              <a:off x="3593839" y="4577485"/>
              <a:ext cx="437245" cy="180972"/>
            </a:xfrm>
            <a:custGeom>
              <a:avLst/>
              <a:gdLst/>
              <a:ahLst/>
              <a:cxnLst/>
              <a:rect l="l" t="t" r="r" b="b"/>
              <a:pathLst>
                <a:path w="10423" h="4314" extrusionOk="0">
                  <a:moveTo>
                    <a:pt x="919" y="0"/>
                  </a:moveTo>
                  <a:cubicBezTo>
                    <a:pt x="434" y="0"/>
                    <a:pt x="0" y="407"/>
                    <a:pt x="22" y="941"/>
                  </a:cubicBezTo>
                  <a:lnTo>
                    <a:pt x="22" y="1066"/>
                  </a:lnTo>
                  <a:cubicBezTo>
                    <a:pt x="22" y="1467"/>
                    <a:pt x="297" y="1818"/>
                    <a:pt x="673" y="1918"/>
                  </a:cubicBezTo>
                  <a:lnTo>
                    <a:pt x="9119" y="4274"/>
                  </a:lnTo>
                  <a:cubicBezTo>
                    <a:pt x="9205" y="4301"/>
                    <a:pt x="9293" y="4314"/>
                    <a:pt x="9381" y="4314"/>
                  </a:cubicBezTo>
                  <a:cubicBezTo>
                    <a:pt x="9702" y="4314"/>
                    <a:pt x="10015" y="4138"/>
                    <a:pt x="10172" y="3823"/>
                  </a:cubicBezTo>
                  <a:cubicBezTo>
                    <a:pt x="10423" y="3322"/>
                    <a:pt x="10172" y="2695"/>
                    <a:pt x="9621" y="2545"/>
                  </a:cubicBezTo>
                  <a:lnTo>
                    <a:pt x="1175" y="38"/>
                  </a:lnTo>
                  <a:cubicBezTo>
                    <a:pt x="1089" y="13"/>
                    <a:pt x="1004" y="0"/>
                    <a:pt x="91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9"/>
            <p:cNvSpPr/>
            <p:nvPr/>
          </p:nvSpPr>
          <p:spPr>
            <a:xfrm>
              <a:off x="3523232" y="4726293"/>
              <a:ext cx="439384" cy="198172"/>
            </a:xfrm>
            <a:custGeom>
              <a:avLst/>
              <a:gdLst/>
              <a:ahLst/>
              <a:cxnLst/>
              <a:rect l="l" t="t" r="r" b="b"/>
              <a:pathLst>
                <a:path w="10474" h="4724" extrusionOk="0">
                  <a:moveTo>
                    <a:pt x="1288" y="0"/>
                  </a:moveTo>
                  <a:cubicBezTo>
                    <a:pt x="953" y="0"/>
                    <a:pt x="632" y="191"/>
                    <a:pt x="477" y="502"/>
                  </a:cubicBezTo>
                  <a:lnTo>
                    <a:pt x="251" y="1003"/>
                  </a:lnTo>
                  <a:cubicBezTo>
                    <a:pt x="0" y="1504"/>
                    <a:pt x="276" y="2080"/>
                    <a:pt x="802" y="2231"/>
                  </a:cubicBezTo>
                  <a:lnTo>
                    <a:pt x="9324" y="4687"/>
                  </a:lnTo>
                  <a:cubicBezTo>
                    <a:pt x="9406" y="4712"/>
                    <a:pt x="9488" y="4724"/>
                    <a:pt x="9569" y="4724"/>
                  </a:cubicBezTo>
                  <a:cubicBezTo>
                    <a:pt x="10053" y="4724"/>
                    <a:pt x="10473" y="4300"/>
                    <a:pt x="10452" y="3785"/>
                  </a:cubicBezTo>
                  <a:cubicBezTo>
                    <a:pt x="10427" y="3434"/>
                    <a:pt x="10176" y="3133"/>
                    <a:pt x="9850" y="3008"/>
                  </a:cubicBezTo>
                  <a:lnTo>
                    <a:pt x="1579" y="50"/>
                  </a:lnTo>
                  <a:cubicBezTo>
                    <a:pt x="1483" y="17"/>
                    <a:pt x="1385" y="0"/>
                    <a:pt x="128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9"/>
            <p:cNvSpPr/>
            <p:nvPr/>
          </p:nvSpPr>
          <p:spPr>
            <a:xfrm>
              <a:off x="6698259" y="4597447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9"/>
            <p:cNvSpPr/>
            <p:nvPr/>
          </p:nvSpPr>
          <p:spPr>
            <a:xfrm>
              <a:off x="6750868" y="4768029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9"/>
            <p:cNvSpPr/>
            <p:nvPr/>
          </p:nvSpPr>
          <p:spPr>
            <a:xfrm>
              <a:off x="1954479" y="5016695"/>
              <a:ext cx="414298" cy="259419"/>
            </a:xfrm>
            <a:custGeom>
              <a:avLst/>
              <a:gdLst/>
              <a:ahLst/>
              <a:cxnLst/>
              <a:rect l="l" t="t" r="r" b="b"/>
              <a:pathLst>
                <a:path w="9876" h="6184" extrusionOk="0">
                  <a:moveTo>
                    <a:pt x="8836" y="0"/>
                  </a:moveTo>
                  <a:cubicBezTo>
                    <a:pt x="8705" y="0"/>
                    <a:pt x="8572" y="29"/>
                    <a:pt x="8447" y="86"/>
                  </a:cubicBezTo>
                  <a:lnTo>
                    <a:pt x="577" y="3996"/>
                  </a:lnTo>
                  <a:cubicBezTo>
                    <a:pt x="176" y="4197"/>
                    <a:pt x="1" y="4673"/>
                    <a:pt x="151" y="5099"/>
                  </a:cubicBezTo>
                  <a:lnTo>
                    <a:pt x="327" y="5600"/>
                  </a:lnTo>
                  <a:cubicBezTo>
                    <a:pt x="469" y="5974"/>
                    <a:pt x="814" y="6184"/>
                    <a:pt x="1173" y="6184"/>
                  </a:cubicBezTo>
                  <a:cubicBezTo>
                    <a:pt x="1319" y="6184"/>
                    <a:pt x="1467" y="6149"/>
                    <a:pt x="1605" y="6076"/>
                  </a:cubicBezTo>
                  <a:lnTo>
                    <a:pt x="9299" y="1640"/>
                  </a:lnTo>
                  <a:cubicBezTo>
                    <a:pt x="9825" y="1339"/>
                    <a:pt x="9875" y="588"/>
                    <a:pt x="9424" y="212"/>
                  </a:cubicBezTo>
                  <a:cubicBezTo>
                    <a:pt x="9255" y="73"/>
                    <a:pt x="9047" y="0"/>
                    <a:pt x="88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9"/>
            <p:cNvSpPr/>
            <p:nvPr/>
          </p:nvSpPr>
          <p:spPr>
            <a:xfrm>
              <a:off x="4869396" y="4531402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9"/>
            <p:cNvSpPr/>
            <p:nvPr/>
          </p:nvSpPr>
          <p:spPr>
            <a:xfrm rot="-1931789">
              <a:off x="5864854" y="4539147"/>
              <a:ext cx="263956" cy="500265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9"/>
            <p:cNvSpPr/>
            <p:nvPr/>
          </p:nvSpPr>
          <p:spPr>
            <a:xfrm rot="-920195">
              <a:off x="1667256" y="4579325"/>
              <a:ext cx="305975" cy="419908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9"/>
            <p:cNvSpPr/>
            <p:nvPr/>
          </p:nvSpPr>
          <p:spPr>
            <a:xfrm>
              <a:off x="3168182" y="47844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9"/>
            <p:cNvSpPr/>
            <p:nvPr/>
          </p:nvSpPr>
          <p:spPr>
            <a:xfrm>
              <a:off x="2756352" y="4614988"/>
              <a:ext cx="375369" cy="46933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9"/>
            <p:cNvSpPr/>
            <p:nvPr/>
          </p:nvSpPr>
          <p:spPr>
            <a:xfrm>
              <a:off x="8294450" y="-152902"/>
              <a:ext cx="625322" cy="632444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9"/>
            <p:cNvSpPr/>
            <p:nvPr/>
          </p:nvSpPr>
          <p:spPr>
            <a:xfrm>
              <a:off x="6604104" y="33342"/>
              <a:ext cx="669617" cy="671680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9"/>
            <p:cNvSpPr/>
            <p:nvPr/>
          </p:nvSpPr>
          <p:spPr>
            <a:xfrm>
              <a:off x="3639961" y="131027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9"/>
            <p:cNvSpPr/>
            <p:nvPr/>
          </p:nvSpPr>
          <p:spPr>
            <a:xfrm>
              <a:off x="5566599" y="12993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9"/>
            <p:cNvSpPr/>
            <p:nvPr/>
          </p:nvSpPr>
          <p:spPr>
            <a:xfrm>
              <a:off x="5900113" y="333511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9"/>
            <p:cNvSpPr/>
            <p:nvPr/>
          </p:nvSpPr>
          <p:spPr>
            <a:xfrm>
              <a:off x="5649320" y="64204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9"/>
            <p:cNvSpPr/>
            <p:nvPr/>
          </p:nvSpPr>
          <p:spPr>
            <a:xfrm>
              <a:off x="4793140" y="53116"/>
              <a:ext cx="538881" cy="222381"/>
            </a:xfrm>
            <a:custGeom>
              <a:avLst/>
              <a:gdLst/>
              <a:ahLst/>
              <a:cxnLst/>
              <a:rect l="l" t="t" r="r" b="b"/>
              <a:pathLst>
                <a:path w="10449" h="4312" extrusionOk="0">
                  <a:moveTo>
                    <a:pt x="934" y="1"/>
                  </a:moveTo>
                  <a:cubicBezTo>
                    <a:pt x="434" y="1"/>
                    <a:pt x="1" y="404"/>
                    <a:pt x="22" y="916"/>
                  </a:cubicBezTo>
                  <a:lnTo>
                    <a:pt x="22" y="1042"/>
                  </a:lnTo>
                  <a:cubicBezTo>
                    <a:pt x="47" y="1443"/>
                    <a:pt x="298" y="1793"/>
                    <a:pt x="699" y="1919"/>
                  </a:cubicBezTo>
                  <a:lnTo>
                    <a:pt x="9120" y="4275"/>
                  </a:lnTo>
                  <a:cubicBezTo>
                    <a:pt x="9206" y="4300"/>
                    <a:pt x="9292" y="4312"/>
                    <a:pt x="9376" y="4312"/>
                  </a:cubicBezTo>
                  <a:cubicBezTo>
                    <a:pt x="9709" y="4312"/>
                    <a:pt x="10013" y="4124"/>
                    <a:pt x="10173" y="3824"/>
                  </a:cubicBezTo>
                  <a:cubicBezTo>
                    <a:pt x="10448" y="3322"/>
                    <a:pt x="10173" y="2696"/>
                    <a:pt x="9621" y="2520"/>
                  </a:cubicBezTo>
                  <a:lnTo>
                    <a:pt x="1200" y="39"/>
                  </a:lnTo>
                  <a:cubicBezTo>
                    <a:pt x="1111" y="13"/>
                    <a:pt x="1022" y="1"/>
                    <a:pt x="93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9"/>
            <p:cNvSpPr/>
            <p:nvPr/>
          </p:nvSpPr>
          <p:spPr>
            <a:xfrm>
              <a:off x="4707634" y="236092"/>
              <a:ext cx="540016" cy="243216"/>
            </a:xfrm>
            <a:custGeom>
              <a:avLst/>
              <a:gdLst/>
              <a:ahLst/>
              <a:cxnLst/>
              <a:rect l="l" t="t" r="r" b="b"/>
              <a:pathLst>
                <a:path w="10471" h="4716" extrusionOk="0">
                  <a:moveTo>
                    <a:pt x="1266" y="0"/>
                  </a:moveTo>
                  <a:cubicBezTo>
                    <a:pt x="938" y="0"/>
                    <a:pt x="633" y="190"/>
                    <a:pt x="477" y="501"/>
                  </a:cubicBezTo>
                  <a:lnTo>
                    <a:pt x="227" y="1002"/>
                  </a:lnTo>
                  <a:cubicBezTo>
                    <a:pt x="1" y="1504"/>
                    <a:pt x="252" y="2080"/>
                    <a:pt x="778" y="2230"/>
                  </a:cubicBezTo>
                  <a:lnTo>
                    <a:pt x="9299" y="4687"/>
                  </a:lnTo>
                  <a:cubicBezTo>
                    <a:pt x="9378" y="4706"/>
                    <a:pt x="9457" y="4716"/>
                    <a:pt x="9534" y="4716"/>
                  </a:cubicBezTo>
                  <a:cubicBezTo>
                    <a:pt x="10042" y="4716"/>
                    <a:pt x="10471" y="4307"/>
                    <a:pt x="10427" y="3784"/>
                  </a:cubicBezTo>
                  <a:cubicBezTo>
                    <a:pt x="10402" y="3433"/>
                    <a:pt x="10176" y="3133"/>
                    <a:pt x="9851" y="3007"/>
                  </a:cubicBezTo>
                  <a:lnTo>
                    <a:pt x="1555" y="50"/>
                  </a:lnTo>
                  <a:cubicBezTo>
                    <a:pt x="1459" y="16"/>
                    <a:pt x="1362" y="0"/>
                    <a:pt x="126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9"/>
            <p:cNvSpPr/>
            <p:nvPr/>
          </p:nvSpPr>
          <p:spPr>
            <a:xfrm>
              <a:off x="4213311" y="-23504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9"/>
            <p:cNvSpPr/>
            <p:nvPr/>
          </p:nvSpPr>
          <p:spPr>
            <a:xfrm>
              <a:off x="7206362" y="-122692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9"/>
            <p:cNvSpPr/>
            <p:nvPr/>
          </p:nvSpPr>
          <p:spPr>
            <a:xfrm>
              <a:off x="6168760" y="-124186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9"/>
            <p:cNvSpPr/>
            <p:nvPr/>
          </p:nvSpPr>
          <p:spPr>
            <a:xfrm>
              <a:off x="8781425" y="3582050"/>
              <a:ext cx="439903" cy="439193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9"/>
            <p:cNvSpPr/>
            <p:nvPr/>
          </p:nvSpPr>
          <p:spPr>
            <a:xfrm>
              <a:off x="2309591" y="213641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9"/>
            <p:cNvSpPr/>
            <p:nvPr/>
          </p:nvSpPr>
          <p:spPr>
            <a:xfrm>
              <a:off x="8659242" y="487634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9"/>
            <p:cNvSpPr/>
            <p:nvPr/>
          </p:nvSpPr>
          <p:spPr>
            <a:xfrm>
              <a:off x="8818245" y="449887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9"/>
            <p:cNvSpPr/>
            <p:nvPr/>
          </p:nvSpPr>
          <p:spPr>
            <a:xfrm>
              <a:off x="8613513" y="466248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9"/>
            <p:cNvSpPr/>
            <p:nvPr/>
          </p:nvSpPr>
          <p:spPr>
            <a:xfrm>
              <a:off x="394762" y="2915547"/>
              <a:ext cx="123495" cy="483803"/>
            </a:xfrm>
            <a:custGeom>
              <a:avLst/>
              <a:gdLst/>
              <a:ahLst/>
              <a:cxnLst/>
              <a:rect l="l" t="t" r="r" b="b"/>
              <a:pathLst>
                <a:path w="2706" h="10601" extrusionOk="0">
                  <a:moveTo>
                    <a:pt x="932" y="0"/>
                  </a:moveTo>
                  <a:cubicBezTo>
                    <a:pt x="411" y="0"/>
                    <a:pt x="1" y="450"/>
                    <a:pt x="24" y="986"/>
                  </a:cubicBezTo>
                  <a:lnTo>
                    <a:pt x="726" y="9758"/>
                  </a:lnTo>
                  <a:cubicBezTo>
                    <a:pt x="766" y="10260"/>
                    <a:pt x="1176" y="10601"/>
                    <a:pt x="1634" y="10601"/>
                  </a:cubicBezTo>
                  <a:cubicBezTo>
                    <a:pt x="1747" y="10601"/>
                    <a:pt x="1864" y="10580"/>
                    <a:pt x="1979" y="10535"/>
                  </a:cubicBezTo>
                  <a:lnTo>
                    <a:pt x="2104" y="10485"/>
                  </a:lnTo>
                  <a:cubicBezTo>
                    <a:pt x="2480" y="10334"/>
                    <a:pt x="2706" y="9958"/>
                    <a:pt x="2656" y="9557"/>
                  </a:cubicBezTo>
                  <a:lnTo>
                    <a:pt x="1854" y="835"/>
                  </a:lnTo>
                  <a:cubicBezTo>
                    <a:pt x="1803" y="409"/>
                    <a:pt x="1478" y="58"/>
                    <a:pt x="1051" y="8"/>
                  </a:cubicBezTo>
                  <a:cubicBezTo>
                    <a:pt x="1011" y="3"/>
                    <a:pt x="971" y="0"/>
                    <a:pt x="9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9"/>
            <p:cNvSpPr/>
            <p:nvPr/>
          </p:nvSpPr>
          <p:spPr>
            <a:xfrm>
              <a:off x="591417" y="2915137"/>
              <a:ext cx="116649" cy="483666"/>
            </a:xfrm>
            <a:custGeom>
              <a:avLst/>
              <a:gdLst/>
              <a:ahLst/>
              <a:cxnLst/>
              <a:rect l="l" t="t" r="r" b="b"/>
              <a:pathLst>
                <a:path w="2556" h="10598" extrusionOk="0">
                  <a:moveTo>
                    <a:pt x="898" y="1"/>
                  </a:moveTo>
                  <a:cubicBezTo>
                    <a:pt x="768" y="1"/>
                    <a:pt x="634" y="29"/>
                    <a:pt x="502" y="93"/>
                  </a:cubicBezTo>
                  <a:cubicBezTo>
                    <a:pt x="201" y="218"/>
                    <a:pt x="1" y="544"/>
                    <a:pt x="1" y="895"/>
                  </a:cubicBezTo>
                  <a:lnTo>
                    <a:pt x="201" y="9692"/>
                  </a:lnTo>
                  <a:cubicBezTo>
                    <a:pt x="226" y="10143"/>
                    <a:pt x="577" y="10519"/>
                    <a:pt x="1028" y="10544"/>
                  </a:cubicBezTo>
                  <a:lnTo>
                    <a:pt x="1580" y="10594"/>
                  </a:lnTo>
                  <a:cubicBezTo>
                    <a:pt x="1606" y="10596"/>
                    <a:pt x="1633" y="10598"/>
                    <a:pt x="1660" y="10598"/>
                  </a:cubicBezTo>
                  <a:cubicBezTo>
                    <a:pt x="2151" y="10598"/>
                    <a:pt x="2556" y="10165"/>
                    <a:pt x="2532" y="9641"/>
                  </a:cubicBezTo>
                  <a:lnTo>
                    <a:pt x="1755" y="794"/>
                  </a:lnTo>
                  <a:cubicBezTo>
                    <a:pt x="1716" y="330"/>
                    <a:pt x="1335" y="1"/>
                    <a:pt x="8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9"/>
            <p:cNvSpPr/>
            <p:nvPr/>
          </p:nvSpPr>
          <p:spPr>
            <a:xfrm rot="-904158">
              <a:off x="8277544" y="3360937"/>
              <a:ext cx="367194" cy="379197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9"/>
            <p:cNvSpPr/>
            <p:nvPr/>
          </p:nvSpPr>
          <p:spPr>
            <a:xfrm rot="-904158">
              <a:off x="8399350" y="3205243"/>
              <a:ext cx="364912" cy="390423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9"/>
            <p:cNvSpPr/>
            <p:nvPr/>
          </p:nvSpPr>
          <p:spPr>
            <a:xfrm>
              <a:off x="2767435" y="168951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9"/>
            <p:cNvSpPr/>
            <p:nvPr/>
          </p:nvSpPr>
          <p:spPr>
            <a:xfrm rot="-1934695">
              <a:off x="7754795" y="4726426"/>
              <a:ext cx="232255" cy="463825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9"/>
            <p:cNvSpPr/>
            <p:nvPr/>
          </p:nvSpPr>
          <p:spPr>
            <a:xfrm rot="4668066">
              <a:off x="7987364" y="4726188"/>
              <a:ext cx="631732" cy="309473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9"/>
            <p:cNvSpPr/>
            <p:nvPr/>
          </p:nvSpPr>
          <p:spPr>
            <a:xfrm>
              <a:off x="1814935" y="-25629"/>
              <a:ext cx="551347" cy="291304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9"/>
            <p:cNvSpPr/>
            <p:nvPr/>
          </p:nvSpPr>
          <p:spPr>
            <a:xfrm>
              <a:off x="3129337" y="-6298"/>
              <a:ext cx="432415" cy="352413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9"/>
            <p:cNvSpPr/>
            <p:nvPr/>
          </p:nvSpPr>
          <p:spPr>
            <a:xfrm>
              <a:off x="8328891" y="2466971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9"/>
            <p:cNvSpPr/>
            <p:nvPr/>
          </p:nvSpPr>
          <p:spPr>
            <a:xfrm>
              <a:off x="8371895" y="4070057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9"/>
            <p:cNvSpPr/>
            <p:nvPr/>
          </p:nvSpPr>
          <p:spPr>
            <a:xfrm>
              <a:off x="8780344" y="23193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9"/>
            <p:cNvSpPr/>
            <p:nvPr/>
          </p:nvSpPr>
          <p:spPr>
            <a:xfrm>
              <a:off x="219975" y="3823149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9"/>
            <p:cNvSpPr/>
            <p:nvPr/>
          </p:nvSpPr>
          <p:spPr>
            <a:xfrm>
              <a:off x="8642021" y="9929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9"/>
            <p:cNvSpPr/>
            <p:nvPr/>
          </p:nvSpPr>
          <p:spPr>
            <a:xfrm>
              <a:off x="8477984" y="13318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9"/>
            <p:cNvSpPr/>
            <p:nvPr/>
          </p:nvSpPr>
          <p:spPr>
            <a:xfrm>
              <a:off x="8455917" y="11296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9"/>
            <p:cNvSpPr/>
            <p:nvPr/>
          </p:nvSpPr>
          <p:spPr>
            <a:xfrm>
              <a:off x="8047383" y="206550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9"/>
            <p:cNvSpPr/>
            <p:nvPr/>
          </p:nvSpPr>
          <p:spPr>
            <a:xfrm>
              <a:off x="7872942" y="197782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9"/>
            <p:cNvSpPr/>
            <p:nvPr/>
          </p:nvSpPr>
          <p:spPr>
            <a:xfrm>
              <a:off x="5476848" y="4662487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9"/>
            <p:cNvSpPr/>
            <p:nvPr/>
          </p:nvSpPr>
          <p:spPr>
            <a:xfrm>
              <a:off x="5305193" y="4769979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9"/>
            <p:cNvSpPr/>
            <p:nvPr/>
          </p:nvSpPr>
          <p:spPr>
            <a:xfrm>
              <a:off x="-64922" y="4345616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9"/>
            <p:cNvSpPr/>
            <p:nvPr/>
          </p:nvSpPr>
          <p:spPr>
            <a:xfrm rot="-2246858">
              <a:off x="8929628" y="811576"/>
              <a:ext cx="193518" cy="432008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9"/>
            <p:cNvSpPr/>
            <p:nvPr/>
          </p:nvSpPr>
          <p:spPr>
            <a:xfrm>
              <a:off x="8777693" y="3047366"/>
              <a:ext cx="497359" cy="228711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9"/>
            <p:cNvSpPr/>
            <p:nvPr/>
          </p:nvSpPr>
          <p:spPr>
            <a:xfrm rot="-1800270">
              <a:off x="8575021" y="483740"/>
              <a:ext cx="503643" cy="251822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9"/>
            <p:cNvSpPr/>
            <p:nvPr/>
          </p:nvSpPr>
          <p:spPr>
            <a:xfrm rot="-4976820">
              <a:off x="7167661" y="4740375"/>
              <a:ext cx="565745" cy="435931"/>
            </a:xfrm>
            <a:custGeom>
              <a:avLst/>
              <a:gdLst/>
              <a:ahLst/>
              <a:cxnLst/>
              <a:rect l="l" t="t" r="r" b="b"/>
              <a:pathLst>
                <a:path w="9675" h="7455" extrusionOk="0">
                  <a:moveTo>
                    <a:pt x="6969" y="0"/>
                  </a:moveTo>
                  <a:cubicBezTo>
                    <a:pt x="6710" y="0"/>
                    <a:pt x="6451" y="162"/>
                    <a:pt x="6367" y="457"/>
                  </a:cubicBezTo>
                  <a:cubicBezTo>
                    <a:pt x="6316" y="583"/>
                    <a:pt x="6316" y="758"/>
                    <a:pt x="6392" y="908"/>
                  </a:cubicBezTo>
                  <a:lnTo>
                    <a:pt x="7169" y="2563"/>
                  </a:lnTo>
                  <a:cubicBezTo>
                    <a:pt x="7294" y="2838"/>
                    <a:pt x="7219" y="3139"/>
                    <a:pt x="6993" y="3340"/>
                  </a:cubicBezTo>
                  <a:lnTo>
                    <a:pt x="6041" y="4116"/>
                  </a:lnTo>
                  <a:cubicBezTo>
                    <a:pt x="5917" y="4219"/>
                    <a:pt x="5773" y="4267"/>
                    <a:pt x="5631" y="4267"/>
                  </a:cubicBezTo>
                  <a:cubicBezTo>
                    <a:pt x="5428" y="4267"/>
                    <a:pt x="5232" y="4168"/>
                    <a:pt x="5113" y="3991"/>
                  </a:cubicBezTo>
                  <a:lnTo>
                    <a:pt x="2958" y="883"/>
                  </a:lnTo>
                  <a:cubicBezTo>
                    <a:pt x="2858" y="733"/>
                    <a:pt x="2682" y="633"/>
                    <a:pt x="2507" y="608"/>
                  </a:cubicBezTo>
                  <a:lnTo>
                    <a:pt x="1204" y="457"/>
                  </a:lnTo>
                  <a:cubicBezTo>
                    <a:pt x="1188" y="456"/>
                    <a:pt x="1171" y="456"/>
                    <a:pt x="1155" y="456"/>
                  </a:cubicBezTo>
                  <a:cubicBezTo>
                    <a:pt x="826" y="456"/>
                    <a:pt x="550" y="699"/>
                    <a:pt x="502" y="1034"/>
                  </a:cubicBezTo>
                  <a:lnTo>
                    <a:pt x="26" y="6648"/>
                  </a:lnTo>
                  <a:cubicBezTo>
                    <a:pt x="1" y="6974"/>
                    <a:pt x="251" y="7274"/>
                    <a:pt x="577" y="7325"/>
                  </a:cubicBezTo>
                  <a:lnTo>
                    <a:pt x="1454" y="7450"/>
                  </a:lnTo>
                  <a:cubicBezTo>
                    <a:pt x="1482" y="7453"/>
                    <a:pt x="1509" y="7455"/>
                    <a:pt x="1536" y="7455"/>
                  </a:cubicBezTo>
                  <a:cubicBezTo>
                    <a:pt x="1899" y="7455"/>
                    <a:pt x="2181" y="7148"/>
                    <a:pt x="2181" y="6798"/>
                  </a:cubicBezTo>
                  <a:lnTo>
                    <a:pt x="2106" y="4793"/>
                  </a:lnTo>
                  <a:cubicBezTo>
                    <a:pt x="2089" y="4399"/>
                    <a:pt x="2412" y="4134"/>
                    <a:pt x="2746" y="4134"/>
                  </a:cubicBezTo>
                  <a:cubicBezTo>
                    <a:pt x="2900" y="4134"/>
                    <a:pt x="3057" y="4190"/>
                    <a:pt x="3184" y="4317"/>
                  </a:cubicBezTo>
                  <a:lnTo>
                    <a:pt x="5164" y="6297"/>
                  </a:lnTo>
                  <a:cubicBezTo>
                    <a:pt x="5285" y="6418"/>
                    <a:pt x="5443" y="6485"/>
                    <a:pt x="5605" y="6485"/>
                  </a:cubicBezTo>
                  <a:cubicBezTo>
                    <a:pt x="5710" y="6485"/>
                    <a:pt x="5817" y="6457"/>
                    <a:pt x="5915" y="6397"/>
                  </a:cubicBezTo>
                  <a:lnTo>
                    <a:pt x="9249" y="4442"/>
                  </a:lnTo>
                  <a:cubicBezTo>
                    <a:pt x="9575" y="4267"/>
                    <a:pt x="9675" y="3866"/>
                    <a:pt x="9474" y="3565"/>
                  </a:cubicBezTo>
                  <a:lnTo>
                    <a:pt x="7494" y="307"/>
                  </a:lnTo>
                  <a:cubicBezTo>
                    <a:pt x="7374" y="98"/>
                    <a:pt x="7171" y="0"/>
                    <a:pt x="69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9"/>
            <p:cNvSpPr/>
            <p:nvPr/>
          </p:nvSpPr>
          <p:spPr>
            <a:xfrm rot="-3465084">
              <a:off x="6304445" y="4748224"/>
              <a:ext cx="364893" cy="420227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9"/>
            <p:cNvSpPr/>
            <p:nvPr/>
          </p:nvSpPr>
          <p:spPr>
            <a:xfrm rot="-4605428">
              <a:off x="8853542" y="1537511"/>
              <a:ext cx="447906" cy="332626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9"/>
            <p:cNvSpPr/>
            <p:nvPr/>
          </p:nvSpPr>
          <p:spPr>
            <a:xfrm>
              <a:off x="-35524" y="2314675"/>
              <a:ext cx="552439" cy="514149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9"/>
            <p:cNvSpPr/>
            <p:nvPr/>
          </p:nvSpPr>
          <p:spPr>
            <a:xfrm>
              <a:off x="137080" y="-1262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9"/>
            <p:cNvSpPr/>
            <p:nvPr/>
          </p:nvSpPr>
          <p:spPr>
            <a:xfrm>
              <a:off x="185400" y="1192081"/>
              <a:ext cx="214563" cy="188206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9"/>
            <p:cNvSpPr/>
            <p:nvPr/>
          </p:nvSpPr>
          <p:spPr>
            <a:xfrm>
              <a:off x="-76194" y="1580241"/>
              <a:ext cx="213259" cy="188206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9"/>
            <p:cNvSpPr/>
            <p:nvPr/>
          </p:nvSpPr>
          <p:spPr>
            <a:xfrm>
              <a:off x="-65756" y="1322355"/>
              <a:ext cx="460494" cy="317435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9"/>
            <p:cNvSpPr/>
            <p:nvPr/>
          </p:nvSpPr>
          <p:spPr>
            <a:xfrm>
              <a:off x="8669763" y="1674017"/>
              <a:ext cx="154020" cy="550683"/>
            </a:xfrm>
            <a:custGeom>
              <a:avLst/>
              <a:gdLst/>
              <a:ahLst/>
              <a:cxnLst/>
              <a:rect l="l" t="t" r="r" b="b"/>
              <a:pathLst>
                <a:path w="2951" h="10551" extrusionOk="0">
                  <a:moveTo>
                    <a:pt x="1991" y="1"/>
                  </a:moveTo>
                  <a:cubicBezTo>
                    <a:pt x="1930" y="1"/>
                    <a:pt x="1868" y="7"/>
                    <a:pt x="1805" y="20"/>
                  </a:cubicBezTo>
                  <a:lnTo>
                    <a:pt x="1680" y="45"/>
                  </a:lnTo>
                  <a:cubicBezTo>
                    <a:pt x="1279" y="120"/>
                    <a:pt x="978" y="446"/>
                    <a:pt x="953" y="847"/>
                  </a:cubicBezTo>
                  <a:lnTo>
                    <a:pt x="51" y="9544"/>
                  </a:lnTo>
                  <a:cubicBezTo>
                    <a:pt x="1" y="9970"/>
                    <a:pt x="251" y="10371"/>
                    <a:pt x="652" y="10496"/>
                  </a:cubicBezTo>
                  <a:cubicBezTo>
                    <a:pt x="754" y="10534"/>
                    <a:pt x="857" y="10551"/>
                    <a:pt x="958" y="10551"/>
                  </a:cubicBezTo>
                  <a:cubicBezTo>
                    <a:pt x="1400" y="10551"/>
                    <a:pt x="1794" y="10214"/>
                    <a:pt x="1855" y="9745"/>
                  </a:cubicBezTo>
                  <a:lnTo>
                    <a:pt x="2883" y="1023"/>
                  </a:lnTo>
                  <a:cubicBezTo>
                    <a:pt x="2950" y="462"/>
                    <a:pt x="2515" y="1"/>
                    <a:pt x="199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9"/>
            <p:cNvSpPr/>
            <p:nvPr/>
          </p:nvSpPr>
          <p:spPr>
            <a:xfrm>
              <a:off x="8452951" y="1630122"/>
              <a:ext cx="176306" cy="552614"/>
            </a:xfrm>
            <a:custGeom>
              <a:avLst/>
              <a:gdLst/>
              <a:ahLst/>
              <a:cxnLst/>
              <a:rect l="l" t="t" r="r" b="b"/>
              <a:pathLst>
                <a:path w="3378" h="10588" extrusionOk="0">
                  <a:moveTo>
                    <a:pt x="1888" y="1"/>
                  </a:moveTo>
                  <a:cubicBezTo>
                    <a:pt x="1450" y="1"/>
                    <a:pt x="1064" y="339"/>
                    <a:pt x="1022" y="786"/>
                  </a:cubicBezTo>
                  <a:lnTo>
                    <a:pt x="44" y="9608"/>
                  </a:lnTo>
                  <a:cubicBezTo>
                    <a:pt x="0" y="10136"/>
                    <a:pt x="420" y="10587"/>
                    <a:pt x="914" y="10587"/>
                  </a:cubicBezTo>
                  <a:cubicBezTo>
                    <a:pt x="982" y="10587"/>
                    <a:pt x="1052" y="10579"/>
                    <a:pt x="1122" y="10561"/>
                  </a:cubicBezTo>
                  <a:cubicBezTo>
                    <a:pt x="1473" y="10485"/>
                    <a:pt x="1724" y="10210"/>
                    <a:pt x="1799" y="9859"/>
                  </a:cubicBezTo>
                  <a:lnTo>
                    <a:pt x="3302" y="1187"/>
                  </a:lnTo>
                  <a:cubicBezTo>
                    <a:pt x="3378" y="736"/>
                    <a:pt x="3102" y="310"/>
                    <a:pt x="2676" y="185"/>
                  </a:cubicBezTo>
                  <a:lnTo>
                    <a:pt x="2125" y="34"/>
                  </a:lnTo>
                  <a:cubicBezTo>
                    <a:pt x="2045" y="11"/>
                    <a:pt x="1966" y="1"/>
                    <a:pt x="188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9"/>
            <p:cNvSpPr/>
            <p:nvPr/>
          </p:nvSpPr>
          <p:spPr>
            <a:xfrm>
              <a:off x="1373597" y="-73670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9"/>
            <p:cNvSpPr/>
            <p:nvPr/>
          </p:nvSpPr>
          <p:spPr>
            <a:xfrm>
              <a:off x="1173487" y="18347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9"/>
            <p:cNvSpPr/>
            <p:nvPr/>
          </p:nvSpPr>
          <p:spPr>
            <a:xfrm>
              <a:off x="535754" y="782708"/>
              <a:ext cx="174010" cy="548856"/>
            </a:xfrm>
            <a:custGeom>
              <a:avLst/>
              <a:gdLst/>
              <a:ahLst/>
              <a:cxnLst/>
              <a:rect l="l" t="t" r="r" b="b"/>
              <a:pathLst>
                <a:path w="3334" h="10516" extrusionOk="0">
                  <a:moveTo>
                    <a:pt x="953" y="1"/>
                  </a:moveTo>
                  <a:cubicBezTo>
                    <a:pt x="426" y="1"/>
                    <a:pt x="0" y="502"/>
                    <a:pt x="100" y="1028"/>
                  </a:cubicBezTo>
                  <a:lnTo>
                    <a:pt x="1554" y="9775"/>
                  </a:lnTo>
                  <a:cubicBezTo>
                    <a:pt x="1628" y="10221"/>
                    <a:pt x="2006" y="10515"/>
                    <a:pt x="2410" y="10515"/>
                  </a:cubicBezTo>
                  <a:cubicBezTo>
                    <a:pt x="2552" y="10515"/>
                    <a:pt x="2696" y="10479"/>
                    <a:pt x="2832" y="10402"/>
                  </a:cubicBezTo>
                  <a:cubicBezTo>
                    <a:pt x="3158" y="10226"/>
                    <a:pt x="3334" y="9900"/>
                    <a:pt x="3283" y="9549"/>
                  </a:cubicBezTo>
                  <a:lnTo>
                    <a:pt x="2381" y="803"/>
                  </a:lnTo>
                  <a:cubicBezTo>
                    <a:pt x="2356" y="351"/>
                    <a:pt x="1980" y="26"/>
                    <a:pt x="152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9"/>
            <p:cNvSpPr/>
            <p:nvPr/>
          </p:nvSpPr>
          <p:spPr>
            <a:xfrm rot="1975185">
              <a:off x="-129760" y="3399773"/>
              <a:ext cx="627986" cy="274796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9"/>
            <p:cNvSpPr/>
            <p:nvPr/>
          </p:nvSpPr>
          <p:spPr>
            <a:xfrm>
              <a:off x="652578" y="2873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9"/>
            <p:cNvSpPr/>
            <p:nvPr/>
          </p:nvSpPr>
          <p:spPr>
            <a:xfrm>
              <a:off x="-76755" y="507351"/>
              <a:ext cx="521977" cy="364773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9"/>
            <p:cNvSpPr/>
            <p:nvPr/>
          </p:nvSpPr>
          <p:spPr>
            <a:xfrm>
              <a:off x="656686" y="4529479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9"/>
            <p:cNvSpPr/>
            <p:nvPr/>
          </p:nvSpPr>
          <p:spPr>
            <a:xfrm rot="-2861906">
              <a:off x="278840" y="1845078"/>
              <a:ext cx="574330" cy="413106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6" name="Google Shape;726;p9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727" name="Google Shape;727;p9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9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9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9"/>
            <p:cNvSpPr/>
            <p:nvPr/>
          </p:nvSpPr>
          <p:spPr>
            <a:xfrm>
              <a:off x="774433" y="2692749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9"/>
            <p:cNvSpPr/>
            <p:nvPr/>
          </p:nvSpPr>
          <p:spPr>
            <a:xfrm>
              <a:off x="6803775" y="1376756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9"/>
            <p:cNvSpPr/>
            <p:nvPr/>
          </p:nvSpPr>
          <p:spPr>
            <a:xfrm>
              <a:off x="4666324" y="1232914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9"/>
            <p:cNvSpPr/>
            <p:nvPr/>
          </p:nvSpPr>
          <p:spPr>
            <a:xfrm>
              <a:off x="1074643" y="4503856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9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9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9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9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8" name="Google Shape;738;p9"/>
          <p:cNvGrpSpPr/>
          <p:nvPr/>
        </p:nvGrpSpPr>
        <p:grpSpPr>
          <a:xfrm>
            <a:off x="5251169" y="4351564"/>
            <a:ext cx="3179614" cy="504863"/>
            <a:chOff x="2585675" y="4240725"/>
            <a:chExt cx="2441725" cy="387700"/>
          </a:xfrm>
        </p:grpSpPr>
        <p:sp>
          <p:nvSpPr>
            <p:cNvPr id="739" name="Google Shape;739;p9"/>
            <p:cNvSpPr/>
            <p:nvPr/>
          </p:nvSpPr>
          <p:spPr>
            <a:xfrm>
              <a:off x="2585675" y="4429475"/>
              <a:ext cx="2441725" cy="49750"/>
            </a:xfrm>
            <a:custGeom>
              <a:avLst/>
              <a:gdLst/>
              <a:ahLst/>
              <a:cxnLst/>
              <a:rect l="l" t="t" r="r" b="b"/>
              <a:pathLst>
                <a:path w="97669" h="1990" extrusionOk="0">
                  <a:moveTo>
                    <a:pt x="97669" y="0"/>
                  </a:moveTo>
                  <a:lnTo>
                    <a:pt x="724" y="839"/>
                  </a:lnTo>
                  <a:lnTo>
                    <a:pt x="1" y="1990"/>
                  </a:lnTo>
                  <a:lnTo>
                    <a:pt x="9766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9"/>
            <p:cNvSpPr/>
            <p:nvPr/>
          </p:nvSpPr>
          <p:spPr>
            <a:xfrm>
              <a:off x="4105375" y="4338425"/>
              <a:ext cx="221500" cy="147275"/>
            </a:xfrm>
            <a:custGeom>
              <a:avLst/>
              <a:gdLst/>
              <a:ahLst/>
              <a:cxnLst/>
              <a:rect l="l" t="t" r="r" b="b"/>
              <a:pathLst>
                <a:path w="8860" h="5891" extrusionOk="0">
                  <a:moveTo>
                    <a:pt x="6420" y="0"/>
                  </a:moveTo>
                  <a:cubicBezTo>
                    <a:pt x="6315" y="0"/>
                    <a:pt x="6209" y="10"/>
                    <a:pt x="6103" y="29"/>
                  </a:cubicBezTo>
                  <a:lnTo>
                    <a:pt x="1" y="1135"/>
                  </a:lnTo>
                  <a:lnTo>
                    <a:pt x="170" y="5890"/>
                  </a:lnTo>
                  <a:lnTo>
                    <a:pt x="6558" y="5444"/>
                  </a:lnTo>
                  <a:cubicBezTo>
                    <a:pt x="7914" y="5346"/>
                    <a:pt x="8860" y="3767"/>
                    <a:pt x="8556" y="2126"/>
                  </a:cubicBezTo>
                  <a:cubicBezTo>
                    <a:pt x="8322" y="865"/>
                    <a:pt x="7422" y="0"/>
                    <a:pt x="6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9"/>
            <p:cNvSpPr/>
            <p:nvPr/>
          </p:nvSpPr>
          <p:spPr>
            <a:xfrm>
              <a:off x="4080850" y="4366100"/>
              <a:ext cx="60925" cy="119400"/>
            </a:xfrm>
            <a:custGeom>
              <a:avLst/>
              <a:gdLst/>
              <a:ahLst/>
              <a:cxnLst/>
              <a:rect l="l" t="t" r="r" b="b"/>
              <a:pathLst>
                <a:path w="2437" h="4776" extrusionOk="0">
                  <a:moveTo>
                    <a:pt x="1174" y="0"/>
                  </a:moveTo>
                  <a:cubicBezTo>
                    <a:pt x="1161" y="0"/>
                    <a:pt x="1147" y="1"/>
                    <a:pt x="1134" y="2"/>
                  </a:cubicBezTo>
                  <a:cubicBezTo>
                    <a:pt x="482" y="46"/>
                    <a:pt x="1" y="1135"/>
                    <a:pt x="45" y="2455"/>
                  </a:cubicBezTo>
                  <a:cubicBezTo>
                    <a:pt x="89" y="3748"/>
                    <a:pt x="629" y="4776"/>
                    <a:pt x="1263" y="4776"/>
                  </a:cubicBezTo>
                  <a:cubicBezTo>
                    <a:pt x="1276" y="4776"/>
                    <a:pt x="1290" y="4775"/>
                    <a:pt x="1303" y="4774"/>
                  </a:cubicBezTo>
                  <a:cubicBezTo>
                    <a:pt x="1954" y="4721"/>
                    <a:pt x="2436" y="3615"/>
                    <a:pt x="2383" y="2294"/>
                  </a:cubicBezTo>
                  <a:cubicBezTo>
                    <a:pt x="2339" y="1002"/>
                    <a:pt x="1799" y="0"/>
                    <a:pt x="1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9"/>
            <p:cNvSpPr/>
            <p:nvPr/>
          </p:nvSpPr>
          <p:spPr>
            <a:xfrm>
              <a:off x="3145250" y="4240725"/>
              <a:ext cx="433775" cy="270400"/>
            </a:xfrm>
            <a:custGeom>
              <a:avLst/>
              <a:gdLst/>
              <a:ahLst/>
              <a:cxnLst/>
              <a:rect l="l" t="t" r="r" b="b"/>
              <a:pathLst>
                <a:path w="17351" h="10816" extrusionOk="0">
                  <a:moveTo>
                    <a:pt x="14761" y="1"/>
                  </a:moveTo>
                  <a:cubicBezTo>
                    <a:pt x="14727" y="1"/>
                    <a:pt x="14693" y="1"/>
                    <a:pt x="14658" y="3"/>
                  </a:cubicBezTo>
                  <a:lnTo>
                    <a:pt x="3168" y="511"/>
                  </a:lnTo>
                  <a:cubicBezTo>
                    <a:pt x="1740" y="583"/>
                    <a:pt x="509" y="2028"/>
                    <a:pt x="384" y="3803"/>
                  </a:cubicBezTo>
                  <a:lnTo>
                    <a:pt x="135" y="7425"/>
                  </a:lnTo>
                  <a:cubicBezTo>
                    <a:pt x="1" y="9290"/>
                    <a:pt x="1107" y="10815"/>
                    <a:pt x="2606" y="10815"/>
                  </a:cubicBezTo>
                  <a:lnTo>
                    <a:pt x="14319" y="10815"/>
                  </a:lnTo>
                  <a:cubicBezTo>
                    <a:pt x="15809" y="10815"/>
                    <a:pt x="17076" y="9290"/>
                    <a:pt x="17138" y="7425"/>
                  </a:cubicBezTo>
                  <a:lnTo>
                    <a:pt x="17290" y="3286"/>
                  </a:lnTo>
                  <a:cubicBezTo>
                    <a:pt x="17351" y="1464"/>
                    <a:pt x="16211" y="1"/>
                    <a:pt x="147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9"/>
            <p:cNvSpPr/>
            <p:nvPr/>
          </p:nvSpPr>
          <p:spPr>
            <a:xfrm>
              <a:off x="3170450" y="4270900"/>
              <a:ext cx="318750" cy="209875"/>
            </a:xfrm>
            <a:custGeom>
              <a:avLst/>
              <a:gdLst/>
              <a:ahLst/>
              <a:cxnLst/>
              <a:rect l="l" t="t" r="r" b="b"/>
              <a:pathLst>
                <a:path w="12750" h="8395" extrusionOk="0">
                  <a:moveTo>
                    <a:pt x="12749" y="0"/>
                  </a:moveTo>
                  <a:lnTo>
                    <a:pt x="12749" y="0"/>
                  </a:lnTo>
                  <a:cubicBezTo>
                    <a:pt x="10046" y="116"/>
                    <a:pt x="2124" y="473"/>
                    <a:pt x="2124" y="473"/>
                  </a:cubicBezTo>
                  <a:cubicBezTo>
                    <a:pt x="1196" y="518"/>
                    <a:pt x="402" y="1446"/>
                    <a:pt x="331" y="2596"/>
                  </a:cubicBezTo>
                  <a:lnTo>
                    <a:pt x="81" y="6218"/>
                  </a:lnTo>
                  <a:cubicBezTo>
                    <a:pt x="1" y="7414"/>
                    <a:pt x="715" y="8395"/>
                    <a:pt x="1669" y="8395"/>
                  </a:cubicBezTo>
                  <a:lnTo>
                    <a:pt x="1856" y="8395"/>
                  </a:lnTo>
                  <a:cubicBezTo>
                    <a:pt x="920" y="8395"/>
                    <a:pt x="509" y="7699"/>
                    <a:pt x="581" y="6539"/>
                  </a:cubicBezTo>
                  <a:lnTo>
                    <a:pt x="822" y="3016"/>
                  </a:lnTo>
                  <a:cubicBezTo>
                    <a:pt x="893" y="1900"/>
                    <a:pt x="1660" y="999"/>
                    <a:pt x="2552" y="955"/>
                  </a:cubicBezTo>
                  <a:cubicBezTo>
                    <a:pt x="2552" y="955"/>
                    <a:pt x="10287" y="107"/>
                    <a:pt x="12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9"/>
            <p:cNvSpPr/>
            <p:nvPr/>
          </p:nvSpPr>
          <p:spPr>
            <a:xfrm>
              <a:off x="2585675" y="4429475"/>
              <a:ext cx="2441725" cy="198950"/>
            </a:xfrm>
            <a:custGeom>
              <a:avLst/>
              <a:gdLst/>
              <a:ahLst/>
              <a:cxnLst/>
              <a:rect l="l" t="t" r="r" b="b"/>
              <a:pathLst>
                <a:path w="97669" h="7958" extrusionOk="0">
                  <a:moveTo>
                    <a:pt x="95846" y="6967"/>
                  </a:moveTo>
                  <a:cubicBezTo>
                    <a:pt x="95847" y="6967"/>
                    <a:pt x="95847" y="6967"/>
                    <a:pt x="95848" y="6967"/>
                  </a:cubicBezTo>
                  <a:cubicBezTo>
                    <a:pt x="95848" y="6967"/>
                    <a:pt x="95848" y="6967"/>
                    <a:pt x="95849" y="6967"/>
                  </a:cubicBezTo>
                  <a:cubicBezTo>
                    <a:pt x="95849" y="6967"/>
                    <a:pt x="95849" y="6967"/>
                    <a:pt x="95846" y="6967"/>
                  </a:cubicBezTo>
                  <a:close/>
                  <a:moveTo>
                    <a:pt x="97669" y="0"/>
                  </a:moveTo>
                  <a:lnTo>
                    <a:pt x="1" y="1990"/>
                  </a:lnTo>
                  <a:lnTo>
                    <a:pt x="1" y="1990"/>
                  </a:lnTo>
                  <a:lnTo>
                    <a:pt x="1089" y="7958"/>
                  </a:lnTo>
                  <a:cubicBezTo>
                    <a:pt x="1089" y="7958"/>
                    <a:pt x="94386" y="6967"/>
                    <a:pt x="95832" y="6967"/>
                  </a:cubicBezTo>
                  <a:cubicBezTo>
                    <a:pt x="95839" y="6967"/>
                    <a:pt x="95843" y="6967"/>
                    <a:pt x="95846" y="6967"/>
                  </a:cubicBezTo>
                  <a:lnTo>
                    <a:pt x="95846" y="6967"/>
                  </a:lnTo>
                  <a:cubicBezTo>
                    <a:pt x="95670" y="6924"/>
                    <a:pt x="97669" y="0"/>
                    <a:pt x="97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9"/>
            <p:cNvSpPr/>
            <p:nvPr/>
          </p:nvSpPr>
          <p:spPr>
            <a:xfrm>
              <a:off x="2612900" y="4429475"/>
              <a:ext cx="2414500" cy="198950"/>
            </a:xfrm>
            <a:custGeom>
              <a:avLst/>
              <a:gdLst/>
              <a:ahLst/>
              <a:cxnLst/>
              <a:rect l="l" t="t" r="r" b="b"/>
              <a:pathLst>
                <a:path w="96580" h="7958" extrusionOk="0">
                  <a:moveTo>
                    <a:pt x="96580" y="0"/>
                  </a:moveTo>
                  <a:lnTo>
                    <a:pt x="96580" y="0"/>
                  </a:lnTo>
                  <a:cubicBezTo>
                    <a:pt x="88096" y="2543"/>
                    <a:pt x="77917" y="4175"/>
                    <a:pt x="67095" y="4702"/>
                  </a:cubicBezTo>
                  <a:lnTo>
                    <a:pt x="0" y="7958"/>
                  </a:lnTo>
                  <a:lnTo>
                    <a:pt x="94760" y="6967"/>
                  </a:lnTo>
                  <a:lnTo>
                    <a:pt x="9658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9"/>
            <p:cNvSpPr/>
            <p:nvPr/>
          </p:nvSpPr>
          <p:spPr>
            <a:xfrm>
              <a:off x="2628500" y="4463375"/>
              <a:ext cx="1408000" cy="130700"/>
            </a:xfrm>
            <a:custGeom>
              <a:avLst/>
              <a:gdLst/>
              <a:ahLst/>
              <a:cxnLst/>
              <a:rect l="l" t="t" r="r" b="b"/>
              <a:pathLst>
                <a:path w="56320" h="5228" extrusionOk="0">
                  <a:moveTo>
                    <a:pt x="56319" y="0"/>
                  </a:moveTo>
                  <a:lnTo>
                    <a:pt x="1" y="1338"/>
                  </a:lnTo>
                  <a:lnTo>
                    <a:pt x="830" y="5228"/>
                  </a:lnTo>
                  <a:lnTo>
                    <a:pt x="1250" y="3096"/>
                  </a:lnTo>
                  <a:cubicBezTo>
                    <a:pt x="1384" y="2400"/>
                    <a:pt x="2820" y="1820"/>
                    <a:pt x="4515" y="1758"/>
                  </a:cubicBezTo>
                  <a:lnTo>
                    <a:pt x="563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7" name="Google Shape;747;p9"/>
          <p:cNvSpPr txBox="1">
            <a:spLocks noGrp="1"/>
          </p:cNvSpPr>
          <p:nvPr>
            <p:ph type="title"/>
          </p:nvPr>
        </p:nvSpPr>
        <p:spPr>
          <a:xfrm>
            <a:off x="2135550" y="1748723"/>
            <a:ext cx="4872900" cy="97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48" name="Google Shape;748;p9"/>
          <p:cNvSpPr txBox="1">
            <a:spLocks noGrp="1"/>
          </p:cNvSpPr>
          <p:nvPr>
            <p:ph type="subTitle" idx="1"/>
          </p:nvPr>
        </p:nvSpPr>
        <p:spPr>
          <a:xfrm>
            <a:off x="2135550" y="2723663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" name="Google Shape;750;p10"/>
          <p:cNvSpPr>
            <a:spLocks noGrp="1"/>
          </p:cNvSpPr>
          <p:nvPr>
            <p:ph type="pic" idx="2"/>
          </p:nvPr>
        </p:nvSpPr>
        <p:spPr>
          <a:xfrm>
            <a:off x="-25" y="-13725"/>
            <a:ext cx="9144000" cy="5157300"/>
          </a:xfrm>
          <a:prstGeom prst="rect">
            <a:avLst/>
          </a:prstGeom>
          <a:noFill/>
          <a:ln>
            <a:noFill/>
          </a:ln>
        </p:spPr>
      </p:sp>
      <p:sp>
        <p:nvSpPr>
          <p:cNvPr id="751" name="Google Shape;751;p10"/>
          <p:cNvSpPr txBox="1">
            <a:spLocks noGrp="1"/>
          </p:cNvSpPr>
          <p:nvPr>
            <p:ph type="title"/>
          </p:nvPr>
        </p:nvSpPr>
        <p:spPr>
          <a:xfrm>
            <a:off x="720000" y="3931800"/>
            <a:ext cx="7704000" cy="655500"/>
          </a:xfrm>
          <a:prstGeom prst="rect">
            <a:avLst/>
          </a:prstGeom>
          <a:solidFill>
            <a:schemeClr val="dk2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dk1"/>
        </a:solidFill>
        <a:effectLst/>
      </p:bgPr>
    </p:bg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8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2" name="Google Shape;852;p13"/>
          <p:cNvGrpSpPr/>
          <p:nvPr/>
        </p:nvGrpSpPr>
        <p:grpSpPr>
          <a:xfrm>
            <a:off x="-101568" y="-240555"/>
            <a:ext cx="9423398" cy="5534512"/>
            <a:chOff x="-101568" y="-240555"/>
            <a:chExt cx="9423398" cy="5534512"/>
          </a:xfrm>
        </p:grpSpPr>
        <p:sp>
          <p:nvSpPr>
            <p:cNvPr id="853" name="Google Shape;853;p13"/>
            <p:cNvSpPr/>
            <p:nvPr/>
          </p:nvSpPr>
          <p:spPr>
            <a:xfrm>
              <a:off x="1275031" y="92920"/>
              <a:ext cx="544637" cy="546609"/>
            </a:xfrm>
            <a:custGeom>
              <a:avLst/>
              <a:gdLst/>
              <a:ahLst/>
              <a:cxnLst/>
              <a:rect l="l" t="t" r="r" b="b"/>
              <a:pathLst>
                <a:path w="12983" h="13030" extrusionOk="0">
                  <a:moveTo>
                    <a:pt x="4687" y="0"/>
                  </a:moveTo>
                  <a:cubicBezTo>
                    <a:pt x="4405" y="0"/>
                    <a:pt x="4118" y="76"/>
                    <a:pt x="3860" y="237"/>
                  </a:cubicBezTo>
                  <a:lnTo>
                    <a:pt x="2682" y="964"/>
                  </a:lnTo>
                  <a:cubicBezTo>
                    <a:pt x="1955" y="1415"/>
                    <a:pt x="1729" y="2393"/>
                    <a:pt x="2181" y="3145"/>
                  </a:cubicBezTo>
                  <a:lnTo>
                    <a:pt x="3283" y="4974"/>
                  </a:lnTo>
                  <a:cubicBezTo>
                    <a:pt x="3785" y="5801"/>
                    <a:pt x="3459" y="6854"/>
                    <a:pt x="2582" y="7255"/>
                  </a:cubicBezTo>
                  <a:lnTo>
                    <a:pt x="1178" y="7856"/>
                  </a:lnTo>
                  <a:cubicBezTo>
                    <a:pt x="351" y="8232"/>
                    <a:pt x="0" y="9235"/>
                    <a:pt x="426" y="10037"/>
                  </a:cubicBezTo>
                  <a:cubicBezTo>
                    <a:pt x="714" y="10577"/>
                    <a:pt x="1261" y="10885"/>
                    <a:pt x="1835" y="10885"/>
                  </a:cubicBezTo>
                  <a:cubicBezTo>
                    <a:pt x="2059" y="10885"/>
                    <a:pt x="2288" y="10837"/>
                    <a:pt x="2506" y="10739"/>
                  </a:cubicBezTo>
                  <a:lnTo>
                    <a:pt x="4562" y="9786"/>
                  </a:lnTo>
                  <a:cubicBezTo>
                    <a:pt x="4776" y="9683"/>
                    <a:pt x="5005" y="9634"/>
                    <a:pt x="5230" y="9634"/>
                  </a:cubicBezTo>
                  <a:cubicBezTo>
                    <a:pt x="5768" y="9634"/>
                    <a:pt x="6292" y="9911"/>
                    <a:pt x="6592" y="10388"/>
                  </a:cubicBezTo>
                  <a:lnTo>
                    <a:pt x="7719" y="12268"/>
                  </a:lnTo>
                  <a:cubicBezTo>
                    <a:pt x="8029" y="12748"/>
                    <a:pt x="8550" y="13029"/>
                    <a:pt x="9089" y="13029"/>
                  </a:cubicBezTo>
                  <a:cubicBezTo>
                    <a:pt x="9337" y="13029"/>
                    <a:pt x="9588" y="12970"/>
                    <a:pt x="9825" y="12844"/>
                  </a:cubicBezTo>
                  <a:lnTo>
                    <a:pt x="10000" y="12744"/>
                  </a:lnTo>
                  <a:cubicBezTo>
                    <a:pt x="10752" y="12368"/>
                    <a:pt x="11053" y="11440"/>
                    <a:pt x="10677" y="10689"/>
                  </a:cubicBezTo>
                  <a:lnTo>
                    <a:pt x="9925" y="9034"/>
                  </a:lnTo>
                  <a:cubicBezTo>
                    <a:pt x="9549" y="8232"/>
                    <a:pt x="9875" y="7280"/>
                    <a:pt x="10677" y="6929"/>
                  </a:cubicBezTo>
                  <a:lnTo>
                    <a:pt x="11755" y="6403"/>
                  </a:lnTo>
                  <a:cubicBezTo>
                    <a:pt x="12782" y="5952"/>
                    <a:pt x="12983" y="4598"/>
                    <a:pt x="12181" y="3821"/>
                  </a:cubicBezTo>
                  <a:lnTo>
                    <a:pt x="12030" y="3696"/>
                  </a:lnTo>
                  <a:cubicBezTo>
                    <a:pt x="11731" y="3412"/>
                    <a:pt x="11342" y="3267"/>
                    <a:pt x="10945" y="3267"/>
                  </a:cubicBezTo>
                  <a:cubicBezTo>
                    <a:pt x="10711" y="3267"/>
                    <a:pt x="10474" y="3318"/>
                    <a:pt x="10251" y="3420"/>
                  </a:cubicBezTo>
                  <a:lnTo>
                    <a:pt x="9298" y="3897"/>
                  </a:lnTo>
                  <a:cubicBezTo>
                    <a:pt x="9073" y="4002"/>
                    <a:pt x="8837" y="4052"/>
                    <a:pt x="8604" y="4052"/>
                  </a:cubicBezTo>
                  <a:cubicBezTo>
                    <a:pt x="8007" y="4052"/>
                    <a:pt x="7439" y="3722"/>
                    <a:pt x="7168" y="3145"/>
                  </a:cubicBezTo>
                  <a:lnTo>
                    <a:pt x="6115" y="914"/>
                  </a:lnTo>
                  <a:cubicBezTo>
                    <a:pt x="5860" y="336"/>
                    <a:pt x="5283" y="0"/>
                    <a:pt x="468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13"/>
            <p:cNvSpPr/>
            <p:nvPr/>
          </p:nvSpPr>
          <p:spPr>
            <a:xfrm>
              <a:off x="7610169" y="-41617"/>
              <a:ext cx="167213" cy="150684"/>
            </a:xfrm>
            <a:custGeom>
              <a:avLst/>
              <a:gdLst/>
              <a:ahLst/>
              <a:cxnLst/>
              <a:rect l="l" t="t" r="r" b="b"/>
              <a:pathLst>
                <a:path w="3986" h="3592" extrusionOk="0">
                  <a:moveTo>
                    <a:pt x="1986" y="0"/>
                  </a:moveTo>
                  <a:cubicBezTo>
                    <a:pt x="1516" y="0"/>
                    <a:pt x="1050" y="182"/>
                    <a:pt x="702" y="543"/>
                  </a:cubicBezTo>
                  <a:cubicBezTo>
                    <a:pt x="0" y="1270"/>
                    <a:pt x="25" y="2397"/>
                    <a:pt x="752" y="3099"/>
                  </a:cubicBezTo>
                  <a:cubicBezTo>
                    <a:pt x="1094" y="3428"/>
                    <a:pt x="1542" y="3591"/>
                    <a:pt x="1990" y="3591"/>
                  </a:cubicBezTo>
                  <a:cubicBezTo>
                    <a:pt x="2463" y="3591"/>
                    <a:pt x="2936" y="3410"/>
                    <a:pt x="3284" y="3049"/>
                  </a:cubicBezTo>
                  <a:cubicBezTo>
                    <a:pt x="3985" y="2322"/>
                    <a:pt x="3960" y="1194"/>
                    <a:pt x="3233" y="493"/>
                  </a:cubicBezTo>
                  <a:cubicBezTo>
                    <a:pt x="2880" y="164"/>
                    <a:pt x="2432" y="0"/>
                    <a:pt x="198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13"/>
            <p:cNvSpPr/>
            <p:nvPr/>
          </p:nvSpPr>
          <p:spPr>
            <a:xfrm>
              <a:off x="7882487" y="219165"/>
              <a:ext cx="166164" cy="150559"/>
            </a:xfrm>
            <a:custGeom>
              <a:avLst/>
              <a:gdLst/>
              <a:ahLst/>
              <a:cxnLst/>
              <a:rect l="l" t="t" r="r" b="b"/>
              <a:pathLst>
                <a:path w="3961" h="3589" extrusionOk="0">
                  <a:moveTo>
                    <a:pt x="1984" y="0"/>
                  </a:moveTo>
                  <a:cubicBezTo>
                    <a:pt x="1511" y="0"/>
                    <a:pt x="1038" y="182"/>
                    <a:pt x="677" y="542"/>
                  </a:cubicBezTo>
                  <a:cubicBezTo>
                    <a:pt x="1" y="1269"/>
                    <a:pt x="26" y="2397"/>
                    <a:pt x="727" y="3099"/>
                  </a:cubicBezTo>
                  <a:cubicBezTo>
                    <a:pt x="1078" y="3425"/>
                    <a:pt x="1522" y="3588"/>
                    <a:pt x="1966" y="3588"/>
                  </a:cubicBezTo>
                  <a:cubicBezTo>
                    <a:pt x="2443" y="3588"/>
                    <a:pt x="2920" y="3400"/>
                    <a:pt x="3284" y="3024"/>
                  </a:cubicBezTo>
                  <a:cubicBezTo>
                    <a:pt x="3961" y="2322"/>
                    <a:pt x="3935" y="1169"/>
                    <a:pt x="3234" y="492"/>
                  </a:cubicBezTo>
                  <a:cubicBezTo>
                    <a:pt x="2880" y="163"/>
                    <a:pt x="2432" y="0"/>
                    <a:pt x="1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3"/>
            <p:cNvSpPr/>
            <p:nvPr/>
          </p:nvSpPr>
          <p:spPr>
            <a:xfrm>
              <a:off x="7677462" y="-335"/>
              <a:ext cx="307032" cy="329643"/>
            </a:xfrm>
            <a:custGeom>
              <a:avLst/>
              <a:gdLst/>
              <a:ahLst/>
              <a:cxnLst/>
              <a:rect l="l" t="t" r="r" b="b"/>
              <a:pathLst>
                <a:path w="7319" h="7858" extrusionOk="0">
                  <a:moveTo>
                    <a:pt x="6279" y="0"/>
                  </a:moveTo>
                  <a:cubicBezTo>
                    <a:pt x="6030" y="0"/>
                    <a:pt x="5781" y="94"/>
                    <a:pt x="5589" y="286"/>
                  </a:cubicBezTo>
                  <a:lnTo>
                    <a:pt x="376" y="5850"/>
                  </a:lnTo>
                  <a:cubicBezTo>
                    <a:pt x="0" y="6251"/>
                    <a:pt x="51" y="6877"/>
                    <a:pt x="477" y="7228"/>
                  </a:cubicBezTo>
                  <a:lnTo>
                    <a:pt x="1028" y="7654"/>
                  </a:lnTo>
                  <a:cubicBezTo>
                    <a:pt x="1198" y="7792"/>
                    <a:pt x="1403" y="7858"/>
                    <a:pt x="1608" y="7858"/>
                  </a:cubicBezTo>
                  <a:cubicBezTo>
                    <a:pt x="1889" y="7858"/>
                    <a:pt x="2168" y="7735"/>
                    <a:pt x="2356" y="7504"/>
                  </a:cubicBezTo>
                  <a:lnTo>
                    <a:pt x="7018" y="1514"/>
                  </a:lnTo>
                  <a:cubicBezTo>
                    <a:pt x="7319" y="1138"/>
                    <a:pt x="7269" y="586"/>
                    <a:pt x="6943" y="261"/>
                  </a:cubicBezTo>
                  <a:cubicBezTo>
                    <a:pt x="6758" y="88"/>
                    <a:pt x="6519" y="0"/>
                    <a:pt x="627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3"/>
            <p:cNvSpPr/>
            <p:nvPr/>
          </p:nvSpPr>
          <p:spPr>
            <a:xfrm rot="-3108023">
              <a:off x="3411662" y="196669"/>
              <a:ext cx="437253" cy="180976"/>
            </a:xfrm>
            <a:custGeom>
              <a:avLst/>
              <a:gdLst/>
              <a:ahLst/>
              <a:cxnLst/>
              <a:rect l="l" t="t" r="r" b="b"/>
              <a:pathLst>
                <a:path w="10423" h="4314" extrusionOk="0">
                  <a:moveTo>
                    <a:pt x="919" y="0"/>
                  </a:moveTo>
                  <a:cubicBezTo>
                    <a:pt x="434" y="0"/>
                    <a:pt x="0" y="407"/>
                    <a:pt x="22" y="941"/>
                  </a:cubicBezTo>
                  <a:lnTo>
                    <a:pt x="22" y="1066"/>
                  </a:lnTo>
                  <a:cubicBezTo>
                    <a:pt x="22" y="1467"/>
                    <a:pt x="297" y="1818"/>
                    <a:pt x="673" y="1918"/>
                  </a:cubicBezTo>
                  <a:lnTo>
                    <a:pt x="9119" y="4274"/>
                  </a:lnTo>
                  <a:cubicBezTo>
                    <a:pt x="9205" y="4301"/>
                    <a:pt x="9293" y="4314"/>
                    <a:pt x="9381" y="4314"/>
                  </a:cubicBezTo>
                  <a:cubicBezTo>
                    <a:pt x="9702" y="4314"/>
                    <a:pt x="10015" y="4138"/>
                    <a:pt x="10172" y="3823"/>
                  </a:cubicBezTo>
                  <a:cubicBezTo>
                    <a:pt x="10423" y="3322"/>
                    <a:pt x="10172" y="2695"/>
                    <a:pt x="9621" y="2545"/>
                  </a:cubicBezTo>
                  <a:lnTo>
                    <a:pt x="1175" y="38"/>
                  </a:lnTo>
                  <a:cubicBezTo>
                    <a:pt x="1089" y="13"/>
                    <a:pt x="1004" y="0"/>
                    <a:pt x="91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3"/>
            <p:cNvSpPr/>
            <p:nvPr/>
          </p:nvSpPr>
          <p:spPr>
            <a:xfrm rot="-3108023">
              <a:off x="3491288" y="340059"/>
              <a:ext cx="439393" cy="198176"/>
            </a:xfrm>
            <a:custGeom>
              <a:avLst/>
              <a:gdLst/>
              <a:ahLst/>
              <a:cxnLst/>
              <a:rect l="l" t="t" r="r" b="b"/>
              <a:pathLst>
                <a:path w="10474" h="4724" extrusionOk="0">
                  <a:moveTo>
                    <a:pt x="1288" y="0"/>
                  </a:moveTo>
                  <a:cubicBezTo>
                    <a:pt x="953" y="0"/>
                    <a:pt x="632" y="191"/>
                    <a:pt x="477" y="502"/>
                  </a:cubicBezTo>
                  <a:lnTo>
                    <a:pt x="251" y="1003"/>
                  </a:lnTo>
                  <a:cubicBezTo>
                    <a:pt x="0" y="1504"/>
                    <a:pt x="276" y="2080"/>
                    <a:pt x="802" y="2231"/>
                  </a:cubicBezTo>
                  <a:lnTo>
                    <a:pt x="9324" y="4687"/>
                  </a:lnTo>
                  <a:cubicBezTo>
                    <a:pt x="9406" y="4712"/>
                    <a:pt x="9488" y="4724"/>
                    <a:pt x="9569" y="4724"/>
                  </a:cubicBezTo>
                  <a:cubicBezTo>
                    <a:pt x="10053" y="4724"/>
                    <a:pt x="10473" y="4300"/>
                    <a:pt x="10452" y="3785"/>
                  </a:cubicBezTo>
                  <a:cubicBezTo>
                    <a:pt x="10427" y="3434"/>
                    <a:pt x="10176" y="3133"/>
                    <a:pt x="9850" y="3008"/>
                  </a:cubicBezTo>
                  <a:lnTo>
                    <a:pt x="1579" y="50"/>
                  </a:lnTo>
                  <a:cubicBezTo>
                    <a:pt x="1483" y="17"/>
                    <a:pt x="1385" y="0"/>
                    <a:pt x="128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3"/>
            <p:cNvSpPr/>
            <p:nvPr/>
          </p:nvSpPr>
          <p:spPr>
            <a:xfrm>
              <a:off x="5917071" y="-96978"/>
              <a:ext cx="430071" cy="215707"/>
            </a:xfrm>
            <a:custGeom>
              <a:avLst/>
              <a:gdLst/>
              <a:ahLst/>
              <a:cxnLst/>
              <a:rect l="l" t="t" r="r" b="b"/>
              <a:pathLst>
                <a:path w="10252" h="5142" extrusionOk="0">
                  <a:moveTo>
                    <a:pt x="9272" y="0"/>
                  </a:moveTo>
                  <a:cubicBezTo>
                    <a:pt x="9164" y="0"/>
                    <a:pt x="9055" y="19"/>
                    <a:pt x="8948" y="60"/>
                  </a:cubicBezTo>
                  <a:lnTo>
                    <a:pt x="753" y="3293"/>
                  </a:lnTo>
                  <a:cubicBezTo>
                    <a:pt x="176" y="3519"/>
                    <a:pt x="1" y="4245"/>
                    <a:pt x="377" y="4722"/>
                  </a:cubicBezTo>
                  <a:lnTo>
                    <a:pt x="452" y="4822"/>
                  </a:lnTo>
                  <a:cubicBezTo>
                    <a:pt x="642" y="5030"/>
                    <a:pt x="904" y="5142"/>
                    <a:pt x="1164" y="5142"/>
                  </a:cubicBezTo>
                  <a:cubicBezTo>
                    <a:pt x="1280" y="5142"/>
                    <a:pt x="1396" y="5119"/>
                    <a:pt x="1505" y="5073"/>
                  </a:cubicBezTo>
                  <a:lnTo>
                    <a:pt x="9625" y="1739"/>
                  </a:lnTo>
                  <a:cubicBezTo>
                    <a:pt x="10001" y="1589"/>
                    <a:pt x="10252" y="1163"/>
                    <a:pt x="10176" y="737"/>
                  </a:cubicBezTo>
                  <a:cubicBezTo>
                    <a:pt x="10096" y="297"/>
                    <a:pt x="9697" y="0"/>
                    <a:pt x="92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3"/>
            <p:cNvSpPr/>
            <p:nvPr/>
          </p:nvSpPr>
          <p:spPr>
            <a:xfrm>
              <a:off x="5969680" y="73604"/>
              <a:ext cx="435315" cy="213106"/>
            </a:xfrm>
            <a:custGeom>
              <a:avLst/>
              <a:gdLst/>
              <a:ahLst/>
              <a:cxnLst/>
              <a:rect l="l" t="t" r="r" b="b"/>
              <a:pathLst>
                <a:path w="10377" h="5080" extrusionOk="0">
                  <a:moveTo>
                    <a:pt x="9311" y="1"/>
                  </a:moveTo>
                  <a:cubicBezTo>
                    <a:pt x="9214" y="1"/>
                    <a:pt x="9116" y="18"/>
                    <a:pt x="9023" y="54"/>
                  </a:cubicBezTo>
                  <a:lnTo>
                    <a:pt x="677" y="2836"/>
                  </a:lnTo>
                  <a:cubicBezTo>
                    <a:pt x="251" y="2961"/>
                    <a:pt x="0" y="3413"/>
                    <a:pt x="100" y="3864"/>
                  </a:cubicBezTo>
                  <a:lnTo>
                    <a:pt x="226" y="4390"/>
                  </a:lnTo>
                  <a:cubicBezTo>
                    <a:pt x="305" y="4805"/>
                    <a:pt x="679" y="5079"/>
                    <a:pt x="1079" y="5079"/>
                  </a:cubicBezTo>
                  <a:cubicBezTo>
                    <a:pt x="1187" y="5079"/>
                    <a:pt x="1297" y="5059"/>
                    <a:pt x="1404" y="5017"/>
                  </a:cubicBezTo>
                  <a:lnTo>
                    <a:pt x="9624" y="1708"/>
                  </a:lnTo>
                  <a:cubicBezTo>
                    <a:pt x="10201" y="1483"/>
                    <a:pt x="10376" y="756"/>
                    <a:pt x="9950" y="305"/>
                  </a:cubicBezTo>
                  <a:cubicBezTo>
                    <a:pt x="9789" y="108"/>
                    <a:pt x="9552" y="1"/>
                    <a:pt x="93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3"/>
            <p:cNvSpPr/>
            <p:nvPr/>
          </p:nvSpPr>
          <p:spPr>
            <a:xfrm rot="-1972706">
              <a:off x="4429663" y="370495"/>
              <a:ext cx="455149" cy="98958"/>
            </a:xfrm>
            <a:custGeom>
              <a:avLst/>
              <a:gdLst/>
              <a:ahLst/>
              <a:cxnLst/>
              <a:rect l="l" t="t" r="r" b="b"/>
              <a:pathLst>
                <a:path w="10850" h="2359" extrusionOk="0">
                  <a:moveTo>
                    <a:pt x="1076" y="1"/>
                  </a:moveTo>
                  <a:cubicBezTo>
                    <a:pt x="647" y="1"/>
                    <a:pt x="274" y="295"/>
                    <a:pt x="201" y="729"/>
                  </a:cubicBezTo>
                  <a:lnTo>
                    <a:pt x="101" y="1280"/>
                  </a:lnTo>
                  <a:cubicBezTo>
                    <a:pt x="1" y="1807"/>
                    <a:pt x="402" y="2308"/>
                    <a:pt x="953" y="2308"/>
                  </a:cubicBezTo>
                  <a:lnTo>
                    <a:pt x="9826" y="2358"/>
                  </a:lnTo>
                  <a:cubicBezTo>
                    <a:pt x="9838" y="2359"/>
                    <a:pt x="9850" y="2359"/>
                    <a:pt x="9862" y="2359"/>
                  </a:cubicBezTo>
                  <a:cubicBezTo>
                    <a:pt x="10444" y="2359"/>
                    <a:pt x="10849" y="1770"/>
                    <a:pt x="10653" y="1205"/>
                  </a:cubicBezTo>
                  <a:cubicBezTo>
                    <a:pt x="10552" y="854"/>
                    <a:pt x="10252" y="629"/>
                    <a:pt x="9901" y="604"/>
                  </a:cubicBezTo>
                  <a:lnTo>
                    <a:pt x="1129" y="2"/>
                  </a:lnTo>
                  <a:cubicBezTo>
                    <a:pt x="1111" y="1"/>
                    <a:pt x="1094" y="1"/>
                    <a:pt x="10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13"/>
            <p:cNvSpPr/>
            <p:nvPr/>
          </p:nvSpPr>
          <p:spPr>
            <a:xfrm>
              <a:off x="1924571" y="-77136"/>
              <a:ext cx="292308" cy="495891"/>
            </a:xfrm>
            <a:custGeom>
              <a:avLst/>
              <a:gdLst/>
              <a:ahLst/>
              <a:cxnLst/>
              <a:rect l="l" t="t" r="r" b="b"/>
              <a:pathLst>
                <a:path w="6968" h="11821" extrusionOk="0">
                  <a:moveTo>
                    <a:pt x="6026" y="0"/>
                  </a:moveTo>
                  <a:cubicBezTo>
                    <a:pt x="5891" y="0"/>
                    <a:pt x="5761" y="34"/>
                    <a:pt x="5639" y="94"/>
                  </a:cubicBezTo>
                  <a:lnTo>
                    <a:pt x="2732" y="1774"/>
                  </a:lnTo>
                  <a:cubicBezTo>
                    <a:pt x="2105" y="2124"/>
                    <a:pt x="2206" y="3027"/>
                    <a:pt x="2857" y="3252"/>
                  </a:cubicBezTo>
                  <a:lnTo>
                    <a:pt x="3133" y="3327"/>
                  </a:lnTo>
                  <a:cubicBezTo>
                    <a:pt x="3559" y="3478"/>
                    <a:pt x="3785" y="3929"/>
                    <a:pt x="3634" y="4380"/>
                  </a:cubicBezTo>
                  <a:lnTo>
                    <a:pt x="2306" y="8415"/>
                  </a:lnTo>
                  <a:cubicBezTo>
                    <a:pt x="2181" y="8766"/>
                    <a:pt x="1855" y="8992"/>
                    <a:pt x="1504" y="8992"/>
                  </a:cubicBezTo>
                  <a:lnTo>
                    <a:pt x="978" y="8967"/>
                  </a:lnTo>
                  <a:cubicBezTo>
                    <a:pt x="959" y="8965"/>
                    <a:pt x="940" y="8965"/>
                    <a:pt x="921" y="8965"/>
                  </a:cubicBezTo>
                  <a:cubicBezTo>
                    <a:pt x="569" y="8965"/>
                    <a:pt x="271" y="9185"/>
                    <a:pt x="176" y="9518"/>
                  </a:cubicBezTo>
                  <a:lnTo>
                    <a:pt x="151" y="9593"/>
                  </a:lnTo>
                  <a:cubicBezTo>
                    <a:pt x="0" y="10044"/>
                    <a:pt x="226" y="10495"/>
                    <a:pt x="652" y="10646"/>
                  </a:cubicBezTo>
                  <a:lnTo>
                    <a:pt x="4110" y="11774"/>
                  </a:lnTo>
                  <a:cubicBezTo>
                    <a:pt x="4205" y="11805"/>
                    <a:pt x="4300" y="11820"/>
                    <a:pt x="4392" y="11820"/>
                  </a:cubicBezTo>
                  <a:cubicBezTo>
                    <a:pt x="4738" y="11820"/>
                    <a:pt x="5044" y="11609"/>
                    <a:pt x="5163" y="11272"/>
                  </a:cubicBezTo>
                  <a:lnTo>
                    <a:pt x="5188" y="11122"/>
                  </a:lnTo>
                  <a:cubicBezTo>
                    <a:pt x="5313" y="10746"/>
                    <a:pt x="5163" y="10345"/>
                    <a:pt x="4837" y="10170"/>
                  </a:cubicBezTo>
                  <a:lnTo>
                    <a:pt x="4436" y="9919"/>
                  </a:lnTo>
                  <a:cubicBezTo>
                    <a:pt x="4085" y="9718"/>
                    <a:pt x="3935" y="9317"/>
                    <a:pt x="4060" y="8941"/>
                  </a:cubicBezTo>
                  <a:lnTo>
                    <a:pt x="6817" y="1097"/>
                  </a:lnTo>
                  <a:cubicBezTo>
                    <a:pt x="6968" y="646"/>
                    <a:pt x="6717" y="195"/>
                    <a:pt x="6291" y="44"/>
                  </a:cubicBezTo>
                  <a:cubicBezTo>
                    <a:pt x="6202" y="15"/>
                    <a:pt x="6113" y="0"/>
                    <a:pt x="602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13"/>
            <p:cNvSpPr/>
            <p:nvPr/>
          </p:nvSpPr>
          <p:spPr>
            <a:xfrm rot="-1599584">
              <a:off x="2941777" y="-69964"/>
              <a:ext cx="263948" cy="500251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3"/>
            <p:cNvSpPr/>
            <p:nvPr/>
          </p:nvSpPr>
          <p:spPr>
            <a:xfrm>
              <a:off x="6738036" y="-35968"/>
              <a:ext cx="305983" cy="419919"/>
            </a:xfrm>
            <a:custGeom>
              <a:avLst/>
              <a:gdLst/>
              <a:ahLst/>
              <a:cxnLst/>
              <a:rect l="l" t="t" r="r" b="b"/>
              <a:pathLst>
                <a:path w="7294" h="10010" extrusionOk="0">
                  <a:moveTo>
                    <a:pt x="5776" y="1"/>
                  </a:moveTo>
                  <a:cubicBezTo>
                    <a:pt x="5731" y="1"/>
                    <a:pt x="5685" y="5"/>
                    <a:pt x="5639" y="15"/>
                  </a:cubicBezTo>
                  <a:lnTo>
                    <a:pt x="1930" y="892"/>
                  </a:lnTo>
                  <a:cubicBezTo>
                    <a:pt x="1404" y="1018"/>
                    <a:pt x="1253" y="1720"/>
                    <a:pt x="1705" y="2020"/>
                  </a:cubicBezTo>
                  <a:cubicBezTo>
                    <a:pt x="1808" y="2103"/>
                    <a:pt x="1947" y="2152"/>
                    <a:pt x="2076" y="2152"/>
                  </a:cubicBezTo>
                  <a:cubicBezTo>
                    <a:pt x="2103" y="2152"/>
                    <a:pt x="2130" y="2150"/>
                    <a:pt x="2156" y="2146"/>
                  </a:cubicBezTo>
                  <a:lnTo>
                    <a:pt x="3985" y="1920"/>
                  </a:lnTo>
                  <a:cubicBezTo>
                    <a:pt x="4017" y="1914"/>
                    <a:pt x="4049" y="1911"/>
                    <a:pt x="4081" y="1911"/>
                  </a:cubicBezTo>
                  <a:cubicBezTo>
                    <a:pt x="4323" y="1911"/>
                    <a:pt x="4551" y="2074"/>
                    <a:pt x="4662" y="2296"/>
                  </a:cubicBezTo>
                  <a:lnTo>
                    <a:pt x="5113" y="3474"/>
                  </a:lnTo>
                  <a:cubicBezTo>
                    <a:pt x="5238" y="3825"/>
                    <a:pt x="5063" y="4201"/>
                    <a:pt x="4712" y="4301"/>
                  </a:cubicBezTo>
                  <a:lnTo>
                    <a:pt x="1078" y="5379"/>
                  </a:lnTo>
                  <a:cubicBezTo>
                    <a:pt x="903" y="5454"/>
                    <a:pt x="752" y="5579"/>
                    <a:pt x="677" y="5730"/>
                  </a:cubicBezTo>
                  <a:lnTo>
                    <a:pt x="151" y="6933"/>
                  </a:lnTo>
                  <a:cubicBezTo>
                    <a:pt x="0" y="7258"/>
                    <a:pt x="151" y="7634"/>
                    <a:pt x="477" y="7760"/>
                  </a:cubicBezTo>
                  <a:lnTo>
                    <a:pt x="5665" y="9965"/>
                  </a:lnTo>
                  <a:cubicBezTo>
                    <a:pt x="5737" y="9995"/>
                    <a:pt x="5813" y="10009"/>
                    <a:pt x="5890" y="10009"/>
                  </a:cubicBezTo>
                  <a:cubicBezTo>
                    <a:pt x="6132" y="10009"/>
                    <a:pt x="6371" y="9868"/>
                    <a:pt x="6467" y="9639"/>
                  </a:cubicBezTo>
                  <a:lnTo>
                    <a:pt x="6868" y="8837"/>
                  </a:lnTo>
                  <a:cubicBezTo>
                    <a:pt x="7018" y="8486"/>
                    <a:pt x="6842" y="8060"/>
                    <a:pt x="6467" y="7960"/>
                  </a:cubicBezTo>
                  <a:lnTo>
                    <a:pt x="4537" y="7409"/>
                  </a:lnTo>
                  <a:cubicBezTo>
                    <a:pt x="3985" y="7258"/>
                    <a:pt x="3910" y="6507"/>
                    <a:pt x="4411" y="6231"/>
                  </a:cubicBezTo>
                  <a:lnTo>
                    <a:pt x="6918" y="4978"/>
                  </a:lnTo>
                  <a:cubicBezTo>
                    <a:pt x="7168" y="4852"/>
                    <a:pt x="7294" y="4552"/>
                    <a:pt x="7243" y="4276"/>
                  </a:cubicBezTo>
                  <a:lnTo>
                    <a:pt x="6416" y="491"/>
                  </a:lnTo>
                  <a:cubicBezTo>
                    <a:pt x="6351" y="208"/>
                    <a:pt x="6077" y="1"/>
                    <a:pt x="577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3"/>
            <p:cNvSpPr/>
            <p:nvPr/>
          </p:nvSpPr>
          <p:spPr>
            <a:xfrm>
              <a:off x="8104032" y="169105"/>
              <a:ext cx="416312" cy="394246"/>
            </a:xfrm>
            <a:custGeom>
              <a:avLst/>
              <a:gdLst/>
              <a:ahLst/>
              <a:cxnLst/>
              <a:rect l="l" t="t" r="r" b="b"/>
              <a:pathLst>
                <a:path w="9924" h="9398" extrusionOk="0">
                  <a:moveTo>
                    <a:pt x="2598" y="0"/>
                  </a:moveTo>
                  <a:cubicBezTo>
                    <a:pt x="2377" y="0"/>
                    <a:pt x="2171" y="112"/>
                    <a:pt x="2054" y="312"/>
                  </a:cubicBezTo>
                  <a:lnTo>
                    <a:pt x="249" y="3696"/>
                  </a:lnTo>
                  <a:cubicBezTo>
                    <a:pt x="1" y="4125"/>
                    <a:pt x="323" y="4616"/>
                    <a:pt x="775" y="4616"/>
                  </a:cubicBezTo>
                  <a:cubicBezTo>
                    <a:pt x="824" y="4616"/>
                    <a:pt x="875" y="4610"/>
                    <a:pt x="926" y="4598"/>
                  </a:cubicBezTo>
                  <a:cubicBezTo>
                    <a:pt x="1101" y="4573"/>
                    <a:pt x="1227" y="4473"/>
                    <a:pt x="1302" y="4347"/>
                  </a:cubicBezTo>
                  <a:lnTo>
                    <a:pt x="2355" y="2818"/>
                  </a:lnTo>
                  <a:cubicBezTo>
                    <a:pt x="2484" y="2652"/>
                    <a:pt x="2681" y="2554"/>
                    <a:pt x="2887" y="2554"/>
                  </a:cubicBezTo>
                  <a:cubicBezTo>
                    <a:pt x="2960" y="2554"/>
                    <a:pt x="3034" y="2567"/>
                    <a:pt x="3107" y="2593"/>
                  </a:cubicBezTo>
                  <a:lnTo>
                    <a:pt x="4284" y="3019"/>
                  </a:lnTo>
                  <a:cubicBezTo>
                    <a:pt x="4610" y="3144"/>
                    <a:pt x="4786" y="3545"/>
                    <a:pt x="4635" y="3896"/>
                  </a:cubicBezTo>
                  <a:lnTo>
                    <a:pt x="3031" y="7305"/>
                  </a:lnTo>
                  <a:cubicBezTo>
                    <a:pt x="2956" y="7480"/>
                    <a:pt x="2956" y="7681"/>
                    <a:pt x="3031" y="7831"/>
                  </a:cubicBezTo>
                  <a:lnTo>
                    <a:pt x="3558" y="9034"/>
                  </a:lnTo>
                  <a:cubicBezTo>
                    <a:pt x="3665" y="9267"/>
                    <a:pt x="3889" y="9398"/>
                    <a:pt x="4127" y="9398"/>
                  </a:cubicBezTo>
                  <a:cubicBezTo>
                    <a:pt x="4221" y="9398"/>
                    <a:pt x="4317" y="9377"/>
                    <a:pt x="4410" y="9335"/>
                  </a:cubicBezTo>
                  <a:lnTo>
                    <a:pt x="9498" y="6929"/>
                  </a:lnTo>
                  <a:cubicBezTo>
                    <a:pt x="9798" y="6778"/>
                    <a:pt x="9924" y="6427"/>
                    <a:pt x="9798" y="6102"/>
                  </a:cubicBezTo>
                  <a:lnTo>
                    <a:pt x="9447" y="5275"/>
                  </a:lnTo>
                  <a:cubicBezTo>
                    <a:pt x="9346" y="5037"/>
                    <a:pt x="9107" y="4903"/>
                    <a:pt x="8862" y="4903"/>
                  </a:cubicBezTo>
                  <a:cubicBezTo>
                    <a:pt x="8744" y="4903"/>
                    <a:pt x="8626" y="4934"/>
                    <a:pt x="8520" y="4999"/>
                  </a:cubicBezTo>
                  <a:lnTo>
                    <a:pt x="6841" y="6077"/>
                  </a:lnTo>
                  <a:cubicBezTo>
                    <a:pt x="6730" y="6143"/>
                    <a:pt x="6614" y="6173"/>
                    <a:pt x="6503" y="6173"/>
                  </a:cubicBezTo>
                  <a:cubicBezTo>
                    <a:pt x="6110" y="6173"/>
                    <a:pt x="5771" y="5804"/>
                    <a:pt x="5888" y="5375"/>
                  </a:cubicBezTo>
                  <a:lnTo>
                    <a:pt x="6590" y="2668"/>
                  </a:lnTo>
                  <a:cubicBezTo>
                    <a:pt x="6665" y="2392"/>
                    <a:pt x="6540" y="2117"/>
                    <a:pt x="6289" y="1966"/>
                  </a:cubicBezTo>
                  <a:lnTo>
                    <a:pt x="2931" y="87"/>
                  </a:lnTo>
                  <a:cubicBezTo>
                    <a:pt x="2822" y="28"/>
                    <a:pt x="2708" y="0"/>
                    <a:pt x="2598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3"/>
            <p:cNvSpPr/>
            <p:nvPr/>
          </p:nvSpPr>
          <p:spPr>
            <a:xfrm rot="2700000">
              <a:off x="8732907" y="-176576"/>
              <a:ext cx="375361" cy="469327"/>
            </a:xfrm>
            <a:custGeom>
              <a:avLst/>
              <a:gdLst/>
              <a:ahLst/>
              <a:cxnLst/>
              <a:rect l="l" t="t" r="r" b="b"/>
              <a:pathLst>
                <a:path w="8948" h="11188" extrusionOk="0">
                  <a:moveTo>
                    <a:pt x="3037" y="0"/>
                  </a:moveTo>
                  <a:cubicBezTo>
                    <a:pt x="2771" y="0"/>
                    <a:pt x="2519" y="136"/>
                    <a:pt x="2406" y="398"/>
                  </a:cubicBezTo>
                  <a:cubicBezTo>
                    <a:pt x="2231" y="774"/>
                    <a:pt x="2431" y="1200"/>
                    <a:pt x="2832" y="1326"/>
                  </a:cubicBezTo>
                  <a:lnTo>
                    <a:pt x="6216" y="2428"/>
                  </a:lnTo>
                  <a:cubicBezTo>
                    <a:pt x="6416" y="2479"/>
                    <a:pt x="6592" y="2629"/>
                    <a:pt x="6667" y="2829"/>
                  </a:cubicBezTo>
                  <a:lnTo>
                    <a:pt x="7068" y="3882"/>
                  </a:lnTo>
                  <a:cubicBezTo>
                    <a:pt x="7193" y="4208"/>
                    <a:pt x="7043" y="4584"/>
                    <a:pt x="6717" y="4734"/>
                  </a:cubicBezTo>
                  <a:lnTo>
                    <a:pt x="6040" y="5060"/>
                  </a:lnTo>
                  <a:cubicBezTo>
                    <a:pt x="5945" y="5108"/>
                    <a:pt x="5850" y="5125"/>
                    <a:pt x="5748" y="5125"/>
                  </a:cubicBezTo>
                  <a:cubicBezTo>
                    <a:pt x="5689" y="5125"/>
                    <a:pt x="5629" y="5119"/>
                    <a:pt x="5564" y="5110"/>
                  </a:cubicBezTo>
                  <a:lnTo>
                    <a:pt x="2858" y="4408"/>
                  </a:lnTo>
                  <a:cubicBezTo>
                    <a:pt x="2789" y="4393"/>
                    <a:pt x="2721" y="4386"/>
                    <a:pt x="2654" y="4386"/>
                  </a:cubicBezTo>
                  <a:cubicBezTo>
                    <a:pt x="2158" y="4386"/>
                    <a:pt x="1730" y="4778"/>
                    <a:pt x="1730" y="5286"/>
                  </a:cubicBezTo>
                  <a:cubicBezTo>
                    <a:pt x="1730" y="5687"/>
                    <a:pt x="1980" y="6037"/>
                    <a:pt x="2356" y="6163"/>
                  </a:cubicBezTo>
                  <a:lnTo>
                    <a:pt x="5063" y="7015"/>
                  </a:lnTo>
                  <a:cubicBezTo>
                    <a:pt x="5264" y="7090"/>
                    <a:pt x="5439" y="7240"/>
                    <a:pt x="5514" y="7416"/>
                  </a:cubicBezTo>
                  <a:lnTo>
                    <a:pt x="5915" y="8469"/>
                  </a:lnTo>
                  <a:cubicBezTo>
                    <a:pt x="6040" y="8819"/>
                    <a:pt x="5890" y="9195"/>
                    <a:pt x="5564" y="9346"/>
                  </a:cubicBezTo>
                  <a:lnTo>
                    <a:pt x="4888" y="9672"/>
                  </a:lnTo>
                  <a:cubicBezTo>
                    <a:pt x="4795" y="9703"/>
                    <a:pt x="4692" y="9724"/>
                    <a:pt x="4592" y="9724"/>
                  </a:cubicBezTo>
                  <a:cubicBezTo>
                    <a:pt x="4530" y="9724"/>
                    <a:pt x="4469" y="9716"/>
                    <a:pt x="4411" y="9697"/>
                  </a:cubicBezTo>
                  <a:lnTo>
                    <a:pt x="978" y="8844"/>
                  </a:lnTo>
                  <a:cubicBezTo>
                    <a:pt x="921" y="8828"/>
                    <a:pt x="864" y="8821"/>
                    <a:pt x="808" y="8821"/>
                  </a:cubicBezTo>
                  <a:cubicBezTo>
                    <a:pt x="513" y="8821"/>
                    <a:pt x="235" y="9030"/>
                    <a:pt x="151" y="9346"/>
                  </a:cubicBezTo>
                  <a:lnTo>
                    <a:pt x="101" y="9546"/>
                  </a:lnTo>
                  <a:cubicBezTo>
                    <a:pt x="0" y="9897"/>
                    <a:pt x="226" y="10273"/>
                    <a:pt x="602" y="10373"/>
                  </a:cubicBezTo>
                  <a:lnTo>
                    <a:pt x="3359" y="11050"/>
                  </a:lnTo>
                  <a:cubicBezTo>
                    <a:pt x="3713" y="11142"/>
                    <a:pt x="4069" y="11187"/>
                    <a:pt x="4422" y="11187"/>
                  </a:cubicBezTo>
                  <a:cubicBezTo>
                    <a:pt x="5219" y="11187"/>
                    <a:pt x="5997" y="10958"/>
                    <a:pt x="6692" y="10524"/>
                  </a:cubicBezTo>
                  <a:lnTo>
                    <a:pt x="7444" y="10047"/>
                  </a:lnTo>
                  <a:cubicBezTo>
                    <a:pt x="7670" y="9897"/>
                    <a:pt x="7795" y="9621"/>
                    <a:pt x="7745" y="9346"/>
                  </a:cubicBezTo>
                  <a:lnTo>
                    <a:pt x="7193" y="7190"/>
                  </a:lnTo>
                  <a:cubicBezTo>
                    <a:pt x="7068" y="6764"/>
                    <a:pt x="7269" y="6288"/>
                    <a:pt x="7645" y="6062"/>
                  </a:cubicBezTo>
                  <a:lnTo>
                    <a:pt x="8597" y="5461"/>
                  </a:lnTo>
                  <a:cubicBezTo>
                    <a:pt x="8822" y="5311"/>
                    <a:pt x="8948" y="5010"/>
                    <a:pt x="8898" y="4734"/>
                  </a:cubicBezTo>
                  <a:lnTo>
                    <a:pt x="8797" y="4258"/>
                  </a:lnTo>
                  <a:cubicBezTo>
                    <a:pt x="8522" y="2804"/>
                    <a:pt x="7494" y="1601"/>
                    <a:pt x="6091" y="1100"/>
                  </a:cubicBezTo>
                  <a:lnTo>
                    <a:pt x="3309" y="47"/>
                  </a:lnTo>
                  <a:cubicBezTo>
                    <a:pt x="3220" y="16"/>
                    <a:pt x="3128" y="0"/>
                    <a:pt x="303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3"/>
            <p:cNvSpPr/>
            <p:nvPr/>
          </p:nvSpPr>
          <p:spPr>
            <a:xfrm>
              <a:off x="7097600" y="65151"/>
              <a:ext cx="528414" cy="534397"/>
            </a:xfrm>
            <a:custGeom>
              <a:avLst/>
              <a:gdLst/>
              <a:ahLst/>
              <a:cxnLst/>
              <a:rect l="l" t="t" r="r" b="b"/>
              <a:pathLst>
                <a:path w="13785" h="13942" extrusionOk="0">
                  <a:moveTo>
                    <a:pt x="7269" y="0"/>
                  </a:moveTo>
                  <a:cubicBezTo>
                    <a:pt x="7186" y="0"/>
                    <a:pt x="7102" y="7"/>
                    <a:pt x="7018" y="21"/>
                  </a:cubicBezTo>
                  <a:lnTo>
                    <a:pt x="5639" y="246"/>
                  </a:lnTo>
                  <a:cubicBezTo>
                    <a:pt x="4787" y="397"/>
                    <a:pt x="4211" y="1199"/>
                    <a:pt x="4336" y="2051"/>
                  </a:cubicBezTo>
                  <a:lnTo>
                    <a:pt x="4687" y="4181"/>
                  </a:lnTo>
                  <a:cubicBezTo>
                    <a:pt x="4812" y="5109"/>
                    <a:pt x="4110" y="5986"/>
                    <a:pt x="3158" y="6011"/>
                  </a:cubicBezTo>
                  <a:lnTo>
                    <a:pt x="1629" y="6036"/>
                  </a:lnTo>
                  <a:cubicBezTo>
                    <a:pt x="727" y="6061"/>
                    <a:pt x="0" y="6863"/>
                    <a:pt x="100" y="7765"/>
                  </a:cubicBezTo>
                  <a:cubicBezTo>
                    <a:pt x="173" y="8585"/>
                    <a:pt x="849" y="9197"/>
                    <a:pt x="1659" y="9197"/>
                  </a:cubicBezTo>
                  <a:cubicBezTo>
                    <a:pt x="1691" y="9197"/>
                    <a:pt x="1723" y="9196"/>
                    <a:pt x="1755" y="9194"/>
                  </a:cubicBezTo>
                  <a:lnTo>
                    <a:pt x="4010" y="9094"/>
                  </a:lnTo>
                  <a:cubicBezTo>
                    <a:pt x="4027" y="9093"/>
                    <a:pt x="4044" y="9093"/>
                    <a:pt x="4061" y="9093"/>
                  </a:cubicBezTo>
                  <a:cubicBezTo>
                    <a:pt x="4842" y="9093"/>
                    <a:pt x="5541" y="9662"/>
                    <a:pt x="5639" y="10447"/>
                  </a:cubicBezTo>
                  <a:lnTo>
                    <a:pt x="5990" y="12602"/>
                  </a:lnTo>
                  <a:cubicBezTo>
                    <a:pt x="6106" y="13369"/>
                    <a:pt x="6761" y="13942"/>
                    <a:pt x="7514" y="13942"/>
                  </a:cubicBezTo>
                  <a:cubicBezTo>
                    <a:pt x="7574" y="13942"/>
                    <a:pt x="7634" y="13938"/>
                    <a:pt x="7694" y="13931"/>
                  </a:cubicBezTo>
                  <a:lnTo>
                    <a:pt x="7895" y="13931"/>
                  </a:lnTo>
                  <a:cubicBezTo>
                    <a:pt x="8747" y="13855"/>
                    <a:pt x="9374" y="13129"/>
                    <a:pt x="9323" y="12276"/>
                  </a:cubicBezTo>
                  <a:lnTo>
                    <a:pt x="9248" y="10447"/>
                  </a:lnTo>
                  <a:cubicBezTo>
                    <a:pt x="9223" y="9570"/>
                    <a:pt x="9900" y="8843"/>
                    <a:pt x="10752" y="8793"/>
                  </a:cubicBezTo>
                  <a:lnTo>
                    <a:pt x="11955" y="8743"/>
                  </a:lnTo>
                  <a:cubicBezTo>
                    <a:pt x="13083" y="8693"/>
                    <a:pt x="13785" y="7540"/>
                    <a:pt x="13334" y="6512"/>
                  </a:cubicBezTo>
                  <a:lnTo>
                    <a:pt x="13258" y="6337"/>
                  </a:lnTo>
                  <a:cubicBezTo>
                    <a:pt x="12999" y="5771"/>
                    <a:pt x="12430" y="5405"/>
                    <a:pt x="11821" y="5405"/>
                  </a:cubicBezTo>
                  <a:cubicBezTo>
                    <a:pt x="11782" y="5405"/>
                    <a:pt x="11743" y="5406"/>
                    <a:pt x="11704" y="5409"/>
                  </a:cubicBezTo>
                  <a:lnTo>
                    <a:pt x="10627" y="5484"/>
                  </a:lnTo>
                  <a:cubicBezTo>
                    <a:pt x="10596" y="5486"/>
                    <a:pt x="10566" y="5487"/>
                    <a:pt x="10535" y="5487"/>
                  </a:cubicBezTo>
                  <a:cubicBezTo>
                    <a:pt x="9698" y="5487"/>
                    <a:pt x="8996" y="4826"/>
                    <a:pt x="8948" y="3956"/>
                  </a:cubicBezTo>
                  <a:lnTo>
                    <a:pt x="8847" y="1499"/>
                  </a:lnTo>
                  <a:cubicBezTo>
                    <a:pt x="8802" y="657"/>
                    <a:pt x="8094" y="0"/>
                    <a:pt x="7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3"/>
            <p:cNvSpPr/>
            <p:nvPr/>
          </p:nvSpPr>
          <p:spPr>
            <a:xfrm>
              <a:off x="3845061" y="4501276"/>
              <a:ext cx="537635" cy="539324"/>
            </a:xfrm>
            <a:custGeom>
              <a:avLst/>
              <a:gdLst/>
              <a:ahLst/>
              <a:cxnLst/>
              <a:rect l="l" t="t" r="r" b="b"/>
              <a:pathLst>
                <a:path w="12984" h="13024" extrusionOk="0">
                  <a:moveTo>
                    <a:pt x="4698" y="1"/>
                  </a:moveTo>
                  <a:cubicBezTo>
                    <a:pt x="4413" y="1"/>
                    <a:pt x="4123" y="79"/>
                    <a:pt x="3860" y="243"/>
                  </a:cubicBezTo>
                  <a:lnTo>
                    <a:pt x="2682" y="970"/>
                  </a:lnTo>
                  <a:cubicBezTo>
                    <a:pt x="1931" y="1421"/>
                    <a:pt x="1705" y="2398"/>
                    <a:pt x="2156" y="3125"/>
                  </a:cubicBezTo>
                  <a:lnTo>
                    <a:pt x="3284" y="4980"/>
                  </a:lnTo>
                  <a:cubicBezTo>
                    <a:pt x="3785" y="5782"/>
                    <a:pt x="3434" y="6860"/>
                    <a:pt x="2557" y="7235"/>
                  </a:cubicBezTo>
                  <a:lnTo>
                    <a:pt x="1179" y="7862"/>
                  </a:lnTo>
                  <a:cubicBezTo>
                    <a:pt x="326" y="8238"/>
                    <a:pt x="1" y="9240"/>
                    <a:pt x="427" y="10042"/>
                  </a:cubicBezTo>
                  <a:cubicBezTo>
                    <a:pt x="697" y="10583"/>
                    <a:pt x="1252" y="10890"/>
                    <a:pt x="1822" y="10890"/>
                  </a:cubicBezTo>
                  <a:cubicBezTo>
                    <a:pt x="2045" y="10890"/>
                    <a:pt x="2270" y="10843"/>
                    <a:pt x="2482" y="10744"/>
                  </a:cubicBezTo>
                  <a:lnTo>
                    <a:pt x="4537" y="9767"/>
                  </a:lnTo>
                  <a:cubicBezTo>
                    <a:pt x="4756" y="9672"/>
                    <a:pt x="4984" y="9626"/>
                    <a:pt x="5208" y="9626"/>
                  </a:cubicBezTo>
                  <a:cubicBezTo>
                    <a:pt x="5750" y="9626"/>
                    <a:pt x="6265" y="9896"/>
                    <a:pt x="6567" y="10393"/>
                  </a:cubicBezTo>
                  <a:lnTo>
                    <a:pt x="7720" y="12273"/>
                  </a:lnTo>
                  <a:cubicBezTo>
                    <a:pt x="8012" y="12755"/>
                    <a:pt x="8541" y="13024"/>
                    <a:pt x="9078" y="13024"/>
                  </a:cubicBezTo>
                  <a:cubicBezTo>
                    <a:pt x="9324" y="13024"/>
                    <a:pt x="9572" y="12967"/>
                    <a:pt x="9800" y="12850"/>
                  </a:cubicBezTo>
                  <a:lnTo>
                    <a:pt x="9976" y="12749"/>
                  </a:lnTo>
                  <a:cubicBezTo>
                    <a:pt x="10728" y="12348"/>
                    <a:pt x="11028" y="11446"/>
                    <a:pt x="10677" y="10669"/>
                  </a:cubicBezTo>
                  <a:lnTo>
                    <a:pt x="9900" y="9015"/>
                  </a:lnTo>
                  <a:cubicBezTo>
                    <a:pt x="9525" y="8238"/>
                    <a:pt x="9875" y="7286"/>
                    <a:pt x="10677" y="6910"/>
                  </a:cubicBezTo>
                  <a:lnTo>
                    <a:pt x="11755" y="6408"/>
                  </a:lnTo>
                  <a:cubicBezTo>
                    <a:pt x="12758" y="5932"/>
                    <a:pt x="12983" y="4579"/>
                    <a:pt x="12156" y="3827"/>
                  </a:cubicBezTo>
                  <a:lnTo>
                    <a:pt x="12031" y="3702"/>
                  </a:lnTo>
                  <a:cubicBezTo>
                    <a:pt x="11714" y="3417"/>
                    <a:pt x="11318" y="3262"/>
                    <a:pt x="10924" y="3262"/>
                  </a:cubicBezTo>
                  <a:cubicBezTo>
                    <a:pt x="10694" y="3262"/>
                    <a:pt x="10464" y="3315"/>
                    <a:pt x="10251" y="3426"/>
                  </a:cubicBezTo>
                  <a:lnTo>
                    <a:pt x="9274" y="3902"/>
                  </a:lnTo>
                  <a:cubicBezTo>
                    <a:pt x="9056" y="4008"/>
                    <a:pt x="8822" y="4058"/>
                    <a:pt x="8590" y="4058"/>
                  </a:cubicBezTo>
                  <a:cubicBezTo>
                    <a:pt x="7996" y="4058"/>
                    <a:pt x="7414" y="3727"/>
                    <a:pt x="7144" y="3150"/>
                  </a:cubicBezTo>
                  <a:lnTo>
                    <a:pt x="6116" y="920"/>
                  </a:lnTo>
                  <a:cubicBezTo>
                    <a:pt x="5846" y="330"/>
                    <a:pt x="5282" y="1"/>
                    <a:pt x="469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3"/>
            <p:cNvSpPr/>
            <p:nvPr/>
          </p:nvSpPr>
          <p:spPr>
            <a:xfrm>
              <a:off x="1243486" y="4534640"/>
              <a:ext cx="452446" cy="476324"/>
            </a:xfrm>
            <a:custGeom>
              <a:avLst/>
              <a:gdLst/>
              <a:ahLst/>
              <a:cxnLst/>
              <a:rect l="l" t="t" r="r" b="b"/>
              <a:pathLst>
                <a:path w="8773" h="9236" extrusionOk="0">
                  <a:moveTo>
                    <a:pt x="5730" y="1"/>
                  </a:moveTo>
                  <a:cubicBezTo>
                    <a:pt x="5264" y="1"/>
                    <a:pt x="4829" y="283"/>
                    <a:pt x="4687" y="727"/>
                  </a:cubicBezTo>
                  <a:lnTo>
                    <a:pt x="4186" y="2156"/>
                  </a:lnTo>
                  <a:cubicBezTo>
                    <a:pt x="4038" y="2618"/>
                    <a:pt x="3604" y="2889"/>
                    <a:pt x="3155" y="2889"/>
                  </a:cubicBezTo>
                  <a:cubicBezTo>
                    <a:pt x="2995" y="2889"/>
                    <a:pt x="2833" y="2855"/>
                    <a:pt x="2682" y="2783"/>
                  </a:cubicBezTo>
                  <a:lnTo>
                    <a:pt x="1730" y="2306"/>
                  </a:lnTo>
                  <a:cubicBezTo>
                    <a:pt x="1572" y="2231"/>
                    <a:pt x="1406" y="2195"/>
                    <a:pt x="1243" y="2195"/>
                  </a:cubicBezTo>
                  <a:cubicBezTo>
                    <a:pt x="814" y="2195"/>
                    <a:pt x="408" y="2446"/>
                    <a:pt x="226" y="2883"/>
                  </a:cubicBezTo>
                  <a:cubicBezTo>
                    <a:pt x="0" y="3409"/>
                    <a:pt x="251" y="4036"/>
                    <a:pt x="777" y="4286"/>
                  </a:cubicBezTo>
                  <a:lnTo>
                    <a:pt x="2206" y="4963"/>
                  </a:lnTo>
                  <a:cubicBezTo>
                    <a:pt x="2707" y="5189"/>
                    <a:pt x="2958" y="5765"/>
                    <a:pt x="2757" y="6291"/>
                  </a:cubicBezTo>
                  <a:lnTo>
                    <a:pt x="2281" y="7745"/>
                  </a:lnTo>
                  <a:cubicBezTo>
                    <a:pt x="2081" y="8296"/>
                    <a:pt x="2356" y="8898"/>
                    <a:pt x="2883" y="9098"/>
                  </a:cubicBezTo>
                  <a:lnTo>
                    <a:pt x="3033" y="9149"/>
                  </a:lnTo>
                  <a:cubicBezTo>
                    <a:pt x="3171" y="9208"/>
                    <a:pt x="3315" y="9236"/>
                    <a:pt x="3458" y="9236"/>
                  </a:cubicBezTo>
                  <a:cubicBezTo>
                    <a:pt x="3861" y="9236"/>
                    <a:pt x="4251" y="9011"/>
                    <a:pt x="4437" y="8622"/>
                  </a:cubicBezTo>
                  <a:lnTo>
                    <a:pt x="4963" y="7469"/>
                  </a:lnTo>
                  <a:cubicBezTo>
                    <a:pt x="5163" y="7070"/>
                    <a:pt x="5560" y="6841"/>
                    <a:pt x="5964" y="6841"/>
                  </a:cubicBezTo>
                  <a:cubicBezTo>
                    <a:pt x="6117" y="6841"/>
                    <a:pt x="6272" y="6874"/>
                    <a:pt x="6416" y="6943"/>
                  </a:cubicBezTo>
                  <a:lnTo>
                    <a:pt x="7168" y="7294"/>
                  </a:lnTo>
                  <a:cubicBezTo>
                    <a:pt x="7321" y="7365"/>
                    <a:pt x="7480" y="7398"/>
                    <a:pt x="7636" y="7398"/>
                  </a:cubicBezTo>
                  <a:cubicBezTo>
                    <a:pt x="8194" y="7398"/>
                    <a:pt x="8708" y="6974"/>
                    <a:pt x="8747" y="6367"/>
                  </a:cubicBezTo>
                  <a:lnTo>
                    <a:pt x="8747" y="6241"/>
                  </a:lnTo>
                  <a:cubicBezTo>
                    <a:pt x="8772" y="5790"/>
                    <a:pt x="8522" y="5364"/>
                    <a:pt x="8096" y="5164"/>
                  </a:cubicBezTo>
                  <a:lnTo>
                    <a:pt x="7419" y="4863"/>
                  </a:lnTo>
                  <a:cubicBezTo>
                    <a:pt x="6868" y="4612"/>
                    <a:pt x="6617" y="3961"/>
                    <a:pt x="6893" y="3409"/>
                  </a:cubicBezTo>
                  <a:lnTo>
                    <a:pt x="7620" y="1855"/>
                  </a:lnTo>
                  <a:cubicBezTo>
                    <a:pt x="7895" y="1279"/>
                    <a:pt x="7594" y="552"/>
                    <a:pt x="6968" y="352"/>
                  </a:cubicBezTo>
                  <a:lnTo>
                    <a:pt x="6066" y="51"/>
                  </a:lnTo>
                  <a:cubicBezTo>
                    <a:pt x="5954" y="17"/>
                    <a:pt x="5841" y="1"/>
                    <a:pt x="573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3"/>
            <p:cNvSpPr/>
            <p:nvPr/>
          </p:nvSpPr>
          <p:spPr>
            <a:xfrm>
              <a:off x="2682886" y="4612606"/>
              <a:ext cx="204279" cy="185867"/>
            </a:xfrm>
            <a:custGeom>
              <a:avLst/>
              <a:gdLst/>
              <a:ahLst/>
              <a:cxnLst/>
              <a:rect l="l" t="t" r="r" b="b"/>
              <a:pathLst>
                <a:path w="3961" h="3604" extrusionOk="0">
                  <a:moveTo>
                    <a:pt x="1983" y="0"/>
                  </a:moveTo>
                  <a:cubicBezTo>
                    <a:pt x="1510" y="0"/>
                    <a:pt x="1038" y="188"/>
                    <a:pt x="678" y="561"/>
                  </a:cubicBezTo>
                  <a:cubicBezTo>
                    <a:pt x="1" y="1288"/>
                    <a:pt x="26" y="2416"/>
                    <a:pt x="728" y="3093"/>
                  </a:cubicBezTo>
                  <a:cubicBezTo>
                    <a:pt x="1082" y="3434"/>
                    <a:pt x="1531" y="3604"/>
                    <a:pt x="1979" y="3604"/>
                  </a:cubicBezTo>
                  <a:cubicBezTo>
                    <a:pt x="2452" y="3604"/>
                    <a:pt x="2924" y="3416"/>
                    <a:pt x="3284" y="3043"/>
                  </a:cubicBezTo>
                  <a:cubicBezTo>
                    <a:pt x="3961" y="2341"/>
                    <a:pt x="3936" y="1188"/>
                    <a:pt x="3234" y="511"/>
                  </a:cubicBezTo>
                  <a:cubicBezTo>
                    <a:pt x="2880" y="170"/>
                    <a:pt x="2431" y="0"/>
                    <a:pt x="198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3"/>
            <p:cNvSpPr/>
            <p:nvPr/>
          </p:nvSpPr>
          <p:spPr>
            <a:xfrm>
              <a:off x="3016400" y="4933124"/>
              <a:ext cx="205568" cy="185919"/>
            </a:xfrm>
            <a:custGeom>
              <a:avLst/>
              <a:gdLst/>
              <a:ahLst/>
              <a:cxnLst/>
              <a:rect l="l" t="t" r="r" b="b"/>
              <a:pathLst>
                <a:path w="3986" h="3605" extrusionOk="0">
                  <a:moveTo>
                    <a:pt x="1985" y="1"/>
                  </a:moveTo>
                  <a:cubicBezTo>
                    <a:pt x="1515" y="1"/>
                    <a:pt x="1049" y="189"/>
                    <a:pt x="702" y="562"/>
                  </a:cubicBezTo>
                  <a:cubicBezTo>
                    <a:pt x="0" y="1264"/>
                    <a:pt x="25" y="2417"/>
                    <a:pt x="752" y="3093"/>
                  </a:cubicBezTo>
                  <a:cubicBezTo>
                    <a:pt x="1094" y="3435"/>
                    <a:pt x="1542" y="3604"/>
                    <a:pt x="1991" y="3604"/>
                  </a:cubicBezTo>
                  <a:cubicBezTo>
                    <a:pt x="2463" y="3604"/>
                    <a:pt x="2936" y="3416"/>
                    <a:pt x="3283" y="3043"/>
                  </a:cubicBezTo>
                  <a:cubicBezTo>
                    <a:pt x="3985" y="2316"/>
                    <a:pt x="3960" y="1188"/>
                    <a:pt x="3233" y="512"/>
                  </a:cubicBezTo>
                  <a:cubicBezTo>
                    <a:pt x="2879" y="170"/>
                    <a:pt x="2431" y="1"/>
                    <a:pt x="19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3"/>
            <p:cNvSpPr/>
            <p:nvPr/>
          </p:nvSpPr>
          <p:spPr>
            <a:xfrm>
              <a:off x="2765607" y="4663817"/>
              <a:ext cx="376221" cy="404896"/>
            </a:xfrm>
            <a:custGeom>
              <a:avLst/>
              <a:gdLst/>
              <a:ahLst/>
              <a:cxnLst/>
              <a:rect l="l" t="t" r="r" b="b"/>
              <a:pathLst>
                <a:path w="7295" h="7851" extrusionOk="0">
                  <a:moveTo>
                    <a:pt x="6269" y="0"/>
                  </a:moveTo>
                  <a:cubicBezTo>
                    <a:pt x="6019" y="0"/>
                    <a:pt x="5771" y="101"/>
                    <a:pt x="5590" y="295"/>
                  </a:cubicBezTo>
                  <a:lnTo>
                    <a:pt x="377" y="5834"/>
                  </a:lnTo>
                  <a:cubicBezTo>
                    <a:pt x="1" y="6235"/>
                    <a:pt x="51" y="6862"/>
                    <a:pt x="477" y="7212"/>
                  </a:cubicBezTo>
                  <a:lnTo>
                    <a:pt x="1003" y="7639"/>
                  </a:lnTo>
                  <a:cubicBezTo>
                    <a:pt x="1188" y="7780"/>
                    <a:pt x="1401" y="7850"/>
                    <a:pt x="1609" y="7850"/>
                  </a:cubicBezTo>
                  <a:cubicBezTo>
                    <a:pt x="1882" y="7850"/>
                    <a:pt x="2147" y="7730"/>
                    <a:pt x="2332" y="7488"/>
                  </a:cubicBezTo>
                  <a:lnTo>
                    <a:pt x="7019" y="1523"/>
                  </a:lnTo>
                  <a:cubicBezTo>
                    <a:pt x="7294" y="1147"/>
                    <a:pt x="7269" y="596"/>
                    <a:pt x="6918" y="270"/>
                  </a:cubicBezTo>
                  <a:cubicBezTo>
                    <a:pt x="6737" y="88"/>
                    <a:pt x="6502" y="0"/>
                    <a:pt x="62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3"/>
            <p:cNvSpPr/>
            <p:nvPr/>
          </p:nvSpPr>
          <p:spPr>
            <a:xfrm>
              <a:off x="4353321" y="4722198"/>
              <a:ext cx="528721" cy="265805"/>
            </a:xfrm>
            <a:custGeom>
              <a:avLst/>
              <a:gdLst/>
              <a:ahLst/>
              <a:cxnLst/>
              <a:rect l="l" t="t" r="r" b="b"/>
              <a:pathLst>
                <a:path w="10252" h="5154" extrusionOk="0">
                  <a:moveTo>
                    <a:pt x="9296" y="1"/>
                  </a:moveTo>
                  <a:cubicBezTo>
                    <a:pt x="9180" y="1"/>
                    <a:pt x="9062" y="24"/>
                    <a:pt x="8948" y="73"/>
                  </a:cubicBezTo>
                  <a:lnTo>
                    <a:pt x="752" y="3306"/>
                  </a:lnTo>
                  <a:cubicBezTo>
                    <a:pt x="201" y="3531"/>
                    <a:pt x="1" y="4233"/>
                    <a:pt x="402" y="4709"/>
                  </a:cubicBezTo>
                  <a:lnTo>
                    <a:pt x="477" y="4809"/>
                  </a:lnTo>
                  <a:cubicBezTo>
                    <a:pt x="651" y="5036"/>
                    <a:pt x="910" y="5153"/>
                    <a:pt x="1178" y="5153"/>
                  </a:cubicBezTo>
                  <a:cubicBezTo>
                    <a:pt x="1296" y="5153"/>
                    <a:pt x="1415" y="5131"/>
                    <a:pt x="1529" y="5085"/>
                  </a:cubicBezTo>
                  <a:lnTo>
                    <a:pt x="9625" y="1752"/>
                  </a:lnTo>
                  <a:cubicBezTo>
                    <a:pt x="10026" y="1576"/>
                    <a:pt x="10251" y="1175"/>
                    <a:pt x="10176" y="749"/>
                  </a:cubicBezTo>
                  <a:cubicBezTo>
                    <a:pt x="10098" y="298"/>
                    <a:pt x="9712" y="1"/>
                    <a:pt x="929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3"/>
            <p:cNvSpPr/>
            <p:nvPr/>
          </p:nvSpPr>
          <p:spPr>
            <a:xfrm>
              <a:off x="4419230" y="4932507"/>
              <a:ext cx="533879" cy="261988"/>
            </a:xfrm>
            <a:custGeom>
              <a:avLst/>
              <a:gdLst/>
              <a:ahLst/>
              <a:cxnLst/>
              <a:rect l="l" t="t" r="r" b="b"/>
              <a:pathLst>
                <a:path w="10352" h="5080" extrusionOk="0">
                  <a:moveTo>
                    <a:pt x="9312" y="1"/>
                  </a:moveTo>
                  <a:cubicBezTo>
                    <a:pt x="9216" y="1"/>
                    <a:pt x="9118" y="18"/>
                    <a:pt x="9023" y="55"/>
                  </a:cubicBezTo>
                  <a:lnTo>
                    <a:pt x="677" y="2812"/>
                  </a:lnTo>
                  <a:cubicBezTo>
                    <a:pt x="251" y="2962"/>
                    <a:pt x="1" y="3413"/>
                    <a:pt x="76" y="3839"/>
                  </a:cubicBezTo>
                  <a:lnTo>
                    <a:pt x="201" y="4391"/>
                  </a:lnTo>
                  <a:cubicBezTo>
                    <a:pt x="300" y="4805"/>
                    <a:pt x="663" y="5080"/>
                    <a:pt x="1070" y="5080"/>
                  </a:cubicBezTo>
                  <a:cubicBezTo>
                    <a:pt x="1180" y="5080"/>
                    <a:pt x="1292" y="5060"/>
                    <a:pt x="1404" y="5017"/>
                  </a:cubicBezTo>
                  <a:lnTo>
                    <a:pt x="9625" y="1684"/>
                  </a:lnTo>
                  <a:cubicBezTo>
                    <a:pt x="10176" y="1458"/>
                    <a:pt x="10352" y="756"/>
                    <a:pt x="9951" y="280"/>
                  </a:cubicBezTo>
                  <a:cubicBezTo>
                    <a:pt x="9773" y="103"/>
                    <a:pt x="9545" y="1"/>
                    <a:pt x="931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3"/>
            <p:cNvSpPr/>
            <p:nvPr/>
          </p:nvSpPr>
          <p:spPr>
            <a:xfrm>
              <a:off x="5031654" y="4400610"/>
              <a:ext cx="359409" cy="609845"/>
            </a:xfrm>
            <a:custGeom>
              <a:avLst/>
              <a:gdLst/>
              <a:ahLst/>
              <a:cxnLst/>
              <a:rect l="l" t="t" r="r" b="b"/>
              <a:pathLst>
                <a:path w="6969" h="11825" extrusionOk="0">
                  <a:moveTo>
                    <a:pt x="6085" y="1"/>
                  </a:moveTo>
                  <a:cubicBezTo>
                    <a:pt x="5929" y="1"/>
                    <a:pt x="5773" y="34"/>
                    <a:pt x="5640" y="101"/>
                  </a:cubicBezTo>
                  <a:lnTo>
                    <a:pt x="2733" y="1755"/>
                  </a:lnTo>
                  <a:cubicBezTo>
                    <a:pt x="2106" y="2106"/>
                    <a:pt x="2206" y="3033"/>
                    <a:pt x="2883" y="3259"/>
                  </a:cubicBezTo>
                  <a:lnTo>
                    <a:pt x="3134" y="3334"/>
                  </a:lnTo>
                  <a:cubicBezTo>
                    <a:pt x="3560" y="3484"/>
                    <a:pt x="3810" y="3935"/>
                    <a:pt x="3660" y="4362"/>
                  </a:cubicBezTo>
                  <a:lnTo>
                    <a:pt x="2306" y="8422"/>
                  </a:lnTo>
                  <a:cubicBezTo>
                    <a:pt x="2211" y="8755"/>
                    <a:pt x="1913" y="8975"/>
                    <a:pt x="1561" y="8975"/>
                  </a:cubicBezTo>
                  <a:cubicBezTo>
                    <a:pt x="1542" y="8975"/>
                    <a:pt x="1523" y="8974"/>
                    <a:pt x="1504" y="8973"/>
                  </a:cubicBezTo>
                  <a:lnTo>
                    <a:pt x="978" y="8948"/>
                  </a:lnTo>
                  <a:cubicBezTo>
                    <a:pt x="627" y="8948"/>
                    <a:pt x="301" y="9174"/>
                    <a:pt x="176" y="9524"/>
                  </a:cubicBezTo>
                  <a:lnTo>
                    <a:pt x="151" y="9600"/>
                  </a:lnTo>
                  <a:cubicBezTo>
                    <a:pt x="1" y="10026"/>
                    <a:pt x="251" y="10502"/>
                    <a:pt x="677" y="10627"/>
                  </a:cubicBezTo>
                  <a:lnTo>
                    <a:pt x="4136" y="11780"/>
                  </a:lnTo>
                  <a:cubicBezTo>
                    <a:pt x="4221" y="11810"/>
                    <a:pt x="4306" y="11824"/>
                    <a:pt x="4390" y="11824"/>
                  </a:cubicBezTo>
                  <a:cubicBezTo>
                    <a:pt x="4729" y="11824"/>
                    <a:pt x="5043" y="11595"/>
                    <a:pt x="5164" y="11254"/>
                  </a:cubicBezTo>
                  <a:lnTo>
                    <a:pt x="5214" y="11128"/>
                  </a:lnTo>
                  <a:cubicBezTo>
                    <a:pt x="5339" y="10753"/>
                    <a:pt x="5189" y="10352"/>
                    <a:pt x="4838" y="10151"/>
                  </a:cubicBezTo>
                  <a:lnTo>
                    <a:pt x="4437" y="9925"/>
                  </a:lnTo>
                  <a:cubicBezTo>
                    <a:pt x="4111" y="9725"/>
                    <a:pt x="3961" y="9299"/>
                    <a:pt x="4086" y="8948"/>
                  </a:cubicBezTo>
                  <a:lnTo>
                    <a:pt x="6818" y="1078"/>
                  </a:lnTo>
                  <a:cubicBezTo>
                    <a:pt x="6968" y="652"/>
                    <a:pt x="6743" y="176"/>
                    <a:pt x="6316" y="26"/>
                  </a:cubicBezTo>
                  <a:cubicBezTo>
                    <a:pt x="6241" y="9"/>
                    <a:pt x="6163" y="1"/>
                    <a:pt x="608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3"/>
            <p:cNvSpPr/>
            <p:nvPr/>
          </p:nvSpPr>
          <p:spPr>
            <a:xfrm>
              <a:off x="2220734" y="4521400"/>
              <a:ext cx="323153" cy="614796"/>
            </a:xfrm>
            <a:custGeom>
              <a:avLst/>
              <a:gdLst/>
              <a:ahLst/>
              <a:cxnLst/>
              <a:rect l="l" t="t" r="r" b="b"/>
              <a:pathLst>
                <a:path w="6266" h="11921" extrusionOk="0">
                  <a:moveTo>
                    <a:pt x="5343" y="0"/>
                  </a:moveTo>
                  <a:cubicBezTo>
                    <a:pt x="5185" y="0"/>
                    <a:pt x="5032" y="51"/>
                    <a:pt x="4912" y="136"/>
                  </a:cubicBezTo>
                  <a:lnTo>
                    <a:pt x="2130" y="1991"/>
                  </a:lnTo>
                  <a:cubicBezTo>
                    <a:pt x="1529" y="2392"/>
                    <a:pt x="1679" y="3294"/>
                    <a:pt x="2381" y="3469"/>
                  </a:cubicBezTo>
                  <a:lnTo>
                    <a:pt x="2632" y="3544"/>
                  </a:lnTo>
                  <a:cubicBezTo>
                    <a:pt x="3083" y="3645"/>
                    <a:pt x="3333" y="4096"/>
                    <a:pt x="3233" y="4522"/>
                  </a:cubicBezTo>
                  <a:lnTo>
                    <a:pt x="2180" y="8682"/>
                  </a:lnTo>
                  <a:cubicBezTo>
                    <a:pt x="2080" y="9033"/>
                    <a:pt x="1779" y="9284"/>
                    <a:pt x="1404" y="9284"/>
                  </a:cubicBezTo>
                  <a:lnTo>
                    <a:pt x="877" y="9309"/>
                  </a:lnTo>
                  <a:cubicBezTo>
                    <a:pt x="526" y="9309"/>
                    <a:pt x="201" y="9559"/>
                    <a:pt x="125" y="9910"/>
                  </a:cubicBezTo>
                  <a:lnTo>
                    <a:pt x="100" y="10011"/>
                  </a:lnTo>
                  <a:cubicBezTo>
                    <a:pt x="0" y="10437"/>
                    <a:pt x="251" y="10888"/>
                    <a:pt x="702" y="10988"/>
                  </a:cubicBezTo>
                  <a:lnTo>
                    <a:pt x="4236" y="11890"/>
                  </a:lnTo>
                  <a:cubicBezTo>
                    <a:pt x="4306" y="11911"/>
                    <a:pt x="4377" y="11921"/>
                    <a:pt x="4447" y="11921"/>
                  </a:cubicBezTo>
                  <a:cubicBezTo>
                    <a:pt x="4801" y="11921"/>
                    <a:pt x="5129" y="11670"/>
                    <a:pt x="5213" y="11314"/>
                  </a:cubicBezTo>
                  <a:lnTo>
                    <a:pt x="5263" y="11164"/>
                  </a:lnTo>
                  <a:cubicBezTo>
                    <a:pt x="5363" y="10788"/>
                    <a:pt x="5163" y="10387"/>
                    <a:pt x="4837" y="10211"/>
                  </a:cubicBezTo>
                  <a:lnTo>
                    <a:pt x="4411" y="10011"/>
                  </a:lnTo>
                  <a:cubicBezTo>
                    <a:pt x="4060" y="9835"/>
                    <a:pt x="3885" y="9434"/>
                    <a:pt x="3985" y="9058"/>
                  </a:cubicBezTo>
                  <a:lnTo>
                    <a:pt x="6140" y="1038"/>
                  </a:lnTo>
                  <a:cubicBezTo>
                    <a:pt x="6266" y="587"/>
                    <a:pt x="5990" y="136"/>
                    <a:pt x="5564" y="36"/>
                  </a:cubicBezTo>
                  <a:cubicBezTo>
                    <a:pt x="5492" y="12"/>
                    <a:pt x="5417" y="0"/>
                    <a:pt x="53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3"/>
            <p:cNvSpPr/>
            <p:nvPr/>
          </p:nvSpPr>
          <p:spPr>
            <a:xfrm>
              <a:off x="1738711" y="4747608"/>
              <a:ext cx="377511" cy="515725"/>
            </a:xfrm>
            <a:custGeom>
              <a:avLst/>
              <a:gdLst/>
              <a:ahLst/>
              <a:cxnLst/>
              <a:rect l="l" t="t" r="r" b="b"/>
              <a:pathLst>
                <a:path w="7320" h="10000" extrusionOk="0">
                  <a:moveTo>
                    <a:pt x="5811" y="0"/>
                  </a:moveTo>
                  <a:cubicBezTo>
                    <a:pt x="5763" y="0"/>
                    <a:pt x="5714" y="5"/>
                    <a:pt x="5665" y="16"/>
                  </a:cubicBezTo>
                  <a:lnTo>
                    <a:pt x="1931" y="893"/>
                  </a:lnTo>
                  <a:cubicBezTo>
                    <a:pt x="1404" y="1018"/>
                    <a:pt x="1279" y="1695"/>
                    <a:pt x="1730" y="2021"/>
                  </a:cubicBezTo>
                  <a:cubicBezTo>
                    <a:pt x="1826" y="2097"/>
                    <a:pt x="1936" y="2130"/>
                    <a:pt x="2050" y="2130"/>
                  </a:cubicBezTo>
                  <a:cubicBezTo>
                    <a:pt x="2085" y="2130"/>
                    <a:pt x="2121" y="2127"/>
                    <a:pt x="2156" y="2121"/>
                  </a:cubicBezTo>
                  <a:lnTo>
                    <a:pt x="3986" y="1895"/>
                  </a:lnTo>
                  <a:cubicBezTo>
                    <a:pt x="4008" y="1894"/>
                    <a:pt x="4029" y="1893"/>
                    <a:pt x="4051" y="1893"/>
                  </a:cubicBezTo>
                  <a:cubicBezTo>
                    <a:pt x="4325" y="1893"/>
                    <a:pt x="4570" y="2041"/>
                    <a:pt x="4663" y="2296"/>
                  </a:cubicBezTo>
                  <a:lnTo>
                    <a:pt x="5114" y="3449"/>
                  </a:lnTo>
                  <a:cubicBezTo>
                    <a:pt x="5264" y="3800"/>
                    <a:pt x="5064" y="4201"/>
                    <a:pt x="4713" y="4302"/>
                  </a:cubicBezTo>
                  <a:lnTo>
                    <a:pt x="1079" y="5379"/>
                  </a:lnTo>
                  <a:cubicBezTo>
                    <a:pt x="903" y="5429"/>
                    <a:pt x="778" y="5555"/>
                    <a:pt x="703" y="5730"/>
                  </a:cubicBezTo>
                  <a:lnTo>
                    <a:pt x="151" y="6908"/>
                  </a:lnTo>
                  <a:cubicBezTo>
                    <a:pt x="1" y="7234"/>
                    <a:pt x="151" y="7610"/>
                    <a:pt x="477" y="7760"/>
                  </a:cubicBezTo>
                  <a:lnTo>
                    <a:pt x="5665" y="9941"/>
                  </a:lnTo>
                  <a:cubicBezTo>
                    <a:pt x="5752" y="9981"/>
                    <a:pt x="5841" y="10000"/>
                    <a:pt x="5928" y="10000"/>
                  </a:cubicBezTo>
                  <a:cubicBezTo>
                    <a:pt x="6165" y="10000"/>
                    <a:pt x="6382" y="9860"/>
                    <a:pt x="6492" y="9640"/>
                  </a:cubicBezTo>
                  <a:lnTo>
                    <a:pt x="6868" y="8838"/>
                  </a:lnTo>
                  <a:cubicBezTo>
                    <a:pt x="7044" y="8462"/>
                    <a:pt x="6843" y="8061"/>
                    <a:pt x="6467" y="7961"/>
                  </a:cubicBezTo>
                  <a:lnTo>
                    <a:pt x="4537" y="7409"/>
                  </a:lnTo>
                  <a:cubicBezTo>
                    <a:pt x="3986" y="7234"/>
                    <a:pt x="3911" y="6482"/>
                    <a:pt x="4437" y="6231"/>
                  </a:cubicBezTo>
                  <a:lnTo>
                    <a:pt x="6918" y="4953"/>
                  </a:lnTo>
                  <a:cubicBezTo>
                    <a:pt x="7169" y="4828"/>
                    <a:pt x="7319" y="4552"/>
                    <a:pt x="7244" y="4251"/>
                  </a:cubicBezTo>
                  <a:lnTo>
                    <a:pt x="6417" y="492"/>
                  </a:lnTo>
                  <a:cubicBezTo>
                    <a:pt x="6352" y="191"/>
                    <a:pt x="6103" y="0"/>
                    <a:pt x="581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3"/>
            <p:cNvSpPr/>
            <p:nvPr/>
          </p:nvSpPr>
          <p:spPr>
            <a:xfrm>
              <a:off x="278087" y="4108770"/>
              <a:ext cx="512012" cy="485452"/>
            </a:xfrm>
            <a:custGeom>
              <a:avLst/>
              <a:gdLst/>
              <a:ahLst/>
              <a:cxnLst/>
              <a:rect l="l" t="t" r="r" b="b"/>
              <a:pathLst>
                <a:path w="9928" h="9413" extrusionOk="0">
                  <a:moveTo>
                    <a:pt x="2610" y="1"/>
                  </a:moveTo>
                  <a:cubicBezTo>
                    <a:pt x="2383" y="1"/>
                    <a:pt x="2161" y="125"/>
                    <a:pt x="2057" y="332"/>
                  </a:cubicBezTo>
                  <a:lnTo>
                    <a:pt x="228" y="3690"/>
                  </a:lnTo>
                  <a:cubicBezTo>
                    <a:pt x="1" y="4121"/>
                    <a:pt x="329" y="4635"/>
                    <a:pt x="784" y="4635"/>
                  </a:cubicBezTo>
                  <a:cubicBezTo>
                    <a:pt x="831" y="4635"/>
                    <a:pt x="880" y="4629"/>
                    <a:pt x="930" y="4617"/>
                  </a:cubicBezTo>
                  <a:cubicBezTo>
                    <a:pt x="1080" y="4567"/>
                    <a:pt x="1205" y="4492"/>
                    <a:pt x="1306" y="4367"/>
                  </a:cubicBezTo>
                  <a:lnTo>
                    <a:pt x="2358" y="2838"/>
                  </a:lnTo>
                  <a:cubicBezTo>
                    <a:pt x="2469" y="2672"/>
                    <a:pt x="2662" y="2574"/>
                    <a:pt x="2866" y="2574"/>
                  </a:cubicBezTo>
                  <a:cubicBezTo>
                    <a:pt x="2938" y="2574"/>
                    <a:pt x="3013" y="2586"/>
                    <a:pt x="3085" y="2612"/>
                  </a:cubicBezTo>
                  <a:lnTo>
                    <a:pt x="4263" y="3038"/>
                  </a:lnTo>
                  <a:cubicBezTo>
                    <a:pt x="4614" y="3164"/>
                    <a:pt x="4764" y="3565"/>
                    <a:pt x="4614" y="3891"/>
                  </a:cubicBezTo>
                  <a:lnTo>
                    <a:pt x="3010" y="7324"/>
                  </a:lnTo>
                  <a:cubicBezTo>
                    <a:pt x="2935" y="7500"/>
                    <a:pt x="2935" y="7675"/>
                    <a:pt x="3010" y="7851"/>
                  </a:cubicBezTo>
                  <a:lnTo>
                    <a:pt x="3536" y="9029"/>
                  </a:lnTo>
                  <a:cubicBezTo>
                    <a:pt x="3647" y="9268"/>
                    <a:pt x="3879" y="9413"/>
                    <a:pt x="4124" y="9413"/>
                  </a:cubicBezTo>
                  <a:cubicBezTo>
                    <a:pt x="4212" y="9413"/>
                    <a:pt x="4302" y="9394"/>
                    <a:pt x="4388" y="9354"/>
                  </a:cubicBezTo>
                  <a:lnTo>
                    <a:pt x="9476" y="6923"/>
                  </a:lnTo>
                  <a:cubicBezTo>
                    <a:pt x="9777" y="6798"/>
                    <a:pt x="9927" y="6422"/>
                    <a:pt x="9777" y="6121"/>
                  </a:cubicBezTo>
                  <a:lnTo>
                    <a:pt x="9426" y="5294"/>
                  </a:lnTo>
                  <a:cubicBezTo>
                    <a:pt x="9324" y="5057"/>
                    <a:pt x="9097" y="4912"/>
                    <a:pt x="8860" y="4912"/>
                  </a:cubicBezTo>
                  <a:cubicBezTo>
                    <a:pt x="8746" y="4912"/>
                    <a:pt x="8629" y="4945"/>
                    <a:pt x="8524" y="5018"/>
                  </a:cubicBezTo>
                  <a:lnTo>
                    <a:pt x="6819" y="6071"/>
                  </a:lnTo>
                  <a:cubicBezTo>
                    <a:pt x="6708" y="6147"/>
                    <a:pt x="6589" y="6181"/>
                    <a:pt x="6473" y="6181"/>
                  </a:cubicBezTo>
                  <a:cubicBezTo>
                    <a:pt x="6093" y="6181"/>
                    <a:pt x="5752" y="5817"/>
                    <a:pt x="5867" y="5394"/>
                  </a:cubicBezTo>
                  <a:lnTo>
                    <a:pt x="6594" y="2688"/>
                  </a:lnTo>
                  <a:cubicBezTo>
                    <a:pt x="6644" y="2412"/>
                    <a:pt x="6519" y="2111"/>
                    <a:pt x="6268" y="1986"/>
                  </a:cubicBezTo>
                  <a:lnTo>
                    <a:pt x="2910" y="81"/>
                  </a:lnTo>
                  <a:cubicBezTo>
                    <a:pt x="2816" y="26"/>
                    <a:pt x="2712" y="1"/>
                    <a:pt x="261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3"/>
            <p:cNvSpPr/>
            <p:nvPr/>
          </p:nvSpPr>
          <p:spPr>
            <a:xfrm>
              <a:off x="3304223" y="4716964"/>
              <a:ext cx="461522" cy="576993"/>
            </a:xfrm>
            <a:custGeom>
              <a:avLst/>
              <a:gdLst/>
              <a:ahLst/>
              <a:cxnLst/>
              <a:rect l="l" t="t" r="r" b="b"/>
              <a:pathLst>
                <a:path w="8949" h="11188" extrusionOk="0">
                  <a:moveTo>
                    <a:pt x="3015" y="1"/>
                  </a:moveTo>
                  <a:cubicBezTo>
                    <a:pt x="2754" y="1"/>
                    <a:pt x="2493" y="151"/>
                    <a:pt x="2382" y="410"/>
                  </a:cubicBezTo>
                  <a:cubicBezTo>
                    <a:pt x="2232" y="786"/>
                    <a:pt x="2432" y="1212"/>
                    <a:pt x="2808" y="1337"/>
                  </a:cubicBezTo>
                  <a:lnTo>
                    <a:pt x="6217" y="2415"/>
                  </a:lnTo>
                  <a:cubicBezTo>
                    <a:pt x="6417" y="2490"/>
                    <a:pt x="6567" y="2640"/>
                    <a:pt x="6643" y="2816"/>
                  </a:cubicBezTo>
                  <a:lnTo>
                    <a:pt x="7044" y="3869"/>
                  </a:lnTo>
                  <a:cubicBezTo>
                    <a:pt x="7194" y="4219"/>
                    <a:pt x="7019" y="4595"/>
                    <a:pt x="6693" y="4746"/>
                  </a:cubicBezTo>
                  <a:lnTo>
                    <a:pt x="6016" y="5072"/>
                  </a:lnTo>
                  <a:cubicBezTo>
                    <a:pt x="5923" y="5102"/>
                    <a:pt x="5830" y="5124"/>
                    <a:pt x="5737" y="5124"/>
                  </a:cubicBezTo>
                  <a:cubicBezTo>
                    <a:pt x="5680" y="5124"/>
                    <a:pt x="5622" y="5116"/>
                    <a:pt x="5565" y="5097"/>
                  </a:cubicBezTo>
                  <a:lnTo>
                    <a:pt x="2858" y="4420"/>
                  </a:lnTo>
                  <a:cubicBezTo>
                    <a:pt x="2782" y="4400"/>
                    <a:pt x="2706" y="4391"/>
                    <a:pt x="2633" y="4391"/>
                  </a:cubicBezTo>
                  <a:cubicBezTo>
                    <a:pt x="2146" y="4391"/>
                    <a:pt x="1730" y="4797"/>
                    <a:pt x="1730" y="5297"/>
                  </a:cubicBezTo>
                  <a:cubicBezTo>
                    <a:pt x="1730" y="5698"/>
                    <a:pt x="1981" y="6049"/>
                    <a:pt x="2357" y="6149"/>
                  </a:cubicBezTo>
                  <a:lnTo>
                    <a:pt x="5064" y="7026"/>
                  </a:lnTo>
                  <a:cubicBezTo>
                    <a:pt x="5264" y="7077"/>
                    <a:pt x="5415" y="7227"/>
                    <a:pt x="5490" y="7427"/>
                  </a:cubicBezTo>
                  <a:lnTo>
                    <a:pt x="5891" y="8480"/>
                  </a:lnTo>
                  <a:cubicBezTo>
                    <a:pt x="6041" y="8806"/>
                    <a:pt x="5866" y="9207"/>
                    <a:pt x="5540" y="9357"/>
                  </a:cubicBezTo>
                  <a:lnTo>
                    <a:pt x="4863" y="9658"/>
                  </a:lnTo>
                  <a:cubicBezTo>
                    <a:pt x="4768" y="9706"/>
                    <a:pt x="4672" y="9723"/>
                    <a:pt x="4577" y="9723"/>
                  </a:cubicBezTo>
                  <a:cubicBezTo>
                    <a:pt x="4522" y="9723"/>
                    <a:pt x="4467" y="9717"/>
                    <a:pt x="4412" y="9708"/>
                  </a:cubicBezTo>
                  <a:lnTo>
                    <a:pt x="978" y="8856"/>
                  </a:lnTo>
                  <a:cubicBezTo>
                    <a:pt x="918" y="8840"/>
                    <a:pt x="857" y="8832"/>
                    <a:pt x="797" y="8832"/>
                  </a:cubicBezTo>
                  <a:cubicBezTo>
                    <a:pt x="489" y="8832"/>
                    <a:pt x="214" y="9038"/>
                    <a:pt x="151" y="9332"/>
                  </a:cubicBezTo>
                  <a:lnTo>
                    <a:pt x="101" y="9533"/>
                  </a:lnTo>
                  <a:cubicBezTo>
                    <a:pt x="1" y="9909"/>
                    <a:pt x="227" y="10285"/>
                    <a:pt x="577" y="10360"/>
                  </a:cubicBezTo>
                  <a:lnTo>
                    <a:pt x="3359" y="11062"/>
                  </a:lnTo>
                  <a:cubicBezTo>
                    <a:pt x="3704" y="11146"/>
                    <a:pt x="4056" y="11188"/>
                    <a:pt x="4406" y="11188"/>
                  </a:cubicBezTo>
                  <a:cubicBezTo>
                    <a:pt x="5201" y="11188"/>
                    <a:pt x="5989" y="10970"/>
                    <a:pt x="6668" y="10535"/>
                  </a:cubicBezTo>
                  <a:lnTo>
                    <a:pt x="7420" y="10059"/>
                  </a:lnTo>
                  <a:cubicBezTo>
                    <a:pt x="7670" y="9909"/>
                    <a:pt x="7795" y="9633"/>
                    <a:pt x="7720" y="9357"/>
                  </a:cubicBezTo>
                  <a:lnTo>
                    <a:pt x="7169" y="7177"/>
                  </a:lnTo>
                  <a:cubicBezTo>
                    <a:pt x="7069" y="6751"/>
                    <a:pt x="7244" y="6300"/>
                    <a:pt x="7620" y="6049"/>
                  </a:cubicBezTo>
                  <a:lnTo>
                    <a:pt x="8572" y="5447"/>
                  </a:lnTo>
                  <a:cubicBezTo>
                    <a:pt x="8823" y="5297"/>
                    <a:pt x="8948" y="5021"/>
                    <a:pt x="8873" y="4746"/>
                  </a:cubicBezTo>
                  <a:lnTo>
                    <a:pt x="8798" y="4270"/>
                  </a:lnTo>
                  <a:cubicBezTo>
                    <a:pt x="8497" y="2816"/>
                    <a:pt x="7470" y="1613"/>
                    <a:pt x="6091" y="1087"/>
                  </a:cubicBezTo>
                  <a:lnTo>
                    <a:pt x="3284" y="59"/>
                  </a:lnTo>
                  <a:cubicBezTo>
                    <a:pt x="3199" y="20"/>
                    <a:pt x="3107" y="1"/>
                    <a:pt x="3015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13"/>
            <p:cNvSpPr/>
            <p:nvPr/>
          </p:nvSpPr>
          <p:spPr>
            <a:xfrm>
              <a:off x="8757549" y="3561058"/>
              <a:ext cx="537655" cy="536788"/>
            </a:xfrm>
            <a:custGeom>
              <a:avLst/>
              <a:gdLst/>
              <a:ahLst/>
              <a:cxnLst/>
              <a:rect l="l" t="t" r="r" b="b"/>
              <a:pathLst>
                <a:path w="11781" h="11762" extrusionOk="0">
                  <a:moveTo>
                    <a:pt x="9304" y="1"/>
                  </a:moveTo>
                  <a:cubicBezTo>
                    <a:pt x="8887" y="1"/>
                    <a:pt x="8467" y="165"/>
                    <a:pt x="8146" y="485"/>
                  </a:cubicBezTo>
                  <a:lnTo>
                    <a:pt x="6893" y="1813"/>
                  </a:lnTo>
                  <a:cubicBezTo>
                    <a:pt x="6577" y="2130"/>
                    <a:pt x="6164" y="2286"/>
                    <a:pt x="5753" y="2286"/>
                  </a:cubicBezTo>
                  <a:cubicBezTo>
                    <a:pt x="5350" y="2286"/>
                    <a:pt x="4948" y="2136"/>
                    <a:pt x="4638" y="1838"/>
                  </a:cubicBezTo>
                  <a:lnTo>
                    <a:pt x="3785" y="1011"/>
                  </a:lnTo>
                  <a:cubicBezTo>
                    <a:pt x="3474" y="709"/>
                    <a:pt x="3082" y="566"/>
                    <a:pt x="2695" y="566"/>
                  </a:cubicBezTo>
                  <a:cubicBezTo>
                    <a:pt x="2087" y="566"/>
                    <a:pt x="1489" y="919"/>
                    <a:pt x="1229" y="1563"/>
                  </a:cubicBezTo>
                  <a:lnTo>
                    <a:pt x="1154" y="1738"/>
                  </a:lnTo>
                  <a:cubicBezTo>
                    <a:pt x="903" y="2340"/>
                    <a:pt x="1054" y="3041"/>
                    <a:pt x="1530" y="3493"/>
                  </a:cubicBezTo>
                  <a:lnTo>
                    <a:pt x="2307" y="4219"/>
                  </a:lnTo>
                  <a:cubicBezTo>
                    <a:pt x="2958" y="4821"/>
                    <a:pt x="2983" y="5848"/>
                    <a:pt x="2382" y="6475"/>
                  </a:cubicBezTo>
                  <a:lnTo>
                    <a:pt x="678" y="8254"/>
                  </a:lnTo>
                  <a:cubicBezTo>
                    <a:pt x="1" y="8931"/>
                    <a:pt x="101" y="10034"/>
                    <a:pt x="853" y="10610"/>
                  </a:cubicBezTo>
                  <a:lnTo>
                    <a:pt x="1956" y="11437"/>
                  </a:lnTo>
                  <a:cubicBezTo>
                    <a:pt x="2236" y="11655"/>
                    <a:pt x="2572" y="11761"/>
                    <a:pt x="2906" y="11761"/>
                  </a:cubicBezTo>
                  <a:cubicBezTo>
                    <a:pt x="3381" y="11761"/>
                    <a:pt x="3853" y="11548"/>
                    <a:pt x="4161" y="11137"/>
                  </a:cubicBezTo>
                  <a:lnTo>
                    <a:pt x="5465" y="9432"/>
                  </a:lnTo>
                  <a:cubicBezTo>
                    <a:pt x="5789" y="9027"/>
                    <a:pt x="6259" y="8818"/>
                    <a:pt x="6730" y="8818"/>
                  </a:cubicBezTo>
                  <a:cubicBezTo>
                    <a:pt x="7132" y="8818"/>
                    <a:pt x="7534" y="8970"/>
                    <a:pt x="7846" y="9282"/>
                  </a:cubicBezTo>
                  <a:lnTo>
                    <a:pt x="8923" y="10360"/>
                  </a:lnTo>
                  <a:cubicBezTo>
                    <a:pt x="9237" y="10673"/>
                    <a:pt x="9644" y="10830"/>
                    <a:pt x="10048" y="10830"/>
                  </a:cubicBezTo>
                  <a:cubicBezTo>
                    <a:pt x="10484" y="10830"/>
                    <a:pt x="10917" y="10648"/>
                    <a:pt x="11229" y="10285"/>
                  </a:cubicBezTo>
                  <a:cubicBezTo>
                    <a:pt x="11780" y="9658"/>
                    <a:pt x="11755" y="8706"/>
                    <a:pt x="11129" y="8104"/>
                  </a:cubicBezTo>
                  <a:lnTo>
                    <a:pt x="9500" y="6525"/>
                  </a:lnTo>
                  <a:cubicBezTo>
                    <a:pt x="8923" y="5974"/>
                    <a:pt x="8848" y="5071"/>
                    <a:pt x="9349" y="4420"/>
                  </a:cubicBezTo>
                  <a:lnTo>
                    <a:pt x="10703" y="2691"/>
                  </a:lnTo>
                  <a:cubicBezTo>
                    <a:pt x="11204" y="2014"/>
                    <a:pt x="11104" y="1086"/>
                    <a:pt x="10477" y="535"/>
                  </a:cubicBezTo>
                  <a:lnTo>
                    <a:pt x="10327" y="385"/>
                  </a:lnTo>
                  <a:cubicBezTo>
                    <a:pt x="10034" y="127"/>
                    <a:pt x="9670" y="1"/>
                    <a:pt x="930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13"/>
            <p:cNvSpPr/>
            <p:nvPr/>
          </p:nvSpPr>
          <p:spPr>
            <a:xfrm>
              <a:off x="6929603" y="4794253"/>
              <a:ext cx="441543" cy="422421"/>
            </a:xfrm>
            <a:custGeom>
              <a:avLst/>
              <a:gdLst/>
              <a:ahLst/>
              <a:cxnLst/>
              <a:rect l="l" t="t" r="r" b="b"/>
              <a:pathLst>
                <a:path w="9675" h="9256" extrusionOk="0">
                  <a:moveTo>
                    <a:pt x="5361" y="0"/>
                  </a:moveTo>
                  <a:cubicBezTo>
                    <a:pt x="5248" y="0"/>
                    <a:pt x="5130" y="19"/>
                    <a:pt x="5012" y="58"/>
                  </a:cubicBezTo>
                  <a:lnTo>
                    <a:pt x="4887" y="83"/>
                  </a:lnTo>
                  <a:cubicBezTo>
                    <a:pt x="4461" y="233"/>
                    <a:pt x="4135" y="609"/>
                    <a:pt x="4110" y="1085"/>
                  </a:cubicBezTo>
                  <a:lnTo>
                    <a:pt x="4085" y="1812"/>
                  </a:lnTo>
                  <a:cubicBezTo>
                    <a:pt x="4037" y="2385"/>
                    <a:pt x="3559" y="2843"/>
                    <a:pt x="2994" y="2843"/>
                  </a:cubicBezTo>
                  <a:cubicBezTo>
                    <a:pt x="2965" y="2843"/>
                    <a:pt x="2936" y="2842"/>
                    <a:pt x="2907" y="2840"/>
                  </a:cubicBezTo>
                  <a:lnTo>
                    <a:pt x="1203" y="2715"/>
                  </a:lnTo>
                  <a:cubicBezTo>
                    <a:pt x="1175" y="2712"/>
                    <a:pt x="1148" y="2711"/>
                    <a:pt x="1121" y="2711"/>
                  </a:cubicBezTo>
                  <a:cubicBezTo>
                    <a:pt x="506" y="2711"/>
                    <a:pt x="1" y="3243"/>
                    <a:pt x="25" y="3867"/>
                  </a:cubicBezTo>
                  <a:lnTo>
                    <a:pt x="75" y="4820"/>
                  </a:lnTo>
                  <a:cubicBezTo>
                    <a:pt x="100" y="5421"/>
                    <a:pt x="601" y="5872"/>
                    <a:pt x="1203" y="5872"/>
                  </a:cubicBezTo>
                  <a:lnTo>
                    <a:pt x="2707" y="5797"/>
                  </a:lnTo>
                  <a:cubicBezTo>
                    <a:pt x="2720" y="5797"/>
                    <a:pt x="2734" y="5796"/>
                    <a:pt x="2748" y="5796"/>
                  </a:cubicBezTo>
                  <a:cubicBezTo>
                    <a:pt x="3380" y="5796"/>
                    <a:pt x="3884" y="6362"/>
                    <a:pt x="3835" y="7000"/>
                  </a:cubicBezTo>
                  <a:lnTo>
                    <a:pt x="3734" y="8053"/>
                  </a:lnTo>
                  <a:cubicBezTo>
                    <a:pt x="3684" y="8679"/>
                    <a:pt x="4160" y="9231"/>
                    <a:pt x="4787" y="9256"/>
                  </a:cubicBezTo>
                  <a:cubicBezTo>
                    <a:pt x="5388" y="9256"/>
                    <a:pt x="5865" y="8830"/>
                    <a:pt x="5915" y="8228"/>
                  </a:cubicBezTo>
                  <a:lnTo>
                    <a:pt x="6040" y="6674"/>
                  </a:lnTo>
                  <a:cubicBezTo>
                    <a:pt x="6065" y="6098"/>
                    <a:pt x="6516" y="5672"/>
                    <a:pt x="7093" y="5647"/>
                  </a:cubicBezTo>
                  <a:lnTo>
                    <a:pt x="8596" y="5597"/>
                  </a:lnTo>
                  <a:cubicBezTo>
                    <a:pt x="9173" y="5572"/>
                    <a:pt x="9649" y="5095"/>
                    <a:pt x="9674" y="4519"/>
                  </a:cubicBezTo>
                  <a:lnTo>
                    <a:pt x="9674" y="4394"/>
                  </a:lnTo>
                  <a:cubicBezTo>
                    <a:pt x="9674" y="3792"/>
                    <a:pt x="9223" y="3316"/>
                    <a:pt x="8647" y="3266"/>
                  </a:cubicBezTo>
                  <a:lnTo>
                    <a:pt x="7393" y="3166"/>
                  </a:lnTo>
                  <a:cubicBezTo>
                    <a:pt x="6792" y="3141"/>
                    <a:pt x="6341" y="2614"/>
                    <a:pt x="6366" y="2013"/>
                  </a:cubicBezTo>
                  <a:lnTo>
                    <a:pt x="6441" y="1186"/>
                  </a:lnTo>
                  <a:cubicBezTo>
                    <a:pt x="6483" y="531"/>
                    <a:pt x="5973" y="0"/>
                    <a:pt x="53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3"/>
            <p:cNvSpPr/>
            <p:nvPr/>
          </p:nvSpPr>
          <p:spPr>
            <a:xfrm>
              <a:off x="8659242" y="4876346"/>
              <a:ext cx="186475" cy="163976"/>
            </a:xfrm>
            <a:custGeom>
              <a:avLst/>
              <a:gdLst/>
              <a:ahLst/>
              <a:cxnLst/>
              <a:rect l="l" t="t" r="r" b="b"/>
              <a:pathLst>
                <a:path w="4086" h="3593" extrusionOk="0">
                  <a:moveTo>
                    <a:pt x="2040" y="1"/>
                  </a:moveTo>
                  <a:cubicBezTo>
                    <a:pt x="1345" y="1"/>
                    <a:pt x="677" y="424"/>
                    <a:pt x="377" y="1100"/>
                  </a:cubicBezTo>
                  <a:cubicBezTo>
                    <a:pt x="1" y="2028"/>
                    <a:pt x="427" y="3080"/>
                    <a:pt x="1354" y="3456"/>
                  </a:cubicBezTo>
                  <a:cubicBezTo>
                    <a:pt x="1577" y="3549"/>
                    <a:pt x="1809" y="3593"/>
                    <a:pt x="2037" y="3593"/>
                  </a:cubicBezTo>
                  <a:cubicBezTo>
                    <a:pt x="2736" y="3593"/>
                    <a:pt x="3408" y="3183"/>
                    <a:pt x="3710" y="2504"/>
                  </a:cubicBezTo>
                  <a:cubicBezTo>
                    <a:pt x="4086" y="1576"/>
                    <a:pt x="3660" y="524"/>
                    <a:pt x="2733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3"/>
            <p:cNvSpPr/>
            <p:nvPr/>
          </p:nvSpPr>
          <p:spPr>
            <a:xfrm>
              <a:off x="8818245" y="4498874"/>
              <a:ext cx="186475" cy="164021"/>
            </a:xfrm>
            <a:custGeom>
              <a:avLst/>
              <a:gdLst/>
              <a:ahLst/>
              <a:cxnLst/>
              <a:rect l="l" t="t" r="r" b="b"/>
              <a:pathLst>
                <a:path w="4086" h="3594" extrusionOk="0">
                  <a:moveTo>
                    <a:pt x="2040" y="1"/>
                  </a:moveTo>
                  <a:cubicBezTo>
                    <a:pt x="1344" y="1"/>
                    <a:pt x="677" y="424"/>
                    <a:pt x="376" y="1100"/>
                  </a:cubicBezTo>
                  <a:cubicBezTo>
                    <a:pt x="0" y="2028"/>
                    <a:pt x="427" y="3080"/>
                    <a:pt x="1354" y="3456"/>
                  </a:cubicBezTo>
                  <a:cubicBezTo>
                    <a:pt x="1576" y="3549"/>
                    <a:pt x="1808" y="3593"/>
                    <a:pt x="2037" y="3593"/>
                  </a:cubicBezTo>
                  <a:cubicBezTo>
                    <a:pt x="2736" y="3593"/>
                    <a:pt x="3408" y="3184"/>
                    <a:pt x="3710" y="2504"/>
                  </a:cubicBezTo>
                  <a:cubicBezTo>
                    <a:pt x="4086" y="1577"/>
                    <a:pt x="3660" y="524"/>
                    <a:pt x="2732" y="148"/>
                  </a:cubicBezTo>
                  <a:cubicBezTo>
                    <a:pt x="2507" y="48"/>
                    <a:pt x="2272" y="1"/>
                    <a:pt x="204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3"/>
            <p:cNvSpPr/>
            <p:nvPr/>
          </p:nvSpPr>
          <p:spPr>
            <a:xfrm>
              <a:off x="8613513" y="4662486"/>
              <a:ext cx="426665" cy="216915"/>
            </a:xfrm>
            <a:custGeom>
              <a:avLst/>
              <a:gdLst/>
              <a:ahLst/>
              <a:cxnLst/>
              <a:rect l="l" t="t" r="r" b="b"/>
              <a:pathLst>
                <a:path w="9349" h="4753" extrusionOk="0">
                  <a:moveTo>
                    <a:pt x="1043" y="0"/>
                  </a:moveTo>
                  <a:cubicBezTo>
                    <a:pt x="682" y="0"/>
                    <a:pt x="340" y="216"/>
                    <a:pt x="201" y="573"/>
                  </a:cubicBezTo>
                  <a:cubicBezTo>
                    <a:pt x="0" y="1049"/>
                    <a:pt x="226" y="1601"/>
                    <a:pt x="702" y="1801"/>
                  </a:cubicBezTo>
                  <a:lnTo>
                    <a:pt x="7745" y="4683"/>
                  </a:lnTo>
                  <a:cubicBezTo>
                    <a:pt x="7861" y="4730"/>
                    <a:pt x="7982" y="4752"/>
                    <a:pt x="8101" y="4752"/>
                  </a:cubicBezTo>
                  <a:cubicBezTo>
                    <a:pt x="8493" y="4752"/>
                    <a:pt x="8863" y="4511"/>
                    <a:pt x="8998" y="4107"/>
                  </a:cubicBezTo>
                  <a:lnTo>
                    <a:pt x="9198" y="3430"/>
                  </a:lnTo>
                  <a:cubicBezTo>
                    <a:pt x="9349" y="2929"/>
                    <a:pt x="9073" y="2403"/>
                    <a:pt x="8572" y="2252"/>
                  </a:cubicBezTo>
                  <a:lnTo>
                    <a:pt x="1329" y="47"/>
                  </a:lnTo>
                  <a:cubicBezTo>
                    <a:pt x="1234" y="15"/>
                    <a:pt x="1138" y="0"/>
                    <a:pt x="104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3"/>
            <p:cNvSpPr/>
            <p:nvPr/>
          </p:nvSpPr>
          <p:spPr>
            <a:xfrm rot="-1468305">
              <a:off x="8679978" y="2888774"/>
              <a:ext cx="367198" cy="379200"/>
            </a:xfrm>
            <a:custGeom>
              <a:avLst/>
              <a:gdLst/>
              <a:ahLst/>
              <a:cxnLst/>
              <a:rect l="l" t="t" r="r" b="b"/>
              <a:pathLst>
                <a:path w="8046" h="8309" extrusionOk="0">
                  <a:moveTo>
                    <a:pt x="1050" y="1"/>
                  </a:moveTo>
                  <a:cubicBezTo>
                    <a:pt x="889" y="1"/>
                    <a:pt x="725" y="43"/>
                    <a:pt x="577" y="132"/>
                  </a:cubicBezTo>
                  <a:cubicBezTo>
                    <a:pt x="100" y="433"/>
                    <a:pt x="0" y="1110"/>
                    <a:pt x="376" y="1536"/>
                  </a:cubicBezTo>
                  <a:lnTo>
                    <a:pt x="6341" y="8002"/>
                  </a:lnTo>
                  <a:cubicBezTo>
                    <a:pt x="6517" y="8210"/>
                    <a:pt x="6760" y="8308"/>
                    <a:pt x="7003" y="8308"/>
                  </a:cubicBezTo>
                  <a:cubicBezTo>
                    <a:pt x="7314" y="8308"/>
                    <a:pt x="7626" y="8147"/>
                    <a:pt x="7795" y="7851"/>
                  </a:cubicBezTo>
                  <a:lnTo>
                    <a:pt x="7845" y="7726"/>
                  </a:lnTo>
                  <a:cubicBezTo>
                    <a:pt x="8045" y="7400"/>
                    <a:pt x="7995" y="6949"/>
                    <a:pt x="7720" y="6674"/>
                  </a:cubicBezTo>
                  <a:lnTo>
                    <a:pt x="1704" y="282"/>
                  </a:lnTo>
                  <a:cubicBezTo>
                    <a:pt x="1538" y="100"/>
                    <a:pt x="1297" y="1"/>
                    <a:pt x="105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3"/>
            <p:cNvSpPr/>
            <p:nvPr/>
          </p:nvSpPr>
          <p:spPr>
            <a:xfrm rot="-1468305">
              <a:off x="8775648" y="2715385"/>
              <a:ext cx="364916" cy="390427"/>
            </a:xfrm>
            <a:custGeom>
              <a:avLst/>
              <a:gdLst/>
              <a:ahLst/>
              <a:cxnLst/>
              <a:rect l="l" t="t" r="r" b="b"/>
              <a:pathLst>
                <a:path w="7996" h="8555" extrusionOk="0">
                  <a:moveTo>
                    <a:pt x="933" y="1"/>
                  </a:moveTo>
                  <a:cubicBezTo>
                    <a:pt x="620" y="1"/>
                    <a:pt x="308" y="162"/>
                    <a:pt x="151" y="462"/>
                  </a:cubicBezTo>
                  <a:cubicBezTo>
                    <a:pt x="1" y="788"/>
                    <a:pt x="26" y="1164"/>
                    <a:pt x="251" y="1440"/>
                  </a:cubicBezTo>
                  <a:lnTo>
                    <a:pt x="5840" y="8232"/>
                  </a:lnTo>
                  <a:cubicBezTo>
                    <a:pt x="6007" y="8444"/>
                    <a:pt x="6255" y="8555"/>
                    <a:pt x="6509" y="8555"/>
                  </a:cubicBezTo>
                  <a:cubicBezTo>
                    <a:pt x="6675" y="8555"/>
                    <a:pt x="6844" y="8507"/>
                    <a:pt x="6993" y="8407"/>
                  </a:cubicBezTo>
                  <a:lnTo>
                    <a:pt x="7470" y="8107"/>
                  </a:lnTo>
                  <a:cubicBezTo>
                    <a:pt x="7921" y="7806"/>
                    <a:pt x="7996" y="7154"/>
                    <a:pt x="7620" y="6753"/>
                  </a:cubicBezTo>
                  <a:lnTo>
                    <a:pt x="1580" y="287"/>
                  </a:lnTo>
                  <a:cubicBezTo>
                    <a:pt x="1407" y="93"/>
                    <a:pt x="1170" y="1"/>
                    <a:pt x="93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3"/>
            <p:cNvSpPr/>
            <p:nvPr/>
          </p:nvSpPr>
          <p:spPr>
            <a:xfrm>
              <a:off x="7338960" y="4574363"/>
              <a:ext cx="402660" cy="352321"/>
            </a:xfrm>
            <a:custGeom>
              <a:avLst/>
              <a:gdLst/>
              <a:ahLst/>
              <a:cxnLst/>
              <a:rect l="l" t="t" r="r" b="b"/>
              <a:pathLst>
                <a:path w="8823" h="7720" extrusionOk="0">
                  <a:moveTo>
                    <a:pt x="958" y="1"/>
                  </a:moveTo>
                  <a:cubicBezTo>
                    <a:pt x="602" y="1"/>
                    <a:pt x="257" y="228"/>
                    <a:pt x="126" y="604"/>
                  </a:cubicBezTo>
                  <a:cubicBezTo>
                    <a:pt x="0" y="930"/>
                    <a:pt x="101" y="1281"/>
                    <a:pt x="351" y="1532"/>
                  </a:cubicBezTo>
                  <a:lnTo>
                    <a:pt x="6817" y="7472"/>
                  </a:lnTo>
                  <a:cubicBezTo>
                    <a:pt x="6984" y="7638"/>
                    <a:pt x="7202" y="7719"/>
                    <a:pt x="7419" y="7719"/>
                  </a:cubicBezTo>
                  <a:cubicBezTo>
                    <a:pt x="7628" y="7719"/>
                    <a:pt x="7836" y="7644"/>
                    <a:pt x="7995" y="7497"/>
                  </a:cubicBezTo>
                  <a:lnTo>
                    <a:pt x="8422" y="7121"/>
                  </a:lnTo>
                  <a:cubicBezTo>
                    <a:pt x="8823" y="6770"/>
                    <a:pt x="8823" y="6118"/>
                    <a:pt x="8396" y="5792"/>
                  </a:cubicBezTo>
                  <a:lnTo>
                    <a:pt x="1504" y="203"/>
                  </a:lnTo>
                  <a:cubicBezTo>
                    <a:pt x="1339" y="65"/>
                    <a:pt x="1147" y="1"/>
                    <a:pt x="95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3"/>
            <p:cNvSpPr/>
            <p:nvPr/>
          </p:nvSpPr>
          <p:spPr>
            <a:xfrm rot="2248501">
              <a:off x="8323937" y="4693814"/>
              <a:ext cx="232257" cy="463830"/>
            </a:xfrm>
            <a:custGeom>
              <a:avLst/>
              <a:gdLst/>
              <a:ahLst/>
              <a:cxnLst/>
              <a:rect l="l" t="t" r="r" b="b"/>
              <a:pathLst>
                <a:path w="5089" h="10163" extrusionOk="0">
                  <a:moveTo>
                    <a:pt x="932" y="1"/>
                  </a:moveTo>
                  <a:cubicBezTo>
                    <a:pt x="736" y="1"/>
                    <a:pt x="539" y="64"/>
                    <a:pt x="377" y="199"/>
                  </a:cubicBezTo>
                  <a:cubicBezTo>
                    <a:pt x="101" y="425"/>
                    <a:pt x="1" y="801"/>
                    <a:pt x="101" y="1127"/>
                  </a:cubicBezTo>
                  <a:lnTo>
                    <a:pt x="2683" y="9548"/>
                  </a:lnTo>
                  <a:cubicBezTo>
                    <a:pt x="2793" y="9923"/>
                    <a:pt x="3157" y="10162"/>
                    <a:pt x="3533" y="10162"/>
                  </a:cubicBezTo>
                  <a:cubicBezTo>
                    <a:pt x="3584" y="10162"/>
                    <a:pt x="3635" y="10158"/>
                    <a:pt x="3685" y="10149"/>
                  </a:cubicBezTo>
                  <a:lnTo>
                    <a:pt x="4237" y="10049"/>
                  </a:lnTo>
                  <a:cubicBezTo>
                    <a:pt x="4763" y="9949"/>
                    <a:pt x="5089" y="9372"/>
                    <a:pt x="4888" y="8871"/>
                  </a:cubicBezTo>
                  <a:lnTo>
                    <a:pt x="1780" y="575"/>
                  </a:lnTo>
                  <a:cubicBezTo>
                    <a:pt x="1636" y="205"/>
                    <a:pt x="1285" y="1"/>
                    <a:pt x="932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3"/>
            <p:cNvSpPr/>
            <p:nvPr/>
          </p:nvSpPr>
          <p:spPr>
            <a:xfrm rot="8585236">
              <a:off x="-61030" y="1782699"/>
              <a:ext cx="631743" cy="309478"/>
            </a:xfrm>
            <a:custGeom>
              <a:avLst/>
              <a:gdLst/>
              <a:ahLst/>
              <a:cxnLst/>
              <a:rect l="l" t="t" r="r" b="b"/>
              <a:pathLst>
                <a:path w="11956" h="5857" extrusionOk="0">
                  <a:moveTo>
                    <a:pt x="10973" y="0"/>
                  </a:moveTo>
                  <a:cubicBezTo>
                    <a:pt x="10958" y="0"/>
                    <a:pt x="10943" y="1"/>
                    <a:pt x="10928" y="1"/>
                  </a:cubicBezTo>
                  <a:lnTo>
                    <a:pt x="10777" y="1"/>
                  </a:lnTo>
                  <a:cubicBezTo>
                    <a:pt x="10376" y="26"/>
                    <a:pt x="10075" y="302"/>
                    <a:pt x="10000" y="678"/>
                  </a:cubicBezTo>
                  <a:lnTo>
                    <a:pt x="9925" y="1154"/>
                  </a:lnTo>
                  <a:cubicBezTo>
                    <a:pt x="9850" y="1555"/>
                    <a:pt x="9524" y="1831"/>
                    <a:pt x="9148" y="1856"/>
                  </a:cubicBezTo>
                  <a:lnTo>
                    <a:pt x="827" y="2107"/>
                  </a:lnTo>
                  <a:cubicBezTo>
                    <a:pt x="376" y="2107"/>
                    <a:pt x="0" y="2508"/>
                    <a:pt x="25" y="2959"/>
                  </a:cubicBezTo>
                  <a:cubicBezTo>
                    <a:pt x="50" y="3184"/>
                    <a:pt x="151" y="3410"/>
                    <a:pt x="326" y="3560"/>
                  </a:cubicBezTo>
                  <a:lnTo>
                    <a:pt x="2933" y="5666"/>
                  </a:lnTo>
                  <a:cubicBezTo>
                    <a:pt x="3086" y="5797"/>
                    <a:pt x="3266" y="5856"/>
                    <a:pt x="3442" y="5856"/>
                  </a:cubicBezTo>
                  <a:cubicBezTo>
                    <a:pt x="3870" y="5856"/>
                    <a:pt x="4279" y="5511"/>
                    <a:pt x="4261" y="5014"/>
                  </a:cubicBezTo>
                  <a:lnTo>
                    <a:pt x="4236" y="4738"/>
                  </a:lnTo>
                  <a:cubicBezTo>
                    <a:pt x="4236" y="4287"/>
                    <a:pt x="4562" y="3911"/>
                    <a:pt x="5013" y="3886"/>
                  </a:cubicBezTo>
                  <a:lnTo>
                    <a:pt x="9299" y="3686"/>
                  </a:lnTo>
                  <a:cubicBezTo>
                    <a:pt x="9316" y="3684"/>
                    <a:pt x="9334" y="3684"/>
                    <a:pt x="9352" y="3684"/>
                  </a:cubicBezTo>
                  <a:cubicBezTo>
                    <a:pt x="9682" y="3684"/>
                    <a:pt x="9982" y="3904"/>
                    <a:pt x="10101" y="4237"/>
                  </a:cubicBezTo>
                  <a:lnTo>
                    <a:pt x="10276" y="4738"/>
                  </a:lnTo>
                  <a:cubicBezTo>
                    <a:pt x="10376" y="5064"/>
                    <a:pt x="10727" y="5290"/>
                    <a:pt x="11078" y="5290"/>
                  </a:cubicBezTo>
                  <a:lnTo>
                    <a:pt x="11178" y="5265"/>
                  </a:lnTo>
                  <a:cubicBezTo>
                    <a:pt x="11629" y="5265"/>
                    <a:pt x="11955" y="4864"/>
                    <a:pt x="11955" y="4412"/>
                  </a:cubicBezTo>
                  <a:lnTo>
                    <a:pt x="11780" y="778"/>
                  </a:lnTo>
                  <a:cubicBezTo>
                    <a:pt x="11756" y="342"/>
                    <a:pt x="11404" y="0"/>
                    <a:pt x="109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13"/>
            <p:cNvSpPr/>
            <p:nvPr/>
          </p:nvSpPr>
          <p:spPr>
            <a:xfrm rot="-1741667">
              <a:off x="5833936" y="4812676"/>
              <a:ext cx="551350" cy="291306"/>
            </a:xfrm>
            <a:custGeom>
              <a:avLst/>
              <a:gdLst/>
              <a:ahLst/>
              <a:cxnLst/>
              <a:rect l="l" t="t" r="r" b="b"/>
              <a:pathLst>
                <a:path w="12081" h="6383" extrusionOk="0">
                  <a:moveTo>
                    <a:pt x="10800" y="0"/>
                  </a:moveTo>
                  <a:cubicBezTo>
                    <a:pt x="10768" y="0"/>
                    <a:pt x="10735" y="2"/>
                    <a:pt x="10702" y="6"/>
                  </a:cubicBezTo>
                  <a:lnTo>
                    <a:pt x="10552" y="6"/>
                  </a:lnTo>
                  <a:cubicBezTo>
                    <a:pt x="10176" y="56"/>
                    <a:pt x="9875" y="382"/>
                    <a:pt x="9825" y="758"/>
                  </a:cubicBezTo>
                  <a:lnTo>
                    <a:pt x="9800" y="1234"/>
                  </a:lnTo>
                  <a:cubicBezTo>
                    <a:pt x="9750" y="1610"/>
                    <a:pt x="9449" y="1936"/>
                    <a:pt x="9048" y="1961"/>
                  </a:cubicBezTo>
                  <a:lnTo>
                    <a:pt x="778" y="2813"/>
                  </a:lnTo>
                  <a:cubicBezTo>
                    <a:pt x="326" y="2863"/>
                    <a:pt x="1" y="3264"/>
                    <a:pt x="51" y="3715"/>
                  </a:cubicBezTo>
                  <a:cubicBezTo>
                    <a:pt x="76" y="3966"/>
                    <a:pt x="201" y="4166"/>
                    <a:pt x="402" y="4292"/>
                  </a:cubicBezTo>
                  <a:lnTo>
                    <a:pt x="3134" y="6221"/>
                  </a:lnTo>
                  <a:cubicBezTo>
                    <a:pt x="3284" y="6333"/>
                    <a:pt x="3449" y="6383"/>
                    <a:pt x="3609" y="6383"/>
                  </a:cubicBezTo>
                  <a:cubicBezTo>
                    <a:pt x="4058" y="6383"/>
                    <a:pt x="4467" y="5988"/>
                    <a:pt x="4412" y="5469"/>
                  </a:cubicBezTo>
                  <a:lnTo>
                    <a:pt x="4387" y="5194"/>
                  </a:lnTo>
                  <a:cubicBezTo>
                    <a:pt x="4337" y="4743"/>
                    <a:pt x="4637" y="4342"/>
                    <a:pt x="5088" y="4292"/>
                  </a:cubicBezTo>
                  <a:lnTo>
                    <a:pt x="9324" y="3790"/>
                  </a:lnTo>
                  <a:cubicBezTo>
                    <a:pt x="9363" y="3785"/>
                    <a:pt x="9401" y="3783"/>
                    <a:pt x="9439" y="3783"/>
                  </a:cubicBezTo>
                  <a:cubicBezTo>
                    <a:pt x="9770" y="3783"/>
                    <a:pt x="10064" y="3974"/>
                    <a:pt x="10176" y="4266"/>
                  </a:cubicBezTo>
                  <a:lnTo>
                    <a:pt x="10377" y="4768"/>
                  </a:lnTo>
                  <a:cubicBezTo>
                    <a:pt x="10512" y="5060"/>
                    <a:pt x="10808" y="5252"/>
                    <a:pt x="11121" y="5252"/>
                  </a:cubicBezTo>
                  <a:cubicBezTo>
                    <a:pt x="11157" y="5252"/>
                    <a:pt x="11193" y="5249"/>
                    <a:pt x="11229" y="5244"/>
                  </a:cubicBezTo>
                  <a:lnTo>
                    <a:pt x="11329" y="5244"/>
                  </a:lnTo>
                  <a:cubicBezTo>
                    <a:pt x="11780" y="5194"/>
                    <a:pt x="12081" y="4793"/>
                    <a:pt x="12031" y="4342"/>
                  </a:cubicBezTo>
                  <a:lnTo>
                    <a:pt x="11605" y="708"/>
                  </a:lnTo>
                  <a:cubicBezTo>
                    <a:pt x="11558" y="289"/>
                    <a:pt x="11210" y="0"/>
                    <a:pt x="108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13"/>
            <p:cNvSpPr/>
            <p:nvPr/>
          </p:nvSpPr>
          <p:spPr>
            <a:xfrm rot="3473090">
              <a:off x="6394015" y="4574316"/>
              <a:ext cx="432425" cy="352421"/>
            </a:xfrm>
            <a:custGeom>
              <a:avLst/>
              <a:gdLst/>
              <a:ahLst/>
              <a:cxnLst/>
              <a:rect l="l" t="t" r="r" b="b"/>
              <a:pathLst>
                <a:path w="9475" h="7722" extrusionOk="0">
                  <a:moveTo>
                    <a:pt x="7953" y="0"/>
                  </a:moveTo>
                  <a:cubicBezTo>
                    <a:pt x="7572" y="0"/>
                    <a:pt x="7271" y="316"/>
                    <a:pt x="7319" y="678"/>
                  </a:cubicBezTo>
                  <a:lnTo>
                    <a:pt x="7495" y="2683"/>
                  </a:lnTo>
                  <a:cubicBezTo>
                    <a:pt x="7530" y="3089"/>
                    <a:pt x="7205" y="3371"/>
                    <a:pt x="6861" y="3371"/>
                  </a:cubicBezTo>
                  <a:cubicBezTo>
                    <a:pt x="6716" y="3371"/>
                    <a:pt x="6568" y="3321"/>
                    <a:pt x="6442" y="3210"/>
                  </a:cubicBezTo>
                  <a:lnTo>
                    <a:pt x="4362" y="1330"/>
                  </a:lnTo>
                  <a:cubicBezTo>
                    <a:pt x="4236" y="1232"/>
                    <a:pt x="4087" y="1181"/>
                    <a:pt x="3936" y="1181"/>
                  </a:cubicBezTo>
                  <a:cubicBezTo>
                    <a:pt x="3816" y="1181"/>
                    <a:pt x="3696" y="1213"/>
                    <a:pt x="3585" y="1280"/>
                  </a:cubicBezTo>
                  <a:lnTo>
                    <a:pt x="377" y="3410"/>
                  </a:lnTo>
                  <a:cubicBezTo>
                    <a:pt x="76" y="3586"/>
                    <a:pt x="1" y="3987"/>
                    <a:pt x="201" y="4287"/>
                  </a:cubicBezTo>
                  <a:lnTo>
                    <a:pt x="2332" y="7445"/>
                  </a:lnTo>
                  <a:cubicBezTo>
                    <a:pt x="2468" y="7634"/>
                    <a:pt x="2665" y="7722"/>
                    <a:pt x="2860" y="7722"/>
                  </a:cubicBezTo>
                  <a:cubicBezTo>
                    <a:pt x="3131" y="7722"/>
                    <a:pt x="3397" y="7551"/>
                    <a:pt x="3485" y="7245"/>
                  </a:cubicBezTo>
                  <a:cubicBezTo>
                    <a:pt x="3510" y="7094"/>
                    <a:pt x="3485" y="6944"/>
                    <a:pt x="3409" y="6794"/>
                  </a:cubicBezTo>
                  <a:lnTo>
                    <a:pt x="2557" y="5164"/>
                  </a:lnTo>
                  <a:cubicBezTo>
                    <a:pt x="2407" y="4914"/>
                    <a:pt x="2482" y="4588"/>
                    <a:pt x="2683" y="4413"/>
                  </a:cubicBezTo>
                  <a:lnTo>
                    <a:pt x="3610" y="3560"/>
                  </a:lnTo>
                  <a:cubicBezTo>
                    <a:pt x="3735" y="3447"/>
                    <a:pt x="3892" y="3390"/>
                    <a:pt x="4046" y="3390"/>
                  </a:cubicBezTo>
                  <a:cubicBezTo>
                    <a:pt x="4231" y="3390"/>
                    <a:pt x="4414" y="3472"/>
                    <a:pt x="4537" y="3636"/>
                  </a:cubicBezTo>
                  <a:lnTo>
                    <a:pt x="6843" y="6643"/>
                  </a:lnTo>
                  <a:cubicBezTo>
                    <a:pt x="6943" y="6794"/>
                    <a:pt x="7119" y="6869"/>
                    <a:pt x="7294" y="6894"/>
                  </a:cubicBezTo>
                  <a:lnTo>
                    <a:pt x="8597" y="6944"/>
                  </a:lnTo>
                  <a:cubicBezTo>
                    <a:pt x="8613" y="6945"/>
                    <a:pt x="8629" y="6946"/>
                    <a:pt x="8645" y="6946"/>
                  </a:cubicBezTo>
                  <a:cubicBezTo>
                    <a:pt x="8998" y="6946"/>
                    <a:pt x="9274" y="6678"/>
                    <a:pt x="9274" y="6342"/>
                  </a:cubicBezTo>
                  <a:lnTo>
                    <a:pt x="9475" y="728"/>
                  </a:lnTo>
                  <a:cubicBezTo>
                    <a:pt x="9475" y="377"/>
                    <a:pt x="9224" y="102"/>
                    <a:pt x="8873" y="77"/>
                  </a:cubicBezTo>
                  <a:lnTo>
                    <a:pt x="7996" y="2"/>
                  </a:lnTo>
                  <a:cubicBezTo>
                    <a:pt x="7981" y="1"/>
                    <a:pt x="7967" y="0"/>
                    <a:pt x="795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13"/>
            <p:cNvSpPr/>
            <p:nvPr/>
          </p:nvSpPr>
          <p:spPr>
            <a:xfrm>
              <a:off x="7835366" y="4698083"/>
              <a:ext cx="385546" cy="455280"/>
            </a:xfrm>
            <a:custGeom>
              <a:avLst/>
              <a:gdLst/>
              <a:ahLst/>
              <a:cxnLst/>
              <a:rect l="l" t="t" r="r" b="b"/>
              <a:pathLst>
                <a:path w="8448" h="9976" extrusionOk="0">
                  <a:moveTo>
                    <a:pt x="3660" y="0"/>
                  </a:moveTo>
                  <a:cubicBezTo>
                    <a:pt x="3503" y="0"/>
                    <a:pt x="3347" y="57"/>
                    <a:pt x="3234" y="170"/>
                  </a:cubicBezTo>
                  <a:lnTo>
                    <a:pt x="2582" y="796"/>
                  </a:lnTo>
                  <a:cubicBezTo>
                    <a:pt x="2307" y="1072"/>
                    <a:pt x="2332" y="1523"/>
                    <a:pt x="2633" y="1749"/>
                  </a:cubicBezTo>
                  <a:lnTo>
                    <a:pt x="4237" y="2952"/>
                  </a:lnTo>
                  <a:cubicBezTo>
                    <a:pt x="4713" y="3303"/>
                    <a:pt x="4512" y="4029"/>
                    <a:pt x="3936" y="4079"/>
                  </a:cubicBezTo>
                  <a:lnTo>
                    <a:pt x="1179" y="4380"/>
                  </a:lnTo>
                  <a:cubicBezTo>
                    <a:pt x="878" y="4430"/>
                    <a:pt x="653" y="4656"/>
                    <a:pt x="602" y="4932"/>
                  </a:cubicBezTo>
                  <a:lnTo>
                    <a:pt x="51" y="8741"/>
                  </a:lnTo>
                  <a:cubicBezTo>
                    <a:pt x="1" y="9092"/>
                    <a:pt x="252" y="9418"/>
                    <a:pt x="602" y="9468"/>
                  </a:cubicBezTo>
                  <a:lnTo>
                    <a:pt x="4387" y="9969"/>
                  </a:lnTo>
                  <a:cubicBezTo>
                    <a:pt x="4419" y="9974"/>
                    <a:pt x="4450" y="9976"/>
                    <a:pt x="4480" y="9976"/>
                  </a:cubicBezTo>
                  <a:cubicBezTo>
                    <a:pt x="4977" y="9976"/>
                    <a:pt x="5272" y="9417"/>
                    <a:pt x="4988" y="8992"/>
                  </a:cubicBezTo>
                  <a:cubicBezTo>
                    <a:pt x="4913" y="8841"/>
                    <a:pt x="4763" y="8766"/>
                    <a:pt x="4612" y="8716"/>
                  </a:cubicBezTo>
                  <a:lnTo>
                    <a:pt x="2833" y="8290"/>
                  </a:lnTo>
                  <a:cubicBezTo>
                    <a:pt x="2532" y="8215"/>
                    <a:pt x="2357" y="7964"/>
                    <a:pt x="2332" y="7689"/>
                  </a:cubicBezTo>
                  <a:lnTo>
                    <a:pt x="2332" y="6435"/>
                  </a:lnTo>
                  <a:cubicBezTo>
                    <a:pt x="2308" y="6074"/>
                    <a:pt x="2608" y="5782"/>
                    <a:pt x="2965" y="5782"/>
                  </a:cubicBezTo>
                  <a:cubicBezTo>
                    <a:pt x="2979" y="5782"/>
                    <a:pt x="2994" y="5783"/>
                    <a:pt x="3008" y="5784"/>
                  </a:cubicBezTo>
                  <a:lnTo>
                    <a:pt x="6768" y="6059"/>
                  </a:lnTo>
                  <a:cubicBezTo>
                    <a:pt x="6791" y="6063"/>
                    <a:pt x="6814" y="6064"/>
                    <a:pt x="6837" y="6064"/>
                  </a:cubicBezTo>
                  <a:cubicBezTo>
                    <a:pt x="6994" y="6064"/>
                    <a:pt x="7160" y="5993"/>
                    <a:pt x="7269" y="5884"/>
                  </a:cubicBezTo>
                  <a:lnTo>
                    <a:pt x="8196" y="4957"/>
                  </a:lnTo>
                  <a:cubicBezTo>
                    <a:pt x="8447" y="4706"/>
                    <a:pt x="8422" y="4305"/>
                    <a:pt x="8171" y="4054"/>
                  </a:cubicBezTo>
                  <a:lnTo>
                    <a:pt x="4086" y="170"/>
                  </a:lnTo>
                  <a:cubicBezTo>
                    <a:pt x="3973" y="57"/>
                    <a:pt x="3817" y="0"/>
                    <a:pt x="366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13"/>
            <p:cNvSpPr/>
            <p:nvPr/>
          </p:nvSpPr>
          <p:spPr>
            <a:xfrm>
              <a:off x="8335857" y="4125695"/>
              <a:ext cx="487272" cy="378654"/>
            </a:xfrm>
            <a:custGeom>
              <a:avLst/>
              <a:gdLst/>
              <a:ahLst/>
              <a:cxnLst/>
              <a:rect l="l" t="t" r="r" b="b"/>
              <a:pathLst>
                <a:path w="10677" h="8297" extrusionOk="0">
                  <a:moveTo>
                    <a:pt x="7469" y="1"/>
                  </a:moveTo>
                  <a:cubicBezTo>
                    <a:pt x="7350" y="1"/>
                    <a:pt x="7229" y="33"/>
                    <a:pt x="7118" y="99"/>
                  </a:cubicBezTo>
                  <a:lnTo>
                    <a:pt x="5313" y="1403"/>
                  </a:lnTo>
                  <a:cubicBezTo>
                    <a:pt x="5130" y="1525"/>
                    <a:pt x="4923" y="1588"/>
                    <a:pt x="4717" y="1588"/>
                  </a:cubicBezTo>
                  <a:cubicBezTo>
                    <a:pt x="4502" y="1588"/>
                    <a:pt x="4290" y="1519"/>
                    <a:pt x="4110" y="1378"/>
                  </a:cubicBezTo>
                  <a:lnTo>
                    <a:pt x="3183" y="701"/>
                  </a:lnTo>
                  <a:cubicBezTo>
                    <a:pt x="3061" y="619"/>
                    <a:pt x="2917" y="575"/>
                    <a:pt x="2770" y="575"/>
                  </a:cubicBezTo>
                  <a:cubicBezTo>
                    <a:pt x="2647" y="575"/>
                    <a:pt x="2521" y="607"/>
                    <a:pt x="2406" y="676"/>
                  </a:cubicBezTo>
                  <a:lnTo>
                    <a:pt x="2005" y="951"/>
                  </a:lnTo>
                  <a:cubicBezTo>
                    <a:pt x="752" y="1728"/>
                    <a:pt x="0" y="3107"/>
                    <a:pt x="0" y="4586"/>
                  </a:cubicBezTo>
                  <a:lnTo>
                    <a:pt x="50" y="7593"/>
                  </a:lnTo>
                  <a:cubicBezTo>
                    <a:pt x="50" y="7944"/>
                    <a:pt x="326" y="8270"/>
                    <a:pt x="677" y="8295"/>
                  </a:cubicBezTo>
                  <a:cubicBezTo>
                    <a:pt x="691" y="8296"/>
                    <a:pt x="705" y="8296"/>
                    <a:pt x="720" y="8296"/>
                  </a:cubicBezTo>
                  <a:cubicBezTo>
                    <a:pt x="1124" y="8296"/>
                    <a:pt x="1428" y="7955"/>
                    <a:pt x="1404" y="7568"/>
                  </a:cubicBezTo>
                  <a:lnTo>
                    <a:pt x="1203" y="4009"/>
                  </a:lnTo>
                  <a:cubicBezTo>
                    <a:pt x="1203" y="3809"/>
                    <a:pt x="1278" y="3608"/>
                    <a:pt x="1429" y="3458"/>
                  </a:cubicBezTo>
                  <a:lnTo>
                    <a:pt x="2256" y="2706"/>
                  </a:lnTo>
                  <a:cubicBezTo>
                    <a:pt x="2394" y="2581"/>
                    <a:pt x="2563" y="2518"/>
                    <a:pt x="2732" y="2518"/>
                  </a:cubicBezTo>
                  <a:cubicBezTo>
                    <a:pt x="2901" y="2518"/>
                    <a:pt x="3070" y="2581"/>
                    <a:pt x="3208" y="2706"/>
                  </a:cubicBezTo>
                  <a:lnTo>
                    <a:pt x="3734" y="3232"/>
                  </a:lnTo>
                  <a:cubicBezTo>
                    <a:pt x="3860" y="3357"/>
                    <a:pt x="3935" y="3508"/>
                    <a:pt x="3935" y="3658"/>
                  </a:cubicBezTo>
                  <a:lnTo>
                    <a:pt x="4286" y="6440"/>
                  </a:lnTo>
                  <a:cubicBezTo>
                    <a:pt x="4346" y="6906"/>
                    <a:pt x="4750" y="7224"/>
                    <a:pt x="5180" y="7224"/>
                  </a:cubicBezTo>
                  <a:cubicBezTo>
                    <a:pt x="5283" y="7224"/>
                    <a:pt x="5387" y="7206"/>
                    <a:pt x="5489" y="7167"/>
                  </a:cubicBezTo>
                  <a:cubicBezTo>
                    <a:pt x="5865" y="7017"/>
                    <a:pt x="6090" y="6666"/>
                    <a:pt x="6065" y="6265"/>
                  </a:cubicBezTo>
                  <a:lnTo>
                    <a:pt x="5915" y="3433"/>
                  </a:lnTo>
                  <a:cubicBezTo>
                    <a:pt x="5915" y="3232"/>
                    <a:pt x="5990" y="3032"/>
                    <a:pt x="6140" y="2881"/>
                  </a:cubicBezTo>
                  <a:lnTo>
                    <a:pt x="6968" y="2129"/>
                  </a:lnTo>
                  <a:cubicBezTo>
                    <a:pt x="7098" y="2010"/>
                    <a:pt x="7258" y="1953"/>
                    <a:pt x="7418" y="1953"/>
                  </a:cubicBezTo>
                  <a:cubicBezTo>
                    <a:pt x="7596" y="1953"/>
                    <a:pt x="7775" y="2023"/>
                    <a:pt x="7920" y="2154"/>
                  </a:cubicBezTo>
                  <a:lnTo>
                    <a:pt x="8446" y="2681"/>
                  </a:lnTo>
                  <a:cubicBezTo>
                    <a:pt x="8572" y="2781"/>
                    <a:pt x="8647" y="2931"/>
                    <a:pt x="8647" y="3082"/>
                  </a:cubicBezTo>
                  <a:lnTo>
                    <a:pt x="9073" y="6591"/>
                  </a:lnTo>
                  <a:cubicBezTo>
                    <a:pt x="9119" y="6937"/>
                    <a:pt x="9420" y="7198"/>
                    <a:pt x="9761" y="7198"/>
                  </a:cubicBezTo>
                  <a:cubicBezTo>
                    <a:pt x="9790" y="7198"/>
                    <a:pt x="9820" y="7196"/>
                    <a:pt x="9850" y="7192"/>
                  </a:cubicBezTo>
                  <a:lnTo>
                    <a:pt x="10050" y="7167"/>
                  </a:lnTo>
                  <a:cubicBezTo>
                    <a:pt x="10426" y="7117"/>
                    <a:pt x="10677" y="6791"/>
                    <a:pt x="10652" y="6415"/>
                  </a:cubicBezTo>
                  <a:lnTo>
                    <a:pt x="10301" y="3583"/>
                  </a:lnTo>
                  <a:cubicBezTo>
                    <a:pt x="10151" y="2430"/>
                    <a:pt x="9549" y="1378"/>
                    <a:pt x="8622" y="676"/>
                  </a:cubicBezTo>
                  <a:lnTo>
                    <a:pt x="7895" y="149"/>
                  </a:lnTo>
                  <a:cubicBezTo>
                    <a:pt x="7769" y="52"/>
                    <a:pt x="7620" y="1"/>
                    <a:pt x="74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13"/>
            <p:cNvSpPr/>
            <p:nvPr/>
          </p:nvSpPr>
          <p:spPr>
            <a:xfrm rot="-4241556">
              <a:off x="8329278" y="983573"/>
              <a:ext cx="499579" cy="461562"/>
            </a:xfrm>
            <a:custGeom>
              <a:avLst/>
              <a:gdLst/>
              <a:ahLst/>
              <a:cxnLst/>
              <a:rect l="l" t="t" r="r" b="b"/>
              <a:pathLst>
                <a:path w="13785" h="12736" extrusionOk="0">
                  <a:moveTo>
                    <a:pt x="4490" y="0"/>
                  </a:moveTo>
                  <a:cubicBezTo>
                    <a:pt x="4279" y="0"/>
                    <a:pt x="4065" y="44"/>
                    <a:pt x="3860" y="137"/>
                  </a:cubicBezTo>
                  <a:cubicBezTo>
                    <a:pt x="3083" y="463"/>
                    <a:pt x="2707" y="1340"/>
                    <a:pt x="3008" y="2142"/>
                  </a:cubicBezTo>
                  <a:lnTo>
                    <a:pt x="3810" y="4273"/>
                  </a:lnTo>
                  <a:cubicBezTo>
                    <a:pt x="4085" y="5025"/>
                    <a:pt x="3760" y="5877"/>
                    <a:pt x="3033" y="6228"/>
                  </a:cubicBezTo>
                  <a:lnTo>
                    <a:pt x="1078" y="7230"/>
                  </a:lnTo>
                  <a:cubicBezTo>
                    <a:pt x="326" y="7606"/>
                    <a:pt x="0" y="8508"/>
                    <a:pt x="326" y="9260"/>
                  </a:cubicBezTo>
                  <a:lnTo>
                    <a:pt x="401" y="9461"/>
                  </a:lnTo>
                  <a:cubicBezTo>
                    <a:pt x="670" y="10056"/>
                    <a:pt x="1249" y="10416"/>
                    <a:pt x="1854" y="10416"/>
                  </a:cubicBezTo>
                  <a:cubicBezTo>
                    <a:pt x="2038" y="10416"/>
                    <a:pt x="2225" y="10383"/>
                    <a:pt x="2406" y="10313"/>
                  </a:cubicBezTo>
                  <a:lnTo>
                    <a:pt x="4136" y="9661"/>
                  </a:lnTo>
                  <a:cubicBezTo>
                    <a:pt x="4311" y="9596"/>
                    <a:pt x="4492" y="9565"/>
                    <a:pt x="4671" y="9565"/>
                  </a:cubicBezTo>
                  <a:cubicBezTo>
                    <a:pt x="5313" y="9565"/>
                    <a:pt x="5931" y="9962"/>
                    <a:pt x="6166" y="10589"/>
                  </a:cubicBezTo>
                  <a:lnTo>
                    <a:pt x="6592" y="11716"/>
                  </a:lnTo>
                  <a:cubicBezTo>
                    <a:pt x="6826" y="12372"/>
                    <a:pt x="7429" y="12736"/>
                    <a:pt x="8050" y="12736"/>
                  </a:cubicBezTo>
                  <a:cubicBezTo>
                    <a:pt x="8427" y="12736"/>
                    <a:pt x="8811" y="12602"/>
                    <a:pt x="9123" y="12318"/>
                  </a:cubicBezTo>
                  <a:lnTo>
                    <a:pt x="9273" y="12193"/>
                  </a:lnTo>
                  <a:cubicBezTo>
                    <a:pt x="9775" y="11766"/>
                    <a:pt x="9925" y="11065"/>
                    <a:pt x="9674" y="10438"/>
                  </a:cubicBezTo>
                  <a:lnTo>
                    <a:pt x="9299" y="9461"/>
                  </a:lnTo>
                  <a:cubicBezTo>
                    <a:pt x="8973" y="8634"/>
                    <a:pt x="9374" y="7706"/>
                    <a:pt x="10201" y="7380"/>
                  </a:cubicBezTo>
                  <a:lnTo>
                    <a:pt x="12507" y="6528"/>
                  </a:lnTo>
                  <a:cubicBezTo>
                    <a:pt x="13409" y="6203"/>
                    <a:pt x="13785" y="5175"/>
                    <a:pt x="13359" y="4323"/>
                  </a:cubicBezTo>
                  <a:lnTo>
                    <a:pt x="12732" y="3095"/>
                  </a:lnTo>
                  <a:cubicBezTo>
                    <a:pt x="12452" y="2551"/>
                    <a:pt x="11901" y="2241"/>
                    <a:pt x="11329" y="2241"/>
                  </a:cubicBezTo>
                  <a:cubicBezTo>
                    <a:pt x="11084" y="2241"/>
                    <a:pt x="10835" y="2298"/>
                    <a:pt x="10602" y="2418"/>
                  </a:cubicBezTo>
                  <a:lnTo>
                    <a:pt x="8697" y="3370"/>
                  </a:lnTo>
                  <a:cubicBezTo>
                    <a:pt x="8463" y="3494"/>
                    <a:pt x="8214" y="3552"/>
                    <a:pt x="7970" y="3552"/>
                  </a:cubicBezTo>
                  <a:cubicBezTo>
                    <a:pt x="7324" y="3552"/>
                    <a:pt x="6710" y="3148"/>
                    <a:pt x="6492" y="2493"/>
                  </a:cubicBezTo>
                  <a:lnTo>
                    <a:pt x="5965" y="1065"/>
                  </a:lnTo>
                  <a:cubicBezTo>
                    <a:pt x="5739" y="405"/>
                    <a:pt x="5130" y="0"/>
                    <a:pt x="44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13"/>
            <p:cNvSpPr/>
            <p:nvPr/>
          </p:nvSpPr>
          <p:spPr>
            <a:xfrm>
              <a:off x="8829756" y="1902419"/>
              <a:ext cx="492074" cy="478230"/>
            </a:xfrm>
            <a:custGeom>
              <a:avLst/>
              <a:gdLst/>
              <a:ahLst/>
              <a:cxnLst/>
              <a:rect l="l" t="t" r="r" b="b"/>
              <a:pathLst>
                <a:path w="11730" h="11400" extrusionOk="0">
                  <a:moveTo>
                    <a:pt x="8910" y="0"/>
                  </a:moveTo>
                  <a:cubicBezTo>
                    <a:pt x="8466" y="0"/>
                    <a:pt x="8024" y="184"/>
                    <a:pt x="7720" y="544"/>
                  </a:cubicBezTo>
                  <a:lnTo>
                    <a:pt x="6291" y="2173"/>
                  </a:lnTo>
                  <a:cubicBezTo>
                    <a:pt x="5985" y="2543"/>
                    <a:pt x="5543" y="2731"/>
                    <a:pt x="5100" y="2731"/>
                  </a:cubicBezTo>
                  <a:cubicBezTo>
                    <a:pt x="4672" y="2731"/>
                    <a:pt x="4243" y="2555"/>
                    <a:pt x="3935" y="2198"/>
                  </a:cubicBezTo>
                  <a:lnTo>
                    <a:pt x="2908" y="1070"/>
                  </a:lnTo>
                  <a:cubicBezTo>
                    <a:pt x="2598" y="722"/>
                    <a:pt x="2163" y="547"/>
                    <a:pt x="1728" y="547"/>
                  </a:cubicBezTo>
                  <a:cubicBezTo>
                    <a:pt x="1317" y="547"/>
                    <a:pt x="906" y="703"/>
                    <a:pt x="602" y="1020"/>
                  </a:cubicBezTo>
                  <a:cubicBezTo>
                    <a:pt x="0" y="1622"/>
                    <a:pt x="0" y="2599"/>
                    <a:pt x="577" y="3200"/>
                  </a:cubicBezTo>
                  <a:lnTo>
                    <a:pt x="2131" y="4880"/>
                  </a:lnTo>
                  <a:cubicBezTo>
                    <a:pt x="2682" y="5456"/>
                    <a:pt x="2682" y="6358"/>
                    <a:pt x="2156" y="6985"/>
                  </a:cubicBezTo>
                  <a:lnTo>
                    <a:pt x="727" y="8639"/>
                  </a:lnTo>
                  <a:cubicBezTo>
                    <a:pt x="176" y="9291"/>
                    <a:pt x="226" y="10218"/>
                    <a:pt x="828" y="10820"/>
                  </a:cubicBezTo>
                  <a:lnTo>
                    <a:pt x="978" y="10945"/>
                  </a:lnTo>
                  <a:cubicBezTo>
                    <a:pt x="1282" y="11249"/>
                    <a:pt x="1675" y="11399"/>
                    <a:pt x="2071" y="11399"/>
                  </a:cubicBezTo>
                  <a:cubicBezTo>
                    <a:pt x="2459" y="11399"/>
                    <a:pt x="2848" y="11255"/>
                    <a:pt x="3158" y="10970"/>
                  </a:cubicBezTo>
                  <a:lnTo>
                    <a:pt x="4487" y="9742"/>
                  </a:lnTo>
                  <a:cubicBezTo>
                    <a:pt x="4799" y="9453"/>
                    <a:pt x="5193" y="9309"/>
                    <a:pt x="5582" y="9309"/>
                  </a:cubicBezTo>
                  <a:cubicBezTo>
                    <a:pt x="6003" y="9309"/>
                    <a:pt x="6418" y="9478"/>
                    <a:pt x="6717" y="9817"/>
                  </a:cubicBezTo>
                  <a:lnTo>
                    <a:pt x="7544" y="10694"/>
                  </a:lnTo>
                  <a:cubicBezTo>
                    <a:pt x="7858" y="11029"/>
                    <a:pt x="8277" y="11189"/>
                    <a:pt x="8693" y="11189"/>
                  </a:cubicBezTo>
                  <a:cubicBezTo>
                    <a:pt x="9273" y="11189"/>
                    <a:pt x="9848" y="10877"/>
                    <a:pt x="10126" y="10293"/>
                  </a:cubicBezTo>
                  <a:lnTo>
                    <a:pt x="10226" y="10093"/>
                  </a:lnTo>
                  <a:cubicBezTo>
                    <a:pt x="10502" y="9516"/>
                    <a:pt x="10376" y="8815"/>
                    <a:pt x="9925" y="8338"/>
                  </a:cubicBezTo>
                  <a:lnTo>
                    <a:pt x="9173" y="7561"/>
                  </a:lnTo>
                  <a:cubicBezTo>
                    <a:pt x="8572" y="6935"/>
                    <a:pt x="8597" y="5907"/>
                    <a:pt x="9249" y="5306"/>
                  </a:cubicBezTo>
                  <a:lnTo>
                    <a:pt x="11028" y="3627"/>
                  </a:lnTo>
                  <a:cubicBezTo>
                    <a:pt x="11730" y="2975"/>
                    <a:pt x="11705" y="1872"/>
                    <a:pt x="10978" y="1271"/>
                  </a:cubicBezTo>
                  <a:lnTo>
                    <a:pt x="9925" y="368"/>
                  </a:lnTo>
                  <a:cubicBezTo>
                    <a:pt x="9633" y="121"/>
                    <a:pt x="9271" y="0"/>
                    <a:pt x="891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13"/>
            <p:cNvSpPr/>
            <p:nvPr/>
          </p:nvSpPr>
          <p:spPr>
            <a:xfrm>
              <a:off x="4851200" y="-170001"/>
              <a:ext cx="564342" cy="539724"/>
            </a:xfrm>
            <a:custGeom>
              <a:avLst/>
              <a:gdLst/>
              <a:ahLst/>
              <a:cxnLst/>
              <a:rect l="l" t="t" r="r" b="b"/>
              <a:pathLst>
                <a:path w="9651" h="9230" extrusionOk="0">
                  <a:moveTo>
                    <a:pt x="5113" y="1"/>
                  </a:moveTo>
                  <a:cubicBezTo>
                    <a:pt x="4558" y="1"/>
                    <a:pt x="4084" y="395"/>
                    <a:pt x="4011" y="954"/>
                  </a:cubicBezTo>
                  <a:lnTo>
                    <a:pt x="3810" y="2533"/>
                  </a:lnTo>
                  <a:cubicBezTo>
                    <a:pt x="3735" y="3084"/>
                    <a:pt x="3259" y="3485"/>
                    <a:pt x="2708" y="3485"/>
                  </a:cubicBezTo>
                  <a:lnTo>
                    <a:pt x="1179" y="3460"/>
                  </a:lnTo>
                  <a:cubicBezTo>
                    <a:pt x="602" y="3460"/>
                    <a:pt x="101" y="3886"/>
                    <a:pt x="76" y="4463"/>
                  </a:cubicBezTo>
                  <a:lnTo>
                    <a:pt x="51" y="4613"/>
                  </a:lnTo>
                  <a:cubicBezTo>
                    <a:pt x="1" y="5190"/>
                    <a:pt x="427" y="5716"/>
                    <a:pt x="1003" y="5791"/>
                  </a:cubicBezTo>
                  <a:lnTo>
                    <a:pt x="2256" y="5942"/>
                  </a:lnTo>
                  <a:cubicBezTo>
                    <a:pt x="2858" y="6017"/>
                    <a:pt x="3284" y="6568"/>
                    <a:pt x="3209" y="7170"/>
                  </a:cubicBezTo>
                  <a:lnTo>
                    <a:pt x="3109" y="7997"/>
                  </a:lnTo>
                  <a:cubicBezTo>
                    <a:pt x="3020" y="8662"/>
                    <a:pt x="3559" y="9229"/>
                    <a:pt x="4206" y="9229"/>
                  </a:cubicBezTo>
                  <a:cubicBezTo>
                    <a:pt x="4290" y="9229"/>
                    <a:pt x="4376" y="9220"/>
                    <a:pt x="4462" y="9200"/>
                  </a:cubicBezTo>
                  <a:lnTo>
                    <a:pt x="4612" y="9150"/>
                  </a:lnTo>
                  <a:cubicBezTo>
                    <a:pt x="5038" y="9049"/>
                    <a:pt x="5364" y="8673"/>
                    <a:pt x="5414" y="8222"/>
                  </a:cubicBezTo>
                  <a:lnTo>
                    <a:pt x="5490" y="7470"/>
                  </a:lnTo>
                  <a:cubicBezTo>
                    <a:pt x="5559" y="6915"/>
                    <a:pt x="6034" y="6509"/>
                    <a:pt x="6580" y="6509"/>
                  </a:cubicBezTo>
                  <a:cubicBezTo>
                    <a:pt x="6625" y="6509"/>
                    <a:pt x="6671" y="6512"/>
                    <a:pt x="6718" y="6518"/>
                  </a:cubicBezTo>
                  <a:lnTo>
                    <a:pt x="8422" y="6718"/>
                  </a:lnTo>
                  <a:cubicBezTo>
                    <a:pt x="8476" y="6727"/>
                    <a:pt x="8529" y="6731"/>
                    <a:pt x="8582" y="6731"/>
                  </a:cubicBezTo>
                  <a:cubicBezTo>
                    <a:pt x="9165" y="6731"/>
                    <a:pt x="9650" y="6239"/>
                    <a:pt x="9650" y="5641"/>
                  </a:cubicBezTo>
                  <a:lnTo>
                    <a:pt x="9650" y="4688"/>
                  </a:lnTo>
                  <a:cubicBezTo>
                    <a:pt x="9650" y="4087"/>
                    <a:pt x="9174" y="3586"/>
                    <a:pt x="8572" y="3586"/>
                  </a:cubicBezTo>
                  <a:lnTo>
                    <a:pt x="7094" y="3561"/>
                  </a:lnTo>
                  <a:cubicBezTo>
                    <a:pt x="6417" y="3561"/>
                    <a:pt x="5916" y="2959"/>
                    <a:pt x="6016" y="2307"/>
                  </a:cubicBezTo>
                  <a:lnTo>
                    <a:pt x="6166" y="1255"/>
                  </a:lnTo>
                  <a:cubicBezTo>
                    <a:pt x="6267" y="628"/>
                    <a:pt x="5815" y="52"/>
                    <a:pt x="5164" y="2"/>
                  </a:cubicBezTo>
                  <a:cubicBezTo>
                    <a:pt x="5147" y="1"/>
                    <a:pt x="5130" y="1"/>
                    <a:pt x="511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13"/>
            <p:cNvSpPr/>
            <p:nvPr/>
          </p:nvSpPr>
          <p:spPr>
            <a:xfrm>
              <a:off x="8571596" y="1572811"/>
              <a:ext cx="172456" cy="151398"/>
            </a:xfrm>
            <a:custGeom>
              <a:avLst/>
              <a:gdLst/>
              <a:ahLst/>
              <a:cxnLst/>
              <a:rect l="l" t="t" r="r" b="b"/>
              <a:pathLst>
                <a:path w="4111" h="3609" extrusionOk="0">
                  <a:moveTo>
                    <a:pt x="2070" y="0"/>
                  </a:moveTo>
                  <a:cubicBezTo>
                    <a:pt x="1403" y="0"/>
                    <a:pt x="752" y="377"/>
                    <a:pt x="427" y="1027"/>
                  </a:cubicBezTo>
                  <a:cubicBezTo>
                    <a:pt x="1" y="1905"/>
                    <a:pt x="377" y="2982"/>
                    <a:pt x="1279" y="3433"/>
                  </a:cubicBezTo>
                  <a:cubicBezTo>
                    <a:pt x="1524" y="3552"/>
                    <a:pt x="1784" y="3609"/>
                    <a:pt x="2041" y="3609"/>
                  </a:cubicBezTo>
                  <a:cubicBezTo>
                    <a:pt x="2707" y="3609"/>
                    <a:pt x="3353" y="3232"/>
                    <a:pt x="3660" y="2581"/>
                  </a:cubicBezTo>
                  <a:cubicBezTo>
                    <a:pt x="4111" y="1704"/>
                    <a:pt x="3735" y="626"/>
                    <a:pt x="2833" y="175"/>
                  </a:cubicBezTo>
                  <a:cubicBezTo>
                    <a:pt x="2588" y="56"/>
                    <a:pt x="2328" y="0"/>
                    <a:pt x="207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13"/>
            <p:cNvSpPr/>
            <p:nvPr/>
          </p:nvSpPr>
          <p:spPr>
            <a:xfrm>
              <a:off x="8407559" y="1911751"/>
              <a:ext cx="172498" cy="151062"/>
            </a:xfrm>
            <a:custGeom>
              <a:avLst/>
              <a:gdLst/>
              <a:ahLst/>
              <a:cxnLst/>
              <a:rect l="l" t="t" r="r" b="b"/>
              <a:pathLst>
                <a:path w="4112" h="3601" extrusionOk="0">
                  <a:moveTo>
                    <a:pt x="2030" y="0"/>
                  </a:moveTo>
                  <a:cubicBezTo>
                    <a:pt x="1364" y="0"/>
                    <a:pt x="730" y="376"/>
                    <a:pt x="427" y="1019"/>
                  </a:cubicBezTo>
                  <a:cubicBezTo>
                    <a:pt x="1" y="1921"/>
                    <a:pt x="377" y="2999"/>
                    <a:pt x="1279" y="3425"/>
                  </a:cubicBezTo>
                  <a:cubicBezTo>
                    <a:pt x="1524" y="3544"/>
                    <a:pt x="1784" y="3600"/>
                    <a:pt x="2042" y="3600"/>
                  </a:cubicBezTo>
                  <a:cubicBezTo>
                    <a:pt x="2707" y="3600"/>
                    <a:pt x="3353" y="3223"/>
                    <a:pt x="3660" y="2573"/>
                  </a:cubicBezTo>
                  <a:cubicBezTo>
                    <a:pt x="4111" y="1695"/>
                    <a:pt x="3735" y="618"/>
                    <a:pt x="2833" y="192"/>
                  </a:cubicBezTo>
                  <a:cubicBezTo>
                    <a:pt x="2573" y="62"/>
                    <a:pt x="2299" y="0"/>
                    <a:pt x="203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13"/>
            <p:cNvSpPr/>
            <p:nvPr/>
          </p:nvSpPr>
          <p:spPr>
            <a:xfrm>
              <a:off x="8385492" y="1709536"/>
              <a:ext cx="387996" cy="215497"/>
            </a:xfrm>
            <a:custGeom>
              <a:avLst/>
              <a:gdLst/>
              <a:ahLst/>
              <a:cxnLst/>
              <a:rect l="l" t="t" r="r" b="b"/>
              <a:pathLst>
                <a:path w="9249" h="5137" extrusionOk="0">
                  <a:moveTo>
                    <a:pt x="1294" y="1"/>
                  </a:moveTo>
                  <a:cubicBezTo>
                    <a:pt x="922" y="1"/>
                    <a:pt x="573" y="234"/>
                    <a:pt x="427" y="601"/>
                  </a:cubicBezTo>
                  <a:lnTo>
                    <a:pt x="176" y="1252"/>
                  </a:lnTo>
                  <a:cubicBezTo>
                    <a:pt x="1" y="1753"/>
                    <a:pt x="251" y="2305"/>
                    <a:pt x="727" y="2480"/>
                  </a:cubicBezTo>
                  <a:lnTo>
                    <a:pt x="7870" y="5087"/>
                  </a:lnTo>
                  <a:cubicBezTo>
                    <a:pt x="7971" y="5120"/>
                    <a:pt x="8074" y="5136"/>
                    <a:pt x="8176" y="5136"/>
                  </a:cubicBezTo>
                  <a:cubicBezTo>
                    <a:pt x="8530" y="5136"/>
                    <a:pt x="8867" y="4942"/>
                    <a:pt x="9023" y="4611"/>
                  </a:cubicBezTo>
                  <a:cubicBezTo>
                    <a:pt x="9249" y="4134"/>
                    <a:pt x="9048" y="3558"/>
                    <a:pt x="8572" y="3357"/>
                  </a:cubicBezTo>
                  <a:lnTo>
                    <a:pt x="1705" y="99"/>
                  </a:lnTo>
                  <a:cubicBezTo>
                    <a:pt x="1570" y="32"/>
                    <a:pt x="1431" y="1"/>
                    <a:pt x="1294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13"/>
            <p:cNvSpPr/>
            <p:nvPr/>
          </p:nvSpPr>
          <p:spPr>
            <a:xfrm>
              <a:off x="8793458" y="410525"/>
              <a:ext cx="92500" cy="445383"/>
            </a:xfrm>
            <a:custGeom>
              <a:avLst/>
              <a:gdLst/>
              <a:ahLst/>
              <a:cxnLst/>
              <a:rect l="l" t="t" r="r" b="b"/>
              <a:pathLst>
                <a:path w="2205" h="10617" extrusionOk="0">
                  <a:moveTo>
                    <a:pt x="1048" y="1"/>
                  </a:moveTo>
                  <a:cubicBezTo>
                    <a:pt x="950" y="1"/>
                    <a:pt x="851" y="17"/>
                    <a:pt x="753" y="51"/>
                  </a:cubicBezTo>
                  <a:lnTo>
                    <a:pt x="628" y="101"/>
                  </a:lnTo>
                  <a:cubicBezTo>
                    <a:pt x="252" y="226"/>
                    <a:pt x="1" y="602"/>
                    <a:pt x="26" y="1003"/>
                  </a:cubicBezTo>
                  <a:lnTo>
                    <a:pt x="377" y="9750"/>
                  </a:lnTo>
                  <a:cubicBezTo>
                    <a:pt x="377" y="10176"/>
                    <a:pt x="703" y="10527"/>
                    <a:pt x="1129" y="10602"/>
                  </a:cubicBezTo>
                  <a:cubicBezTo>
                    <a:pt x="1183" y="10612"/>
                    <a:pt x="1237" y="10617"/>
                    <a:pt x="1291" y="10617"/>
                  </a:cubicBezTo>
                  <a:cubicBezTo>
                    <a:pt x="1779" y="10617"/>
                    <a:pt x="2204" y="10219"/>
                    <a:pt x="2181" y="9700"/>
                  </a:cubicBezTo>
                  <a:lnTo>
                    <a:pt x="1956" y="903"/>
                  </a:lnTo>
                  <a:cubicBezTo>
                    <a:pt x="1956" y="383"/>
                    <a:pt x="1524" y="1"/>
                    <a:pt x="104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13"/>
            <p:cNvSpPr/>
            <p:nvPr/>
          </p:nvSpPr>
          <p:spPr>
            <a:xfrm>
              <a:off x="8619017" y="401757"/>
              <a:ext cx="98792" cy="445719"/>
            </a:xfrm>
            <a:custGeom>
              <a:avLst/>
              <a:gdLst/>
              <a:ahLst/>
              <a:cxnLst/>
              <a:rect l="l" t="t" r="r" b="b"/>
              <a:pathLst>
                <a:path w="2355" h="10625" extrusionOk="0">
                  <a:moveTo>
                    <a:pt x="900" y="0"/>
                  </a:moveTo>
                  <a:cubicBezTo>
                    <a:pt x="404" y="0"/>
                    <a:pt x="0" y="403"/>
                    <a:pt x="24" y="911"/>
                  </a:cubicBezTo>
                  <a:lnTo>
                    <a:pt x="324" y="9759"/>
                  </a:lnTo>
                  <a:cubicBezTo>
                    <a:pt x="324" y="10265"/>
                    <a:pt x="734" y="10624"/>
                    <a:pt x="1195" y="10624"/>
                  </a:cubicBezTo>
                  <a:cubicBezTo>
                    <a:pt x="1304" y="10624"/>
                    <a:pt x="1417" y="10604"/>
                    <a:pt x="1527" y="10561"/>
                  </a:cubicBezTo>
                  <a:cubicBezTo>
                    <a:pt x="1853" y="10435"/>
                    <a:pt x="2054" y="10109"/>
                    <a:pt x="2079" y="9759"/>
                  </a:cubicBezTo>
                  <a:lnTo>
                    <a:pt x="2329" y="987"/>
                  </a:lnTo>
                  <a:cubicBezTo>
                    <a:pt x="2354" y="535"/>
                    <a:pt x="2004" y="134"/>
                    <a:pt x="1578" y="84"/>
                  </a:cubicBezTo>
                  <a:lnTo>
                    <a:pt x="1026" y="9"/>
                  </a:lnTo>
                  <a:cubicBezTo>
                    <a:pt x="984" y="3"/>
                    <a:pt x="941" y="0"/>
                    <a:pt x="90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13"/>
            <p:cNvSpPr/>
            <p:nvPr/>
          </p:nvSpPr>
          <p:spPr>
            <a:xfrm>
              <a:off x="2493436" y="97575"/>
              <a:ext cx="374960" cy="418188"/>
            </a:xfrm>
            <a:custGeom>
              <a:avLst/>
              <a:gdLst/>
              <a:ahLst/>
              <a:cxnLst/>
              <a:rect l="l" t="t" r="r" b="b"/>
              <a:pathLst>
                <a:path w="7720" h="8610" extrusionOk="0">
                  <a:moveTo>
                    <a:pt x="1059" y="0"/>
                  </a:moveTo>
                  <a:cubicBezTo>
                    <a:pt x="762" y="0"/>
                    <a:pt x="465" y="146"/>
                    <a:pt x="276" y="428"/>
                  </a:cubicBezTo>
                  <a:lnTo>
                    <a:pt x="226" y="529"/>
                  </a:lnTo>
                  <a:cubicBezTo>
                    <a:pt x="0" y="880"/>
                    <a:pt x="25" y="1306"/>
                    <a:pt x="301" y="1606"/>
                  </a:cubicBezTo>
                  <a:lnTo>
                    <a:pt x="5965" y="8298"/>
                  </a:lnTo>
                  <a:cubicBezTo>
                    <a:pt x="6139" y="8504"/>
                    <a:pt x="6382" y="8609"/>
                    <a:pt x="6633" y="8609"/>
                  </a:cubicBezTo>
                  <a:cubicBezTo>
                    <a:pt x="6780" y="8609"/>
                    <a:pt x="6929" y="8573"/>
                    <a:pt x="7068" y="8499"/>
                  </a:cubicBezTo>
                  <a:cubicBezTo>
                    <a:pt x="7594" y="8248"/>
                    <a:pt x="7720" y="7571"/>
                    <a:pt x="7344" y="7120"/>
                  </a:cubicBezTo>
                  <a:lnTo>
                    <a:pt x="1755" y="328"/>
                  </a:lnTo>
                  <a:cubicBezTo>
                    <a:pt x="1569" y="108"/>
                    <a:pt x="1314" y="0"/>
                    <a:pt x="105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13"/>
            <p:cNvSpPr/>
            <p:nvPr/>
          </p:nvSpPr>
          <p:spPr>
            <a:xfrm>
              <a:off x="2321780" y="205067"/>
              <a:ext cx="372532" cy="429796"/>
            </a:xfrm>
            <a:custGeom>
              <a:avLst/>
              <a:gdLst/>
              <a:ahLst/>
              <a:cxnLst/>
              <a:rect l="l" t="t" r="r" b="b"/>
              <a:pathLst>
                <a:path w="7670" h="8849" extrusionOk="0">
                  <a:moveTo>
                    <a:pt x="1511" y="1"/>
                  </a:moveTo>
                  <a:cubicBezTo>
                    <a:pt x="1362" y="1"/>
                    <a:pt x="1212" y="40"/>
                    <a:pt x="1078" y="120"/>
                  </a:cubicBezTo>
                  <a:lnTo>
                    <a:pt x="602" y="396"/>
                  </a:lnTo>
                  <a:cubicBezTo>
                    <a:pt x="126" y="672"/>
                    <a:pt x="0" y="1298"/>
                    <a:pt x="351" y="1724"/>
                  </a:cubicBezTo>
                  <a:lnTo>
                    <a:pt x="6041" y="8541"/>
                  </a:lnTo>
                  <a:cubicBezTo>
                    <a:pt x="6223" y="8747"/>
                    <a:pt x="6473" y="8848"/>
                    <a:pt x="6722" y="8848"/>
                  </a:cubicBezTo>
                  <a:cubicBezTo>
                    <a:pt x="7020" y="8848"/>
                    <a:pt x="7317" y="8703"/>
                    <a:pt x="7494" y="8416"/>
                  </a:cubicBezTo>
                  <a:cubicBezTo>
                    <a:pt x="7670" y="8115"/>
                    <a:pt x="7645" y="7714"/>
                    <a:pt x="7444" y="7439"/>
                  </a:cubicBezTo>
                  <a:lnTo>
                    <a:pt x="2231" y="371"/>
                  </a:lnTo>
                  <a:cubicBezTo>
                    <a:pt x="2053" y="129"/>
                    <a:pt x="1782" y="1"/>
                    <a:pt x="15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13"/>
            <p:cNvSpPr/>
            <p:nvPr/>
          </p:nvSpPr>
          <p:spPr>
            <a:xfrm>
              <a:off x="-76072" y="3594179"/>
              <a:ext cx="498324" cy="470548"/>
            </a:xfrm>
            <a:custGeom>
              <a:avLst/>
              <a:gdLst/>
              <a:ahLst/>
              <a:cxnLst/>
              <a:rect l="l" t="t" r="r" b="b"/>
              <a:pathLst>
                <a:path w="8522" h="8047" extrusionOk="0">
                  <a:moveTo>
                    <a:pt x="1432" y="0"/>
                  </a:moveTo>
                  <a:cubicBezTo>
                    <a:pt x="1236" y="0"/>
                    <a:pt x="1038" y="64"/>
                    <a:pt x="878" y="190"/>
                  </a:cubicBezTo>
                  <a:lnTo>
                    <a:pt x="452" y="541"/>
                  </a:lnTo>
                  <a:cubicBezTo>
                    <a:pt x="26" y="867"/>
                    <a:pt x="0" y="1518"/>
                    <a:pt x="401" y="1869"/>
                  </a:cubicBezTo>
                  <a:lnTo>
                    <a:pt x="6993" y="7809"/>
                  </a:lnTo>
                  <a:cubicBezTo>
                    <a:pt x="7165" y="7972"/>
                    <a:pt x="7377" y="8047"/>
                    <a:pt x="7586" y="8047"/>
                  </a:cubicBezTo>
                  <a:cubicBezTo>
                    <a:pt x="7926" y="8047"/>
                    <a:pt x="8257" y="7849"/>
                    <a:pt x="8397" y="7508"/>
                  </a:cubicBezTo>
                  <a:cubicBezTo>
                    <a:pt x="8522" y="7182"/>
                    <a:pt x="8447" y="6807"/>
                    <a:pt x="8196" y="6556"/>
                  </a:cubicBezTo>
                  <a:lnTo>
                    <a:pt x="2056" y="265"/>
                  </a:lnTo>
                  <a:cubicBezTo>
                    <a:pt x="1893" y="89"/>
                    <a:pt x="1664" y="0"/>
                    <a:pt x="143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13"/>
            <p:cNvSpPr/>
            <p:nvPr/>
          </p:nvSpPr>
          <p:spPr>
            <a:xfrm rot="-6552162">
              <a:off x="8929611" y="664339"/>
              <a:ext cx="193511" cy="431991"/>
            </a:xfrm>
            <a:custGeom>
              <a:avLst/>
              <a:gdLst/>
              <a:ahLst/>
              <a:cxnLst/>
              <a:rect l="l" t="t" r="r" b="b"/>
              <a:pathLst>
                <a:path w="4613" h="10298" extrusionOk="0">
                  <a:moveTo>
                    <a:pt x="1569" y="0"/>
                  </a:moveTo>
                  <a:cubicBezTo>
                    <a:pt x="1523" y="0"/>
                    <a:pt x="1476" y="4"/>
                    <a:pt x="1429" y="12"/>
                  </a:cubicBezTo>
                  <a:lnTo>
                    <a:pt x="878" y="87"/>
                  </a:lnTo>
                  <a:cubicBezTo>
                    <a:pt x="352" y="162"/>
                    <a:pt x="1" y="714"/>
                    <a:pt x="151" y="1215"/>
                  </a:cubicBezTo>
                  <a:lnTo>
                    <a:pt x="2833" y="9686"/>
                  </a:lnTo>
                  <a:cubicBezTo>
                    <a:pt x="2966" y="10069"/>
                    <a:pt x="3320" y="10297"/>
                    <a:pt x="3683" y="10297"/>
                  </a:cubicBezTo>
                  <a:cubicBezTo>
                    <a:pt x="3866" y="10297"/>
                    <a:pt x="4051" y="10239"/>
                    <a:pt x="4211" y="10112"/>
                  </a:cubicBezTo>
                  <a:cubicBezTo>
                    <a:pt x="4487" y="9912"/>
                    <a:pt x="4612" y="9536"/>
                    <a:pt x="4537" y="9210"/>
                  </a:cubicBezTo>
                  <a:lnTo>
                    <a:pt x="2407" y="664"/>
                  </a:lnTo>
                  <a:cubicBezTo>
                    <a:pt x="2317" y="282"/>
                    <a:pt x="1965" y="0"/>
                    <a:pt x="15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13"/>
            <p:cNvSpPr/>
            <p:nvPr/>
          </p:nvSpPr>
          <p:spPr>
            <a:xfrm rot="-1931616">
              <a:off x="8401230" y="3355241"/>
              <a:ext cx="497355" cy="228709"/>
            </a:xfrm>
            <a:custGeom>
              <a:avLst/>
              <a:gdLst/>
              <a:ahLst/>
              <a:cxnLst/>
              <a:rect l="l" t="t" r="r" b="b"/>
              <a:pathLst>
                <a:path w="11856" h="5452" extrusionOk="0">
                  <a:moveTo>
                    <a:pt x="8569" y="1"/>
                  </a:moveTo>
                  <a:cubicBezTo>
                    <a:pt x="8152" y="1"/>
                    <a:pt x="7745" y="330"/>
                    <a:pt x="7745" y="815"/>
                  </a:cubicBezTo>
                  <a:lnTo>
                    <a:pt x="7745" y="1091"/>
                  </a:lnTo>
                  <a:cubicBezTo>
                    <a:pt x="7745" y="1542"/>
                    <a:pt x="7369" y="1893"/>
                    <a:pt x="6918" y="1893"/>
                  </a:cubicBezTo>
                  <a:lnTo>
                    <a:pt x="2657" y="1868"/>
                  </a:lnTo>
                  <a:cubicBezTo>
                    <a:pt x="2281" y="1868"/>
                    <a:pt x="1956" y="1617"/>
                    <a:pt x="1855" y="1266"/>
                  </a:cubicBezTo>
                  <a:lnTo>
                    <a:pt x="1730" y="765"/>
                  </a:lnTo>
                  <a:cubicBezTo>
                    <a:pt x="1630" y="414"/>
                    <a:pt x="1304" y="163"/>
                    <a:pt x="953" y="163"/>
                  </a:cubicBezTo>
                  <a:lnTo>
                    <a:pt x="853" y="163"/>
                  </a:lnTo>
                  <a:cubicBezTo>
                    <a:pt x="402" y="163"/>
                    <a:pt x="26" y="539"/>
                    <a:pt x="26" y="991"/>
                  </a:cubicBezTo>
                  <a:lnTo>
                    <a:pt x="1" y="4625"/>
                  </a:lnTo>
                  <a:cubicBezTo>
                    <a:pt x="1" y="5076"/>
                    <a:pt x="377" y="5452"/>
                    <a:pt x="828" y="5452"/>
                  </a:cubicBezTo>
                  <a:lnTo>
                    <a:pt x="978" y="5452"/>
                  </a:lnTo>
                  <a:cubicBezTo>
                    <a:pt x="1354" y="5452"/>
                    <a:pt x="1680" y="5176"/>
                    <a:pt x="1780" y="4800"/>
                  </a:cubicBezTo>
                  <a:lnTo>
                    <a:pt x="1880" y="4349"/>
                  </a:lnTo>
                  <a:cubicBezTo>
                    <a:pt x="1956" y="3973"/>
                    <a:pt x="2306" y="3697"/>
                    <a:pt x="2682" y="3697"/>
                  </a:cubicBezTo>
                  <a:lnTo>
                    <a:pt x="11003" y="3898"/>
                  </a:lnTo>
                  <a:cubicBezTo>
                    <a:pt x="11479" y="3898"/>
                    <a:pt x="11855" y="3547"/>
                    <a:pt x="11855" y="3071"/>
                  </a:cubicBezTo>
                  <a:cubicBezTo>
                    <a:pt x="11855" y="2845"/>
                    <a:pt x="11755" y="2620"/>
                    <a:pt x="11580" y="2469"/>
                  </a:cubicBezTo>
                  <a:lnTo>
                    <a:pt x="9098" y="214"/>
                  </a:lnTo>
                  <a:cubicBezTo>
                    <a:pt x="8944" y="66"/>
                    <a:pt x="8755" y="1"/>
                    <a:pt x="85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13"/>
            <p:cNvSpPr/>
            <p:nvPr/>
          </p:nvSpPr>
          <p:spPr>
            <a:xfrm rot="-7276693">
              <a:off x="8744081" y="1393156"/>
              <a:ext cx="503647" cy="251824"/>
            </a:xfrm>
            <a:custGeom>
              <a:avLst/>
              <a:gdLst/>
              <a:ahLst/>
              <a:cxnLst/>
              <a:rect l="l" t="t" r="r" b="b"/>
              <a:pathLst>
                <a:path w="12006" h="6003" extrusionOk="0">
                  <a:moveTo>
                    <a:pt x="8516" y="0"/>
                  </a:moveTo>
                  <a:cubicBezTo>
                    <a:pt x="8082" y="0"/>
                    <a:pt x="7677" y="361"/>
                    <a:pt x="7695" y="863"/>
                  </a:cubicBezTo>
                  <a:lnTo>
                    <a:pt x="7720" y="1139"/>
                  </a:lnTo>
                  <a:cubicBezTo>
                    <a:pt x="7745" y="1590"/>
                    <a:pt x="7419" y="1991"/>
                    <a:pt x="6968" y="2016"/>
                  </a:cubicBezTo>
                  <a:lnTo>
                    <a:pt x="2708" y="2292"/>
                  </a:lnTo>
                  <a:cubicBezTo>
                    <a:pt x="2689" y="2293"/>
                    <a:pt x="2670" y="2293"/>
                    <a:pt x="2651" y="2293"/>
                  </a:cubicBezTo>
                  <a:cubicBezTo>
                    <a:pt x="2299" y="2293"/>
                    <a:pt x="2000" y="2073"/>
                    <a:pt x="1881" y="1740"/>
                  </a:cubicBezTo>
                  <a:lnTo>
                    <a:pt x="1705" y="1264"/>
                  </a:lnTo>
                  <a:cubicBezTo>
                    <a:pt x="1586" y="931"/>
                    <a:pt x="1264" y="711"/>
                    <a:pt x="931" y="711"/>
                  </a:cubicBezTo>
                  <a:cubicBezTo>
                    <a:pt x="914" y="711"/>
                    <a:pt x="896" y="711"/>
                    <a:pt x="878" y="713"/>
                  </a:cubicBezTo>
                  <a:lnTo>
                    <a:pt x="803" y="713"/>
                  </a:lnTo>
                  <a:cubicBezTo>
                    <a:pt x="352" y="763"/>
                    <a:pt x="1" y="1139"/>
                    <a:pt x="26" y="1590"/>
                  </a:cubicBezTo>
                  <a:lnTo>
                    <a:pt x="277" y="5224"/>
                  </a:lnTo>
                  <a:cubicBezTo>
                    <a:pt x="301" y="5660"/>
                    <a:pt x="653" y="6002"/>
                    <a:pt x="1083" y="6002"/>
                  </a:cubicBezTo>
                  <a:cubicBezTo>
                    <a:pt x="1098" y="6002"/>
                    <a:pt x="1113" y="6002"/>
                    <a:pt x="1129" y="6001"/>
                  </a:cubicBezTo>
                  <a:lnTo>
                    <a:pt x="1279" y="5976"/>
                  </a:lnTo>
                  <a:cubicBezTo>
                    <a:pt x="1680" y="5951"/>
                    <a:pt x="1981" y="5675"/>
                    <a:pt x="2031" y="5299"/>
                  </a:cubicBezTo>
                  <a:lnTo>
                    <a:pt x="2106" y="4823"/>
                  </a:lnTo>
                  <a:cubicBezTo>
                    <a:pt x="2156" y="4422"/>
                    <a:pt x="2482" y="4146"/>
                    <a:pt x="2883" y="4121"/>
                  </a:cubicBezTo>
                  <a:lnTo>
                    <a:pt x="11179" y="3720"/>
                  </a:lnTo>
                  <a:cubicBezTo>
                    <a:pt x="11655" y="3695"/>
                    <a:pt x="12006" y="3294"/>
                    <a:pt x="11956" y="2843"/>
                  </a:cubicBezTo>
                  <a:cubicBezTo>
                    <a:pt x="11956" y="2617"/>
                    <a:pt x="11831" y="2392"/>
                    <a:pt x="11655" y="2241"/>
                  </a:cubicBezTo>
                  <a:lnTo>
                    <a:pt x="9023" y="186"/>
                  </a:lnTo>
                  <a:cubicBezTo>
                    <a:pt x="8866" y="58"/>
                    <a:pt x="8689" y="0"/>
                    <a:pt x="85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3"/>
            <p:cNvSpPr/>
            <p:nvPr/>
          </p:nvSpPr>
          <p:spPr>
            <a:xfrm rot="-3942388">
              <a:off x="677104" y="4707753"/>
              <a:ext cx="565751" cy="435935"/>
            </a:xfrm>
            <a:custGeom>
              <a:avLst/>
              <a:gdLst/>
              <a:ahLst/>
              <a:cxnLst/>
              <a:rect l="l" t="t" r="r" b="b"/>
              <a:pathLst>
                <a:path w="9675" h="7455" extrusionOk="0">
                  <a:moveTo>
                    <a:pt x="6969" y="0"/>
                  </a:moveTo>
                  <a:cubicBezTo>
                    <a:pt x="6710" y="0"/>
                    <a:pt x="6451" y="162"/>
                    <a:pt x="6367" y="457"/>
                  </a:cubicBezTo>
                  <a:cubicBezTo>
                    <a:pt x="6316" y="583"/>
                    <a:pt x="6316" y="758"/>
                    <a:pt x="6392" y="908"/>
                  </a:cubicBezTo>
                  <a:lnTo>
                    <a:pt x="7169" y="2563"/>
                  </a:lnTo>
                  <a:cubicBezTo>
                    <a:pt x="7294" y="2838"/>
                    <a:pt x="7219" y="3139"/>
                    <a:pt x="6993" y="3340"/>
                  </a:cubicBezTo>
                  <a:lnTo>
                    <a:pt x="6041" y="4116"/>
                  </a:lnTo>
                  <a:cubicBezTo>
                    <a:pt x="5917" y="4219"/>
                    <a:pt x="5773" y="4267"/>
                    <a:pt x="5631" y="4267"/>
                  </a:cubicBezTo>
                  <a:cubicBezTo>
                    <a:pt x="5428" y="4267"/>
                    <a:pt x="5232" y="4168"/>
                    <a:pt x="5113" y="3991"/>
                  </a:cubicBezTo>
                  <a:lnTo>
                    <a:pt x="2958" y="883"/>
                  </a:lnTo>
                  <a:cubicBezTo>
                    <a:pt x="2858" y="733"/>
                    <a:pt x="2682" y="633"/>
                    <a:pt x="2507" y="608"/>
                  </a:cubicBezTo>
                  <a:lnTo>
                    <a:pt x="1204" y="457"/>
                  </a:lnTo>
                  <a:cubicBezTo>
                    <a:pt x="1188" y="456"/>
                    <a:pt x="1171" y="456"/>
                    <a:pt x="1155" y="456"/>
                  </a:cubicBezTo>
                  <a:cubicBezTo>
                    <a:pt x="826" y="456"/>
                    <a:pt x="550" y="699"/>
                    <a:pt x="502" y="1034"/>
                  </a:cubicBezTo>
                  <a:lnTo>
                    <a:pt x="26" y="6648"/>
                  </a:lnTo>
                  <a:cubicBezTo>
                    <a:pt x="1" y="6974"/>
                    <a:pt x="251" y="7274"/>
                    <a:pt x="577" y="7325"/>
                  </a:cubicBezTo>
                  <a:lnTo>
                    <a:pt x="1454" y="7450"/>
                  </a:lnTo>
                  <a:cubicBezTo>
                    <a:pt x="1482" y="7453"/>
                    <a:pt x="1509" y="7455"/>
                    <a:pt x="1536" y="7455"/>
                  </a:cubicBezTo>
                  <a:cubicBezTo>
                    <a:pt x="1899" y="7455"/>
                    <a:pt x="2181" y="7148"/>
                    <a:pt x="2181" y="6798"/>
                  </a:cubicBezTo>
                  <a:lnTo>
                    <a:pt x="2106" y="4793"/>
                  </a:lnTo>
                  <a:cubicBezTo>
                    <a:pt x="2089" y="4399"/>
                    <a:pt x="2412" y="4134"/>
                    <a:pt x="2746" y="4134"/>
                  </a:cubicBezTo>
                  <a:cubicBezTo>
                    <a:pt x="2900" y="4134"/>
                    <a:pt x="3057" y="4190"/>
                    <a:pt x="3184" y="4317"/>
                  </a:cubicBezTo>
                  <a:lnTo>
                    <a:pt x="5164" y="6297"/>
                  </a:lnTo>
                  <a:cubicBezTo>
                    <a:pt x="5285" y="6418"/>
                    <a:pt x="5443" y="6485"/>
                    <a:pt x="5605" y="6485"/>
                  </a:cubicBezTo>
                  <a:cubicBezTo>
                    <a:pt x="5710" y="6485"/>
                    <a:pt x="5817" y="6457"/>
                    <a:pt x="5915" y="6397"/>
                  </a:cubicBezTo>
                  <a:lnTo>
                    <a:pt x="9249" y="4442"/>
                  </a:lnTo>
                  <a:cubicBezTo>
                    <a:pt x="9575" y="4267"/>
                    <a:pt x="9675" y="3866"/>
                    <a:pt x="9474" y="3565"/>
                  </a:cubicBezTo>
                  <a:lnTo>
                    <a:pt x="7494" y="307"/>
                  </a:lnTo>
                  <a:cubicBezTo>
                    <a:pt x="7374" y="98"/>
                    <a:pt x="7171" y="0"/>
                    <a:pt x="696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13"/>
            <p:cNvSpPr/>
            <p:nvPr/>
          </p:nvSpPr>
          <p:spPr>
            <a:xfrm>
              <a:off x="4074692" y="-29956"/>
              <a:ext cx="364881" cy="420213"/>
            </a:xfrm>
            <a:custGeom>
              <a:avLst/>
              <a:gdLst/>
              <a:ahLst/>
              <a:cxnLst/>
              <a:rect l="l" t="t" r="r" b="b"/>
              <a:pathLst>
                <a:path w="8698" h="10017" extrusionOk="0">
                  <a:moveTo>
                    <a:pt x="4236" y="0"/>
                  </a:moveTo>
                  <a:cubicBezTo>
                    <a:pt x="3752" y="0"/>
                    <a:pt x="3431" y="525"/>
                    <a:pt x="3685" y="964"/>
                  </a:cubicBezTo>
                  <a:cubicBezTo>
                    <a:pt x="3785" y="1090"/>
                    <a:pt x="3911" y="1190"/>
                    <a:pt x="4061" y="1240"/>
                  </a:cubicBezTo>
                  <a:lnTo>
                    <a:pt x="5815" y="1766"/>
                  </a:lnTo>
                  <a:cubicBezTo>
                    <a:pt x="6091" y="1867"/>
                    <a:pt x="6291" y="2117"/>
                    <a:pt x="6266" y="2393"/>
                  </a:cubicBezTo>
                  <a:lnTo>
                    <a:pt x="6241" y="3646"/>
                  </a:lnTo>
                  <a:cubicBezTo>
                    <a:pt x="6218" y="3992"/>
                    <a:pt x="5940" y="4253"/>
                    <a:pt x="5603" y="4253"/>
                  </a:cubicBezTo>
                  <a:cubicBezTo>
                    <a:pt x="5574" y="4253"/>
                    <a:pt x="5544" y="4251"/>
                    <a:pt x="5515" y="4247"/>
                  </a:cubicBezTo>
                  <a:lnTo>
                    <a:pt x="1755" y="3796"/>
                  </a:lnTo>
                  <a:cubicBezTo>
                    <a:pt x="1726" y="3792"/>
                    <a:pt x="1697" y="3790"/>
                    <a:pt x="1668" y="3790"/>
                  </a:cubicBezTo>
                  <a:cubicBezTo>
                    <a:pt x="1522" y="3790"/>
                    <a:pt x="1379" y="3842"/>
                    <a:pt x="1254" y="3947"/>
                  </a:cubicBezTo>
                  <a:lnTo>
                    <a:pt x="301" y="4824"/>
                  </a:lnTo>
                  <a:cubicBezTo>
                    <a:pt x="26" y="5049"/>
                    <a:pt x="1" y="5476"/>
                    <a:pt x="251" y="5726"/>
                  </a:cubicBezTo>
                  <a:lnTo>
                    <a:pt x="4136" y="9811"/>
                  </a:lnTo>
                  <a:cubicBezTo>
                    <a:pt x="4258" y="9947"/>
                    <a:pt x="4423" y="10016"/>
                    <a:pt x="4589" y="10016"/>
                  </a:cubicBezTo>
                  <a:cubicBezTo>
                    <a:pt x="4731" y="10016"/>
                    <a:pt x="4873" y="9965"/>
                    <a:pt x="4988" y="9862"/>
                  </a:cubicBezTo>
                  <a:lnTo>
                    <a:pt x="5665" y="9260"/>
                  </a:lnTo>
                  <a:cubicBezTo>
                    <a:pt x="5966" y="9009"/>
                    <a:pt x="5966" y="8558"/>
                    <a:pt x="5665" y="8308"/>
                  </a:cubicBezTo>
                  <a:lnTo>
                    <a:pt x="4111" y="7029"/>
                  </a:lnTo>
                  <a:cubicBezTo>
                    <a:pt x="3685" y="6653"/>
                    <a:pt x="3911" y="5952"/>
                    <a:pt x="4487" y="5902"/>
                  </a:cubicBezTo>
                  <a:lnTo>
                    <a:pt x="7269" y="5751"/>
                  </a:lnTo>
                  <a:cubicBezTo>
                    <a:pt x="7570" y="5726"/>
                    <a:pt x="7795" y="5526"/>
                    <a:pt x="7845" y="5250"/>
                  </a:cubicBezTo>
                  <a:lnTo>
                    <a:pt x="8622" y="1465"/>
                  </a:lnTo>
                  <a:cubicBezTo>
                    <a:pt x="8698" y="1115"/>
                    <a:pt x="8472" y="789"/>
                    <a:pt x="8121" y="714"/>
                  </a:cubicBezTo>
                  <a:lnTo>
                    <a:pt x="4362" y="12"/>
                  </a:lnTo>
                  <a:cubicBezTo>
                    <a:pt x="4319" y="4"/>
                    <a:pt x="4277" y="0"/>
                    <a:pt x="423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13"/>
            <p:cNvSpPr/>
            <p:nvPr/>
          </p:nvSpPr>
          <p:spPr>
            <a:xfrm rot="-6855514">
              <a:off x="8355556" y="2353703"/>
              <a:ext cx="447890" cy="332614"/>
            </a:xfrm>
            <a:custGeom>
              <a:avLst/>
              <a:gdLst/>
              <a:ahLst/>
              <a:cxnLst/>
              <a:rect l="l" t="t" r="r" b="b"/>
              <a:pathLst>
                <a:path w="10677" h="7929" extrusionOk="0">
                  <a:moveTo>
                    <a:pt x="9969" y="1"/>
                  </a:moveTo>
                  <a:cubicBezTo>
                    <a:pt x="9603" y="1"/>
                    <a:pt x="9298" y="309"/>
                    <a:pt x="9298" y="682"/>
                  </a:cubicBezTo>
                  <a:lnTo>
                    <a:pt x="9324" y="4266"/>
                  </a:lnTo>
                  <a:cubicBezTo>
                    <a:pt x="9324" y="4467"/>
                    <a:pt x="9223" y="4667"/>
                    <a:pt x="9048" y="4793"/>
                  </a:cubicBezTo>
                  <a:lnTo>
                    <a:pt x="8196" y="5519"/>
                  </a:lnTo>
                  <a:cubicBezTo>
                    <a:pt x="8060" y="5621"/>
                    <a:pt x="7905" y="5672"/>
                    <a:pt x="7752" y="5672"/>
                  </a:cubicBezTo>
                  <a:cubicBezTo>
                    <a:pt x="7564" y="5672"/>
                    <a:pt x="7381" y="5596"/>
                    <a:pt x="7243" y="5444"/>
                  </a:cubicBezTo>
                  <a:lnTo>
                    <a:pt x="6742" y="4893"/>
                  </a:lnTo>
                  <a:cubicBezTo>
                    <a:pt x="6642" y="4768"/>
                    <a:pt x="6567" y="4617"/>
                    <a:pt x="6567" y="4467"/>
                  </a:cubicBezTo>
                  <a:lnTo>
                    <a:pt x="6366" y="1685"/>
                  </a:lnTo>
                  <a:cubicBezTo>
                    <a:pt x="6345" y="1184"/>
                    <a:pt x="5925" y="840"/>
                    <a:pt x="5466" y="840"/>
                  </a:cubicBezTo>
                  <a:cubicBezTo>
                    <a:pt x="5374" y="840"/>
                    <a:pt x="5280" y="853"/>
                    <a:pt x="5188" y="883"/>
                  </a:cubicBezTo>
                  <a:cubicBezTo>
                    <a:pt x="4812" y="1008"/>
                    <a:pt x="4562" y="1359"/>
                    <a:pt x="4562" y="1735"/>
                  </a:cubicBezTo>
                  <a:lnTo>
                    <a:pt x="4587" y="4592"/>
                  </a:lnTo>
                  <a:cubicBezTo>
                    <a:pt x="4587" y="4793"/>
                    <a:pt x="4486" y="4993"/>
                    <a:pt x="4336" y="5118"/>
                  </a:cubicBezTo>
                  <a:lnTo>
                    <a:pt x="3459" y="5820"/>
                  </a:lnTo>
                  <a:cubicBezTo>
                    <a:pt x="3335" y="5933"/>
                    <a:pt x="3180" y="5985"/>
                    <a:pt x="3024" y="5985"/>
                  </a:cubicBezTo>
                  <a:cubicBezTo>
                    <a:pt x="2835" y="5985"/>
                    <a:pt x="2644" y="5908"/>
                    <a:pt x="2506" y="5770"/>
                  </a:cubicBezTo>
                  <a:lnTo>
                    <a:pt x="2005" y="5219"/>
                  </a:lnTo>
                  <a:cubicBezTo>
                    <a:pt x="1905" y="5093"/>
                    <a:pt x="1830" y="4943"/>
                    <a:pt x="1830" y="4793"/>
                  </a:cubicBezTo>
                  <a:lnTo>
                    <a:pt x="1579" y="1259"/>
                  </a:lnTo>
                  <a:cubicBezTo>
                    <a:pt x="1555" y="898"/>
                    <a:pt x="1253" y="606"/>
                    <a:pt x="896" y="606"/>
                  </a:cubicBezTo>
                  <a:cubicBezTo>
                    <a:pt x="882" y="606"/>
                    <a:pt x="867" y="606"/>
                    <a:pt x="852" y="607"/>
                  </a:cubicBezTo>
                  <a:lnTo>
                    <a:pt x="652" y="632"/>
                  </a:lnTo>
                  <a:cubicBezTo>
                    <a:pt x="276" y="657"/>
                    <a:pt x="0" y="983"/>
                    <a:pt x="25" y="1359"/>
                  </a:cubicBezTo>
                  <a:lnTo>
                    <a:pt x="201" y="4216"/>
                  </a:lnTo>
                  <a:cubicBezTo>
                    <a:pt x="276" y="5369"/>
                    <a:pt x="827" y="6447"/>
                    <a:pt x="1729" y="7199"/>
                  </a:cubicBezTo>
                  <a:lnTo>
                    <a:pt x="2406" y="7775"/>
                  </a:lnTo>
                  <a:cubicBezTo>
                    <a:pt x="2538" y="7877"/>
                    <a:pt x="2695" y="7929"/>
                    <a:pt x="2853" y="7929"/>
                  </a:cubicBezTo>
                  <a:cubicBezTo>
                    <a:pt x="2966" y="7929"/>
                    <a:pt x="3079" y="7903"/>
                    <a:pt x="3183" y="7850"/>
                  </a:cubicBezTo>
                  <a:lnTo>
                    <a:pt x="5063" y="6647"/>
                  </a:lnTo>
                  <a:cubicBezTo>
                    <a:pt x="5229" y="6537"/>
                    <a:pt x="5419" y="6485"/>
                    <a:pt x="5610" y="6485"/>
                  </a:cubicBezTo>
                  <a:cubicBezTo>
                    <a:pt x="5852" y="6485"/>
                    <a:pt x="6095" y="6568"/>
                    <a:pt x="6291" y="6722"/>
                  </a:cubicBezTo>
                  <a:lnTo>
                    <a:pt x="7143" y="7449"/>
                  </a:lnTo>
                  <a:cubicBezTo>
                    <a:pt x="7275" y="7552"/>
                    <a:pt x="7432" y="7603"/>
                    <a:pt x="7590" y="7603"/>
                  </a:cubicBezTo>
                  <a:cubicBezTo>
                    <a:pt x="7702" y="7603"/>
                    <a:pt x="7816" y="7577"/>
                    <a:pt x="7920" y="7525"/>
                  </a:cubicBezTo>
                  <a:lnTo>
                    <a:pt x="8346" y="7274"/>
                  </a:lnTo>
                  <a:cubicBezTo>
                    <a:pt x="9649" y="6547"/>
                    <a:pt x="10476" y="5219"/>
                    <a:pt x="10527" y="3740"/>
                  </a:cubicBezTo>
                  <a:lnTo>
                    <a:pt x="10677" y="758"/>
                  </a:lnTo>
                  <a:cubicBezTo>
                    <a:pt x="10677" y="382"/>
                    <a:pt x="10426" y="31"/>
                    <a:pt x="10050" y="6"/>
                  </a:cubicBezTo>
                  <a:cubicBezTo>
                    <a:pt x="10023" y="2"/>
                    <a:pt x="9996" y="1"/>
                    <a:pt x="9969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13"/>
            <p:cNvSpPr/>
            <p:nvPr/>
          </p:nvSpPr>
          <p:spPr>
            <a:xfrm>
              <a:off x="-90647" y="2786797"/>
              <a:ext cx="487267" cy="453523"/>
            </a:xfrm>
            <a:custGeom>
              <a:avLst/>
              <a:gdLst/>
              <a:ahLst/>
              <a:cxnLst/>
              <a:rect l="l" t="t" r="r" b="b"/>
              <a:pathLst>
                <a:path w="14137" h="13158" extrusionOk="0">
                  <a:moveTo>
                    <a:pt x="5411" y="1"/>
                  </a:moveTo>
                  <a:cubicBezTo>
                    <a:pt x="5279" y="1"/>
                    <a:pt x="5146" y="17"/>
                    <a:pt x="5013" y="51"/>
                  </a:cubicBezTo>
                  <a:cubicBezTo>
                    <a:pt x="4186" y="277"/>
                    <a:pt x="3685" y="1104"/>
                    <a:pt x="3860" y="1906"/>
                  </a:cubicBezTo>
                  <a:lnTo>
                    <a:pt x="4362" y="4136"/>
                  </a:lnTo>
                  <a:cubicBezTo>
                    <a:pt x="4537" y="4938"/>
                    <a:pt x="4086" y="5715"/>
                    <a:pt x="3309" y="5991"/>
                  </a:cubicBezTo>
                  <a:lnTo>
                    <a:pt x="1229" y="6693"/>
                  </a:lnTo>
                  <a:cubicBezTo>
                    <a:pt x="452" y="6944"/>
                    <a:pt x="1" y="7796"/>
                    <a:pt x="226" y="8598"/>
                  </a:cubicBezTo>
                  <a:lnTo>
                    <a:pt x="276" y="8798"/>
                  </a:lnTo>
                  <a:cubicBezTo>
                    <a:pt x="471" y="9492"/>
                    <a:pt x="1098" y="9961"/>
                    <a:pt x="1800" y="9961"/>
                  </a:cubicBezTo>
                  <a:cubicBezTo>
                    <a:pt x="1909" y="9961"/>
                    <a:pt x="2020" y="9950"/>
                    <a:pt x="2131" y="9926"/>
                  </a:cubicBezTo>
                  <a:lnTo>
                    <a:pt x="3910" y="9525"/>
                  </a:lnTo>
                  <a:cubicBezTo>
                    <a:pt x="4024" y="9502"/>
                    <a:pt x="4137" y="9491"/>
                    <a:pt x="4247" y="9491"/>
                  </a:cubicBezTo>
                  <a:cubicBezTo>
                    <a:pt x="4991" y="9491"/>
                    <a:pt x="5641" y="9986"/>
                    <a:pt x="5815" y="10728"/>
                  </a:cubicBezTo>
                  <a:lnTo>
                    <a:pt x="6066" y="11906"/>
                  </a:lnTo>
                  <a:cubicBezTo>
                    <a:pt x="6224" y="12679"/>
                    <a:pt x="6900" y="13157"/>
                    <a:pt x="7610" y="13157"/>
                  </a:cubicBezTo>
                  <a:cubicBezTo>
                    <a:pt x="7912" y="13157"/>
                    <a:pt x="8220" y="13070"/>
                    <a:pt x="8497" y="12883"/>
                  </a:cubicBezTo>
                  <a:lnTo>
                    <a:pt x="8647" y="12758"/>
                  </a:lnTo>
                  <a:cubicBezTo>
                    <a:pt x="9199" y="12407"/>
                    <a:pt x="9449" y="11731"/>
                    <a:pt x="9299" y="11079"/>
                  </a:cubicBezTo>
                  <a:lnTo>
                    <a:pt x="9073" y="10051"/>
                  </a:lnTo>
                  <a:cubicBezTo>
                    <a:pt x="8848" y="9199"/>
                    <a:pt x="9399" y="8322"/>
                    <a:pt x="10251" y="8147"/>
                  </a:cubicBezTo>
                  <a:lnTo>
                    <a:pt x="12657" y="7620"/>
                  </a:lnTo>
                  <a:cubicBezTo>
                    <a:pt x="13585" y="7420"/>
                    <a:pt x="14136" y="6442"/>
                    <a:pt x="13810" y="5540"/>
                  </a:cubicBezTo>
                  <a:lnTo>
                    <a:pt x="13359" y="4237"/>
                  </a:lnTo>
                  <a:cubicBezTo>
                    <a:pt x="13139" y="3595"/>
                    <a:pt x="12517" y="3178"/>
                    <a:pt x="11867" y="3178"/>
                  </a:cubicBezTo>
                  <a:cubicBezTo>
                    <a:pt x="11704" y="3178"/>
                    <a:pt x="11540" y="3204"/>
                    <a:pt x="11379" y="3259"/>
                  </a:cubicBezTo>
                  <a:lnTo>
                    <a:pt x="9324" y="3961"/>
                  </a:lnTo>
                  <a:cubicBezTo>
                    <a:pt x="9157" y="4017"/>
                    <a:pt x="8986" y="4043"/>
                    <a:pt x="8819" y="4043"/>
                  </a:cubicBezTo>
                  <a:cubicBezTo>
                    <a:pt x="8087" y="4043"/>
                    <a:pt x="7412" y="3534"/>
                    <a:pt x="7269" y="2758"/>
                  </a:cubicBezTo>
                  <a:lnTo>
                    <a:pt x="6968" y="1279"/>
                  </a:lnTo>
                  <a:cubicBezTo>
                    <a:pt x="6819" y="514"/>
                    <a:pt x="6147" y="1"/>
                    <a:pt x="5411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13"/>
            <p:cNvSpPr/>
            <p:nvPr/>
          </p:nvSpPr>
          <p:spPr>
            <a:xfrm rot="1800086">
              <a:off x="-30881" y="4666517"/>
              <a:ext cx="432245" cy="398604"/>
            </a:xfrm>
            <a:custGeom>
              <a:avLst/>
              <a:gdLst/>
              <a:ahLst/>
              <a:cxnLst/>
              <a:rect l="l" t="t" r="r" b="b"/>
              <a:pathLst>
                <a:path w="12533" h="11558" extrusionOk="0">
                  <a:moveTo>
                    <a:pt x="2616" y="0"/>
                  </a:moveTo>
                  <a:cubicBezTo>
                    <a:pt x="2281" y="0"/>
                    <a:pt x="1942" y="105"/>
                    <a:pt x="1655" y="323"/>
                  </a:cubicBezTo>
                  <a:cubicBezTo>
                    <a:pt x="1003" y="849"/>
                    <a:pt x="853" y="1776"/>
                    <a:pt x="1329" y="2478"/>
                  </a:cubicBezTo>
                  <a:lnTo>
                    <a:pt x="2632" y="4358"/>
                  </a:lnTo>
                  <a:cubicBezTo>
                    <a:pt x="3083" y="5009"/>
                    <a:pt x="2983" y="5912"/>
                    <a:pt x="2382" y="6438"/>
                  </a:cubicBezTo>
                  <a:lnTo>
                    <a:pt x="728" y="7892"/>
                  </a:lnTo>
                  <a:cubicBezTo>
                    <a:pt x="76" y="8443"/>
                    <a:pt x="1" y="9370"/>
                    <a:pt x="502" y="10047"/>
                  </a:cubicBezTo>
                  <a:lnTo>
                    <a:pt x="627" y="10197"/>
                  </a:lnTo>
                  <a:cubicBezTo>
                    <a:pt x="947" y="10609"/>
                    <a:pt x="1415" y="10825"/>
                    <a:pt x="1890" y="10825"/>
                  </a:cubicBezTo>
                  <a:cubicBezTo>
                    <a:pt x="2197" y="10825"/>
                    <a:pt x="2507" y="10735"/>
                    <a:pt x="2783" y="10548"/>
                  </a:cubicBezTo>
                  <a:lnTo>
                    <a:pt x="4287" y="9496"/>
                  </a:lnTo>
                  <a:cubicBezTo>
                    <a:pt x="4566" y="9303"/>
                    <a:pt x="4882" y="9210"/>
                    <a:pt x="5194" y="9210"/>
                  </a:cubicBezTo>
                  <a:cubicBezTo>
                    <a:pt x="5694" y="9210"/>
                    <a:pt x="6183" y="9449"/>
                    <a:pt x="6492" y="9897"/>
                  </a:cubicBezTo>
                  <a:lnTo>
                    <a:pt x="7169" y="10874"/>
                  </a:lnTo>
                  <a:cubicBezTo>
                    <a:pt x="7490" y="11331"/>
                    <a:pt x="7982" y="11557"/>
                    <a:pt x="8474" y="11557"/>
                  </a:cubicBezTo>
                  <a:cubicBezTo>
                    <a:pt x="8979" y="11557"/>
                    <a:pt x="9483" y="11319"/>
                    <a:pt x="9800" y="10849"/>
                  </a:cubicBezTo>
                  <a:lnTo>
                    <a:pt x="9901" y="10674"/>
                  </a:lnTo>
                  <a:cubicBezTo>
                    <a:pt x="10251" y="10122"/>
                    <a:pt x="10251" y="9420"/>
                    <a:pt x="9850" y="8869"/>
                  </a:cubicBezTo>
                  <a:lnTo>
                    <a:pt x="9224" y="8017"/>
                  </a:lnTo>
                  <a:cubicBezTo>
                    <a:pt x="8723" y="7290"/>
                    <a:pt x="8898" y="6288"/>
                    <a:pt x="9625" y="5786"/>
                  </a:cubicBezTo>
                  <a:lnTo>
                    <a:pt x="11630" y="4383"/>
                  </a:lnTo>
                  <a:cubicBezTo>
                    <a:pt x="12407" y="3831"/>
                    <a:pt x="12532" y="2754"/>
                    <a:pt x="11906" y="2027"/>
                  </a:cubicBezTo>
                  <a:lnTo>
                    <a:pt x="11003" y="999"/>
                  </a:lnTo>
                  <a:cubicBezTo>
                    <a:pt x="10695" y="650"/>
                    <a:pt x="10263" y="474"/>
                    <a:pt x="9830" y="474"/>
                  </a:cubicBezTo>
                  <a:cubicBezTo>
                    <a:pt x="9454" y="474"/>
                    <a:pt x="9075" y="606"/>
                    <a:pt x="8773" y="874"/>
                  </a:cubicBezTo>
                  <a:lnTo>
                    <a:pt x="7144" y="2278"/>
                  </a:lnTo>
                  <a:cubicBezTo>
                    <a:pt x="6849" y="2541"/>
                    <a:pt x="6478" y="2667"/>
                    <a:pt x="6109" y="2667"/>
                  </a:cubicBezTo>
                  <a:cubicBezTo>
                    <a:pt x="5600" y="2667"/>
                    <a:pt x="5093" y="2427"/>
                    <a:pt x="4788" y="1977"/>
                  </a:cubicBezTo>
                  <a:lnTo>
                    <a:pt x="3936" y="699"/>
                  </a:lnTo>
                  <a:cubicBezTo>
                    <a:pt x="3633" y="244"/>
                    <a:pt x="3128" y="0"/>
                    <a:pt x="2616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13"/>
            <p:cNvSpPr/>
            <p:nvPr/>
          </p:nvSpPr>
          <p:spPr>
            <a:xfrm>
              <a:off x="-80045" y="-236122"/>
              <a:ext cx="506267" cy="470202"/>
            </a:xfrm>
            <a:custGeom>
              <a:avLst/>
              <a:gdLst/>
              <a:ahLst/>
              <a:cxnLst/>
              <a:rect l="l" t="t" r="r" b="b"/>
              <a:pathLst>
                <a:path w="9700" h="9009" extrusionOk="0">
                  <a:moveTo>
                    <a:pt x="5602" y="0"/>
                  </a:moveTo>
                  <a:cubicBezTo>
                    <a:pt x="5132" y="0"/>
                    <a:pt x="4691" y="310"/>
                    <a:pt x="4562" y="804"/>
                  </a:cubicBezTo>
                  <a:lnTo>
                    <a:pt x="4136" y="2333"/>
                  </a:lnTo>
                  <a:cubicBezTo>
                    <a:pt x="4003" y="2798"/>
                    <a:pt x="3575" y="3127"/>
                    <a:pt x="3097" y="3127"/>
                  </a:cubicBezTo>
                  <a:cubicBezTo>
                    <a:pt x="3034" y="3127"/>
                    <a:pt x="2971" y="3121"/>
                    <a:pt x="2908" y="3110"/>
                  </a:cubicBezTo>
                  <a:lnTo>
                    <a:pt x="1404" y="2859"/>
                  </a:lnTo>
                  <a:cubicBezTo>
                    <a:pt x="1352" y="2852"/>
                    <a:pt x="1300" y="2849"/>
                    <a:pt x="1249" y="2849"/>
                  </a:cubicBezTo>
                  <a:cubicBezTo>
                    <a:pt x="731" y="2849"/>
                    <a:pt x="265" y="3187"/>
                    <a:pt x="151" y="3711"/>
                  </a:cubicBezTo>
                  <a:lnTo>
                    <a:pt x="126" y="3836"/>
                  </a:lnTo>
                  <a:cubicBezTo>
                    <a:pt x="0" y="4413"/>
                    <a:pt x="351" y="4989"/>
                    <a:pt x="903" y="5140"/>
                  </a:cubicBezTo>
                  <a:lnTo>
                    <a:pt x="2131" y="5491"/>
                  </a:lnTo>
                  <a:cubicBezTo>
                    <a:pt x="2707" y="5641"/>
                    <a:pt x="3058" y="6243"/>
                    <a:pt x="2883" y="6819"/>
                  </a:cubicBezTo>
                  <a:lnTo>
                    <a:pt x="2682" y="7621"/>
                  </a:lnTo>
                  <a:cubicBezTo>
                    <a:pt x="2471" y="8326"/>
                    <a:pt x="3008" y="9009"/>
                    <a:pt x="3716" y="9009"/>
                  </a:cubicBezTo>
                  <a:cubicBezTo>
                    <a:pt x="3763" y="9009"/>
                    <a:pt x="3811" y="9006"/>
                    <a:pt x="3860" y="8999"/>
                  </a:cubicBezTo>
                  <a:lnTo>
                    <a:pt x="3985" y="8999"/>
                  </a:lnTo>
                  <a:cubicBezTo>
                    <a:pt x="4436" y="8949"/>
                    <a:pt x="4812" y="8623"/>
                    <a:pt x="4913" y="8172"/>
                  </a:cubicBezTo>
                  <a:lnTo>
                    <a:pt x="5113" y="7446"/>
                  </a:lnTo>
                  <a:cubicBezTo>
                    <a:pt x="5240" y="6959"/>
                    <a:pt x="5687" y="6634"/>
                    <a:pt x="6185" y="6634"/>
                  </a:cubicBezTo>
                  <a:cubicBezTo>
                    <a:pt x="6278" y="6634"/>
                    <a:pt x="6372" y="6645"/>
                    <a:pt x="6466" y="6669"/>
                  </a:cubicBezTo>
                  <a:lnTo>
                    <a:pt x="8096" y="7120"/>
                  </a:lnTo>
                  <a:cubicBezTo>
                    <a:pt x="8195" y="7148"/>
                    <a:pt x="8296" y="7161"/>
                    <a:pt x="8395" y="7161"/>
                  </a:cubicBezTo>
                  <a:cubicBezTo>
                    <a:pt x="8916" y="7161"/>
                    <a:pt x="9390" y="6790"/>
                    <a:pt x="9474" y="6243"/>
                  </a:cubicBezTo>
                  <a:lnTo>
                    <a:pt x="9624" y="5290"/>
                  </a:lnTo>
                  <a:cubicBezTo>
                    <a:pt x="9700" y="4689"/>
                    <a:pt x="9299" y="4137"/>
                    <a:pt x="8722" y="4037"/>
                  </a:cubicBezTo>
                  <a:lnTo>
                    <a:pt x="7243" y="3811"/>
                  </a:lnTo>
                  <a:cubicBezTo>
                    <a:pt x="6592" y="3711"/>
                    <a:pt x="6166" y="3060"/>
                    <a:pt x="6366" y="2408"/>
                  </a:cubicBezTo>
                  <a:lnTo>
                    <a:pt x="6667" y="1405"/>
                  </a:lnTo>
                  <a:cubicBezTo>
                    <a:pt x="6842" y="804"/>
                    <a:pt x="6466" y="152"/>
                    <a:pt x="5840" y="27"/>
                  </a:cubicBezTo>
                  <a:cubicBezTo>
                    <a:pt x="5761" y="9"/>
                    <a:pt x="5681" y="0"/>
                    <a:pt x="560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13"/>
            <p:cNvSpPr/>
            <p:nvPr/>
          </p:nvSpPr>
          <p:spPr>
            <a:xfrm rot="1679264">
              <a:off x="561309" y="1184272"/>
              <a:ext cx="214559" cy="188202"/>
            </a:xfrm>
            <a:custGeom>
              <a:avLst/>
              <a:gdLst/>
              <a:ahLst/>
              <a:cxnLst/>
              <a:rect l="l" t="t" r="r" b="b"/>
              <a:pathLst>
                <a:path w="4111" h="3606" extrusionOk="0">
                  <a:moveTo>
                    <a:pt x="2049" y="0"/>
                  </a:moveTo>
                  <a:cubicBezTo>
                    <a:pt x="1478" y="0"/>
                    <a:pt x="920" y="282"/>
                    <a:pt x="577" y="797"/>
                  </a:cubicBezTo>
                  <a:cubicBezTo>
                    <a:pt x="1" y="1624"/>
                    <a:pt x="226" y="2727"/>
                    <a:pt x="1053" y="3303"/>
                  </a:cubicBezTo>
                  <a:cubicBezTo>
                    <a:pt x="1360" y="3508"/>
                    <a:pt x="1704" y="3605"/>
                    <a:pt x="2045" y="3605"/>
                  </a:cubicBezTo>
                  <a:cubicBezTo>
                    <a:pt x="2625" y="3605"/>
                    <a:pt x="3197" y="3323"/>
                    <a:pt x="3560" y="2802"/>
                  </a:cubicBezTo>
                  <a:cubicBezTo>
                    <a:pt x="4111" y="1975"/>
                    <a:pt x="3885" y="872"/>
                    <a:pt x="3058" y="321"/>
                  </a:cubicBezTo>
                  <a:cubicBezTo>
                    <a:pt x="2746" y="104"/>
                    <a:pt x="2395" y="0"/>
                    <a:pt x="2049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13"/>
            <p:cNvSpPr/>
            <p:nvPr/>
          </p:nvSpPr>
          <p:spPr>
            <a:xfrm rot="1679264">
              <a:off x="148227" y="1403966"/>
              <a:ext cx="213254" cy="188202"/>
            </a:xfrm>
            <a:custGeom>
              <a:avLst/>
              <a:gdLst/>
              <a:ahLst/>
              <a:cxnLst/>
              <a:rect l="l" t="t" r="r" b="b"/>
              <a:pathLst>
                <a:path w="4086" h="3606" extrusionOk="0">
                  <a:moveTo>
                    <a:pt x="2066" y="1"/>
                  </a:moveTo>
                  <a:cubicBezTo>
                    <a:pt x="1486" y="1"/>
                    <a:pt x="914" y="283"/>
                    <a:pt x="551" y="804"/>
                  </a:cubicBezTo>
                  <a:cubicBezTo>
                    <a:pt x="0" y="1631"/>
                    <a:pt x="226" y="2734"/>
                    <a:pt x="1053" y="3285"/>
                  </a:cubicBezTo>
                  <a:cubicBezTo>
                    <a:pt x="1365" y="3502"/>
                    <a:pt x="1716" y="3606"/>
                    <a:pt x="2062" y="3606"/>
                  </a:cubicBezTo>
                  <a:cubicBezTo>
                    <a:pt x="2633" y="3606"/>
                    <a:pt x="3190" y="3324"/>
                    <a:pt x="3534" y="2809"/>
                  </a:cubicBezTo>
                  <a:cubicBezTo>
                    <a:pt x="4085" y="1982"/>
                    <a:pt x="3885" y="879"/>
                    <a:pt x="3058" y="303"/>
                  </a:cubicBezTo>
                  <a:cubicBezTo>
                    <a:pt x="2751" y="98"/>
                    <a:pt x="2407" y="1"/>
                    <a:pt x="2066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13"/>
            <p:cNvSpPr/>
            <p:nvPr/>
          </p:nvSpPr>
          <p:spPr>
            <a:xfrm rot="1679264">
              <a:off x="233689" y="1231593"/>
              <a:ext cx="460485" cy="317428"/>
            </a:xfrm>
            <a:custGeom>
              <a:avLst/>
              <a:gdLst/>
              <a:ahLst/>
              <a:cxnLst/>
              <a:rect l="l" t="t" r="r" b="b"/>
              <a:pathLst>
                <a:path w="8823" h="6082" extrusionOk="0">
                  <a:moveTo>
                    <a:pt x="1390" y="0"/>
                  </a:moveTo>
                  <a:cubicBezTo>
                    <a:pt x="1061" y="0"/>
                    <a:pt x="740" y="172"/>
                    <a:pt x="577" y="482"/>
                  </a:cubicBezTo>
                  <a:lnTo>
                    <a:pt x="251" y="1108"/>
                  </a:lnTo>
                  <a:cubicBezTo>
                    <a:pt x="1" y="1559"/>
                    <a:pt x="151" y="2136"/>
                    <a:pt x="627" y="2386"/>
                  </a:cubicBezTo>
                  <a:lnTo>
                    <a:pt x="7294" y="5970"/>
                  </a:lnTo>
                  <a:cubicBezTo>
                    <a:pt x="7436" y="6046"/>
                    <a:pt x="7589" y="6082"/>
                    <a:pt x="7740" y="6082"/>
                  </a:cubicBezTo>
                  <a:cubicBezTo>
                    <a:pt x="8043" y="6082"/>
                    <a:pt x="8338" y="5937"/>
                    <a:pt x="8522" y="5670"/>
                  </a:cubicBezTo>
                  <a:cubicBezTo>
                    <a:pt x="8823" y="5244"/>
                    <a:pt x="8697" y="4642"/>
                    <a:pt x="8271" y="4366"/>
                  </a:cubicBezTo>
                  <a:lnTo>
                    <a:pt x="1905" y="156"/>
                  </a:lnTo>
                  <a:cubicBezTo>
                    <a:pt x="1747" y="50"/>
                    <a:pt x="1568" y="0"/>
                    <a:pt x="1390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13"/>
            <p:cNvSpPr/>
            <p:nvPr/>
          </p:nvSpPr>
          <p:spPr>
            <a:xfrm>
              <a:off x="5540685" y="4506943"/>
              <a:ext cx="350629" cy="487165"/>
            </a:xfrm>
            <a:custGeom>
              <a:avLst/>
              <a:gdLst/>
              <a:ahLst/>
              <a:cxnLst/>
              <a:rect l="l" t="t" r="r" b="b"/>
              <a:pathLst>
                <a:path w="6718" h="9334" extrusionOk="0">
                  <a:moveTo>
                    <a:pt x="1071" y="0"/>
                  </a:moveTo>
                  <a:cubicBezTo>
                    <a:pt x="818" y="0"/>
                    <a:pt x="562" y="108"/>
                    <a:pt x="377" y="328"/>
                  </a:cubicBezTo>
                  <a:lnTo>
                    <a:pt x="277" y="404"/>
                  </a:lnTo>
                  <a:cubicBezTo>
                    <a:pt x="26" y="729"/>
                    <a:pt x="1" y="1155"/>
                    <a:pt x="201" y="1481"/>
                  </a:cubicBezTo>
                  <a:lnTo>
                    <a:pt x="4863" y="8900"/>
                  </a:lnTo>
                  <a:cubicBezTo>
                    <a:pt x="5030" y="9179"/>
                    <a:pt x="5322" y="9333"/>
                    <a:pt x="5625" y="9333"/>
                  </a:cubicBezTo>
                  <a:cubicBezTo>
                    <a:pt x="5730" y="9333"/>
                    <a:pt x="5837" y="9315"/>
                    <a:pt x="5941" y="9276"/>
                  </a:cubicBezTo>
                  <a:cubicBezTo>
                    <a:pt x="6492" y="9100"/>
                    <a:pt x="6718" y="8449"/>
                    <a:pt x="6417" y="7947"/>
                  </a:cubicBezTo>
                  <a:lnTo>
                    <a:pt x="1831" y="429"/>
                  </a:lnTo>
                  <a:cubicBezTo>
                    <a:pt x="1655" y="146"/>
                    <a:pt x="1364" y="0"/>
                    <a:pt x="107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13"/>
            <p:cNvSpPr/>
            <p:nvPr/>
          </p:nvSpPr>
          <p:spPr>
            <a:xfrm>
              <a:off x="5340575" y="4598959"/>
              <a:ext cx="346663" cy="495724"/>
            </a:xfrm>
            <a:custGeom>
              <a:avLst/>
              <a:gdLst/>
              <a:ahLst/>
              <a:cxnLst/>
              <a:rect l="l" t="t" r="r" b="b"/>
              <a:pathLst>
                <a:path w="6642" h="9498" extrusionOk="0">
                  <a:moveTo>
                    <a:pt x="1547" y="1"/>
                  </a:moveTo>
                  <a:cubicBezTo>
                    <a:pt x="1433" y="1"/>
                    <a:pt x="1316" y="23"/>
                    <a:pt x="1203" y="69"/>
                  </a:cubicBezTo>
                  <a:lnTo>
                    <a:pt x="702" y="270"/>
                  </a:lnTo>
                  <a:cubicBezTo>
                    <a:pt x="201" y="470"/>
                    <a:pt x="0" y="1072"/>
                    <a:pt x="276" y="1548"/>
                  </a:cubicBezTo>
                  <a:lnTo>
                    <a:pt x="4938" y="9092"/>
                  </a:lnTo>
                  <a:cubicBezTo>
                    <a:pt x="5111" y="9358"/>
                    <a:pt x="5405" y="9497"/>
                    <a:pt x="5699" y="9497"/>
                  </a:cubicBezTo>
                  <a:cubicBezTo>
                    <a:pt x="5957" y="9497"/>
                    <a:pt x="6215" y="9390"/>
                    <a:pt x="6391" y="9167"/>
                  </a:cubicBezTo>
                  <a:cubicBezTo>
                    <a:pt x="6592" y="8891"/>
                    <a:pt x="6642" y="8515"/>
                    <a:pt x="6467" y="8215"/>
                  </a:cubicBezTo>
                  <a:lnTo>
                    <a:pt x="2306" y="445"/>
                  </a:lnTo>
                  <a:cubicBezTo>
                    <a:pt x="2159" y="169"/>
                    <a:pt x="1862" y="1"/>
                    <a:pt x="154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13"/>
            <p:cNvSpPr/>
            <p:nvPr/>
          </p:nvSpPr>
          <p:spPr>
            <a:xfrm>
              <a:off x="232973" y="3266589"/>
              <a:ext cx="528716" cy="231357"/>
            </a:xfrm>
            <a:custGeom>
              <a:avLst/>
              <a:gdLst/>
              <a:ahLst/>
              <a:cxnLst/>
              <a:rect l="l" t="t" r="r" b="b"/>
              <a:pathLst>
                <a:path w="12032" h="5265" extrusionOk="0">
                  <a:moveTo>
                    <a:pt x="1400" y="1"/>
                  </a:moveTo>
                  <a:cubicBezTo>
                    <a:pt x="1004" y="1"/>
                    <a:pt x="670" y="306"/>
                    <a:pt x="602" y="713"/>
                  </a:cubicBezTo>
                  <a:lnTo>
                    <a:pt x="51" y="4297"/>
                  </a:lnTo>
                  <a:cubicBezTo>
                    <a:pt x="1" y="4748"/>
                    <a:pt x="302" y="5174"/>
                    <a:pt x="753" y="5250"/>
                  </a:cubicBezTo>
                  <a:lnTo>
                    <a:pt x="903" y="5250"/>
                  </a:lnTo>
                  <a:cubicBezTo>
                    <a:pt x="952" y="5259"/>
                    <a:pt x="1001" y="5264"/>
                    <a:pt x="1049" y="5264"/>
                  </a:cubicBezTo>
                  <a:cubicBezTo>
                    <a:pt x="1373" y="5264"/>
                    <a:pt x="1671" y="5054"/>
                    <a:pt x="1780" y="4748"/>
                  </a:cubicBezTo>
                  <a:lnTo>
                    <a:pt x="1956" y="4297"/>
                  </a:lnTo>
                  <a:cubicBezTo>
                    <a:pt x="2068" y="3959"/>
                    <a:pt x="2383" y="3763"/>
                    <a:pt x="2737" y="3763"/>
                  </a:cubicBezTo>
                  <a:cubicBezTo>
                    <a:pt x="2777" y="3763"/>
                    <a:pt x="2817" y="3766"/>
                    <a:pt x="2858" y="3771"/>
                  </a:cubicBezTo>
                  <a:lnTo>
                    <a:pt x="11054" y="5149"/>
                  </a:lnTo>
                  <a:cubicBezTo>
                    <a:pt x="11097" y="5157"/>
                    <a:pt x="11141" y="5160"/>
                    <a:pt x="11184" y="5160"/>
                  </a:cubicBezTo>
                  <a:cubicBezTo>
                    <a:pt x="11584" y="5160"/>
                    <a:pt x="11938" y="4855"/>
                    <a:pt x="12006" y="4448"/>
                  </a:cubicBezTo>
                  <a:cubicBezTo>
                    <a:pt x="12031" y="4222"/>
                    <a:pt x="11981" y="3996"/>
                    <a:pt x="11831" y="3821"/>
                  </a:cubicBezTo>
                  <a:lnTo>
                    <a:pt x="9700" y="1214"/>
                  </a:lnTo>
                  <a:cubicBezTo>
                    <a:pt x="9531" y="1017"/>
                    <a:pt x="9297" y="925"/>
                    <a:pt x="9067" y="925"/>
                  </a:cubicBezTo>
                  <a:cubicBezTo>
                    <a:pt x="8684" y="925"/>
                    <a:pt x="8309" y="1177"/>
                    <a:pt x="8247" y="1615"/>
                  </a:cubicBezTo>
                  <a:lnTo>
                    <a:pt x="8222" y="1891"/>
                  </a:lnTo>
                  <a:cubicBezTo>
                    <a:pt x="8154" y="2296"/>
                    <a:pt x="7805" y="2579"/>
                    <a:pt x="7426" y="2579"/>
                  </a:cubicBezTo>
                  <a:cubicBezTo>
                    <a:pt x="7382" y="2579"/>
                    <a:pt x="7338" y="2576"/>
                    <a:pt x="7294" y="2568"/>
                  </a:cubicBezTo>
                  <a:lnTo>
                    <a:pt x="3059" y="1941"/>
                  </a:lnTo>
                  <a:cubicBezTo>
                    <a:pt x="2708" y="1891"/>
                    <a:pt x="2432" y="1615"/>
                    <a:pt x="2382" y="1240"/>
                  </a:cubicBezTo>
                  <a:lnTo>
                    <a:pt x="2307" y="738"/>
                  </a:lnTo>
                  <a:cubicBezTo>
                    <a:pt x="2257" y="362"/>
                    <a:pt x="1981" y="87"/>
                    <a:pt x="1605" y="36"/>
                  </a:cubicBezTo>
                  <a:lnTo>
                    <a:pt x="1530" y="11"/>
                  </a:lnTo>
                  <a:cubicBezTo>
                    <a:pt x="1486" y="4"/>
                    <a:pt x="1443" y="1"/>
                    <a:pt x="140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13"/>
            <p:cNvSpPr/>
            <p:nvPr/>
          </p:nvSpPr>
          <p:spPr>
            <a:xfrm>
              <a:off x="-49972" y="732806"/>
              <a:ext cx="625318" cy="275107"/>
            </a:xfrm>
            <a:custGeom>
              <a:avLst/>
              <a:gdLst/>
              <a:ahLst/>
              <a:cxnLst/>
              <a:rect l="l" t="t" r="r" b="b"/>
              <a:pathLst>
                <a:path w="11981" h="5271" extrusionOk="0">
                  <a:moveTo>
                    <a:pt x="1093" y="1"/>
                  </a:moveTo>
                  <a:cubicBezTo>
                    <a:pt x="681" y="1"/>
                    <a:pt x="348" y="335"/>
                    <a:pt x="301" y="758"/>
                  </a:cubicBezTo>
                  <a:lnTo>
                    <a:pt x="26" y="4392"/>
                  </a:lnTo>
                  <a:cubicBezTo>
                    <a:pt x="1" y="4843"/>
                    <a:pt x="326" y="5219"/>
                    <a:pt x="777" y="5269"/>
                  </a:cubicBezTo>
                  <a:lnTo>
                    <a:pt x="928" y="5269"/>
                  </a:lnTo>
                  <a:cubicBezTo>
                    <a:pt x="947" y="5270"/>
                    <a:pt x="966" y="5271"/>
                    <a:pt x="985" y="5271"/>
                  </a:cubicBezTo>
                  <a:cubicBezTo>
                    <a:pt x="1341" y="5271"/>
                    <a:pt x="1685" y="5049"/>
                    <a:pt x="1780" y="4692"/>
                  </a:cubicBezTo>
                  <a:lnTo>
                    <a:pt x="1905" y="4241"/>
                  </a:lnTo>
                  <a:cubicBezTo>
                    <a:pt x="2025" y="3883"/>
                    <a:pt x="2350" y="3638"/>
                    <a:pt x="2727" y="3638"/>
                  </a:cubicBezTo>
                  <a:cubicBezTo>
                    <a:pt x="2746" y="3638"/>
                    <a:pt x="2764" y="3639"/>
                    <a:pt x="2783" y="3640"/>
                  </a:cubicBezTo>
                  <a:lnTo>
                    <a:pt x="11053" y="4417"/>
                  </a:lnTo>
                  <a:cubicBezTo>
                    <a:pt x="11084" y="4420"/>
                    <a:pt x="11114" y="4422"/>
                    <a:pt x="11145" y="4422"/>
                  </a:cubicBezTo>
                  <a:cubicBezTo>
                    <a:pt x="11557" y="4422"/>
                    <a:pt x="11909" y="4109"/>
                    <a:pt x="11955" y="3665"/>
                  </a:cubicBezTo>
                  <a:cubicBezTo>
                    <a:pt x="11981" y="3439"/>
                    <a:pt x="11880" y="3214"/>
                    <a:pt x="11730" y="3038"/>
                  </a:cubicBezTo>
                  <a:lnTo>
                    <a:pt x="9424" y="632"/>
                  </a:lnTo>
                  <a:cubicBezTo>
                    <a:pt x="9249" y="448"/>
                    <a:pt x="9031" y="365"/>
                    <a:pt x="8819" y="365"/>
                  </a:cubicBezTo>
                  <a:cubicBezTo>
                    <a:pt x="8425" y="365"/>
                    <a:pt x="8053" y="652"/>
                    <a:pt x="8021" y="1108"/>
                  </a:cubicBezTo>
                  <a:lnTo>
                    <a:pt x="7996" y="1384"/>
                  </a:lnTo>
                  <a:cubicBezTo>
                    <a:pt x="7949" y="1806"/>
                    <a:pt x="7616" y="2141"/>
                    <a:pt x="7204" y="2141"/>
                  </a:cubicBezTo>
                  <a:cubicBezTo>
                    <a:pt x="7176" y="2141"/>
                    <a:pt x="7147" y="2139"/>
                    <a:pt x="7118" y="2136"/>
                  </a:cubicBezTo>
                  <a:lnTo>
                    <a:pt x="2858" y="1810"/>
                  </a:lnTo>
                  <a:cubicBezTo>
                    <a:pt x="2482" y="1785"/>
                    <a:pt x="2181" y="1509"/>
                    <a:pt x="2131" y="1159"/>
                  </a:cubicBezTo>
                  <a:lnTo>
                    <a:pt x="2006" y="657"/>
                  </a:lnTo>
                  <a:cubicBezTo>
                    <a:pt x="1930" y="306"/>
                    <a:pt x="1630" y="31"/>
                    <a:pt x="1279" y="6"/>
                  </a:cubicBezTo>
                  <a:lnTo>
                    <a:pt x="1178" y="6"/>
                  </a:lnTo>
                  <a:cubicBezTo>
                    <a:pt x="1150" y="2"/>
                    <a:pt x="1121" y="1"/>
                    <a:pt x="109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13"/>
            <p:cNvSpPr/>
            <p:nvPr/>
          </p:nvSpPr>
          <p:spPr>
            <a:xfrm rot="-1311907">
              <a:off x="236346" y="243384"/>
              <a:ext cx="521972" cy="364770"/>
            </a:xfrm>
            <a:custGeom>
              <a:avLst/>
              <a:gdLst/>
              <a:ahLst/>
              <a:cxnLst/>
              <a:rect l="l" t="t" r="r" b="b"/>
              <a:pathLst>
                <a:path w="10001" h="6989" extrusionOk="0">
                  <a:moveTo>
                    <a:pt x="1961" y="0"/>
                  </a:moveTo>
                  <a:cubicBezTo>
                    <a:pt x="1673" y="0"/>
                    <a:pt x="1417" y="207"/>
                    <a:pt x="1354" y="501"/>
                  </a:cubicBezTo>
                  <a:lnTo>
                    <a:pt x="75" y="5964"/>
                  </a:lnTo>
                  <a:cubicBezTo>
                    <a:pt x="0" y="6315"/>
                    <a:pt x="201" y="6641"/>
                    <a:pt x="527" y="6716"/>
                  </a:cubicBezTo>
                  <a:lnTo>
                    <a:pt x="1379" y="6967"/>
                  </a:lnTo>
                  <a:cubicBezTo>
                    <a:pt x="1435" y="6982"/>
                    <a:pt x="1491" y="6989"/>
                    <a:pt x="1547" y="6989"/>
                  </a:cubicBezTo>
                  <a:cubicBezTo>
                    <a:pt x="1866" y="6989"/>
                    <a:pt x="2159" y="6757"/>
                    <a:pt x="2181" y="6415"/>
                  </a:cubicBezTo>
                  <a:lnTo>
                    <a:pt x="2406" y="4435"/>
                  </a:lnTo>
                  <a:cubicBezTo>
                    <a:pt x="2437" y="4081"/>
                    <a:pt x="2724" y="3868"/>
                    <a:pt x="3022" y="3868"/>
                  </a:cubicBezTo>
                  <a:cubicBezTo>
                    <a:pt x="3208" y="3868"/>
                    <a:pt x="3399" y="3951"/>
                    <a:pt x="3534" y="4135"/>
                  </a:cubicBezTo>
                  <a:lnTo>
                    <a:pt x="5213" y="6365"/>
                  </a:lnTo>
                  <a:cubicBezTo>
                    <a:pt x="5338" y="6525"/>
                    <a:pt x="5525" y="6609"/>
                    <a:pt x="5712" y="6609"/>
                  </a:cubicBezTo>
                  <a:cubicBezTo>
                    <a:pt x="5790" y="6609"/>
                    <a:pt x="5867" y="6595"/>
                    <a:pt x="5940" y="6566"/>
                  </a:cubicBezTo>
                  <a:lnTo>
                    <a:pt x="9524" y="5112"/>
                  </a:lnTo>
                  <a:cubicBezTo>
                    <a:pt x="9850" y="4987"/>
                    <a:pt x="10000" y="4611"/>
                    <a:pt x="9875" y="4285"/>
                  </a:cubicBezTo>
                  <a:lnTo>
                    <a:pt x="8371" y="751"/>
                  </a:lnTo>
                  <a:cubicBezTo>
                    <a:pt x="8270" y="497"/>
                    <a:pt x="8040" y="372"/>
                    <a:pt x="7805" y="372"/>
                  </a:cubicBezTo>
                  <a:cubicBezTo>
                    <a:pt x="7576" y="372"/>
                    <a:pt x="7342" y="491"/>
                    <a:pt x="7218" y="726"/>
                  </a:cubicBezTo>
                  <a:cubicBezTo>
                    <a:pt x="7168" y="877"/>
                    <a:pt x="7143" y="1027"/>
                    <a:pt x="7193" y="1177"/>
                  </a:cubicBezTo>
                  <a:lnTo>
                    <a:pt x="7720" y="2957"/>
                  </a:lnTo>
                  <a:cubicBezTo>
                    <a:pt x="7795" y="3232"/>
                    <a:pt x="7694" y="3533"/>
                    <a:pt x="7444" y="3684"/>
                  </a:cubicBezTo>
                  <a:lnTo>
                    <a:pt x="6391" y="4335"/>
                  </a:lnTo>
                  <a:cubicBezTo>
                    <a:pt x="6286" y="4392"/>
                    <a:pt x="6170" y="4420"/>
                    <a:pt x="6057" y="4420"/>
                  </a:cubicBezTo>
                  <a:cubicBezTo>
                    <a:pt x="5819" y="4420"/>
                    <a:pt x="5591" y="4297"/>
                    <a:pt x="5489" y="4060"/>
                  </a:cubicBezTo>
                  <a:lnTo>
                    <a:pt x="3810" y="676"/>
                  </a:lnTo>
                  <a:cubicBezTo>
                    <a:pt x="3710" y="526"/>
                    <a:pt x="3584" y="400"/>
                    <a:pt x="3384" y="350"/>
                  </a:cubicBezTo>
                  <a:lnTo>
                    <a:pt x="2131" y="24"/>
                  </a:lnTo>
                  <a:cubicBezTo>
                    <a:pt x="2074" y="8"/>
                    <a:pt x="2017" y="0"/>
                    <a:pt x="1961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13"/>
            <p:cNvSpPr/>
            <p:nvPr/>
          </p:nvSpPr>
          <p:spPr>
            <a:xfrm>
              <a:off x="757136" y="-88996"/>
              <a:ext cx="481424" cy="519629"/>
            </a:xfrm>
            <a:custGeom>
              <a:avLst/>
              <a:gdLst/>
              <a:ahLst/>
              <a:cxnLst/>
              <a:rect l="l" t="t" r="r" b="b"/>
              <a:pathLst>
                <a:path w="9224" h="9956" extrusionOk="0">
                  <a:moveTo>
                    <a:pt x="4873" y="1"/>
                  </a:moveTo>
                  <a:cubicBezTo>
                    <a:pt x="4443" y="1"/>
                    <a:pt x="4118" y="432"/>
                    <a:pt x="4312" y="863"/>
                  </a:cubicBezTo>
                  <a:cubicBezTo>
                    <a:pt x="4362" y="1014"/>
                    <a:pt x="4462" y="1139"/>
                    <a:pt x="4612" y="1214"/>
                  </a:cubicBezTo>
                  <a:lnTo>
                    <a:pt x="6292" y="1966"/>
                  </a:lnTo>
                  <a:cubicBezTo>
                    <a:pt x="6542" y="2092"/>
                    <a:pt x="6693" y="2392"/>
                    <a:pt x="6642" y="2668"/>
                  </a:cubicBezTo>
                  <a:lnTo>
                    <a:pt x="6417" y="3896"/>
                  </a:lnTo>
                  <a:cubicBezTo>
                    <a:pt x="6374" y="4194"/>
                    <a:pt x="6097" y="4420"/>
                    <a:pt x="5799" y="4420"/>
                  </a:cubicBezTo>
                  <a:cubicBezTo>
                    <a:pt x="5747" y="4420"/>
                    <a:pt x="5693" y="4412"/>
                    <a:pt x="5640" y="4397"/>
                  </a:cubicBezTo>
                  <a:lnTo>
                    <a:pt x="1981" y="3395"/>
                  </a:lnTo>
                  <a:cubicBezTo>
                    <a:pt x="1922" y="3378"/>
                    <a:pt x="1864" y="3370"/>
                    <a:pt x="1806" y="3370"/>
                  </a:cubicBezTo>
                  <a:cubicBezTo>
                    <a:pt x="1691" y="3370"/>
                    <a:pt x="1580" y="3403"/>
                    <a:pt x="1480" y="3470"/>
                  </a:cubicBezTo>
                  <a:lnTo>
                    <a:pt x="377" y="4197"/>
                  </a:lnTo>
                  <a:cubicBezTo>
                    <a:pt x="76" y="4397"/>
                    <a:pt x="1" y="4798"/>
                    <a:pt x="226" y="5099"/>
                  </a:cubicBezTo>
                  <a:lnTo>
                    <a:pt x="3460" y="9686"/>
                  </a:lnTo>
                  <a:cubicBezTo>
                    <a:pt x="3587" y="9861"/>
                    <a:pt x="3786" y="9955"/>
                    <a:pt x="3991" y="9955"/>
                  </a:cubicBezTo>
                  <a:cubicBezTo>
                    <a:pt x="4108" y="9955"/>
                    <a:pt x="4227" y="9925"/>
                    <a:pt x="4337" y="9861"/>
                  </a:cubicBezTo>
                  <a:lnTo>
                    <a:pt x="5089" y="9385"/>
                  </a:lnTo>
                  <a:cubicBezTo>
                    <a:pt x="5414" y="9159"/>
                    <a:pt x="5465" y="8708"/>
                    <a:pt x="5214" y="8432"/>
                  </a:cubicBezTo>
                  <a:lnTo>
                    <a:pt x="3861" y="6929"/>
                  </a:lnTo>
                  <a:cubicBezTo>
                    <a:pt x="3498" y="6518"/>
                    <a:pt x="3788" y="5873"/>
                    <a:pt x="4327" y="5873"/>
                  </a:cubicBezTo>
                  <a:cubicBezTo>
                    <a:pt x="4346" y="5873"/>
                    <a:pt x="4366" y="5874"/>
                    <a:pt x="4387" y="5876"/>
                  </a:cubicBezTo>
                  <a:lnTo>
                    <a:pt x="7169" y="6127"/>
                  </a:lnTo>
                  <a:cubicBezTo>
                    <a:pt x="7186" y="6128"/>
                    <a:pt x="7204" y="6129"/>
                    <a:pt x="7221" y="6129"/>
                  </a:cubicBezTo>
                  <a:cubicBezTo>
                    <a:pt x="7479" y="6129"/>
                    <a:pt x="7727" y="5959"/>
                    <a:pt x="7820" y="5701"/>
                  </a:cubicBezTo>
                  <a:lnTo>
                    <a:pt x="9099" y="2066"/>
                  </a:lnTo>
                  <a:cubicBezTo>
                    <a:pt x="9224" y="1741"/>
                    <a:pt x="9049" y="1365"/>
                    <a:pt x="8698" y="1239"/>
                  </a:cubicBezTo>
                  <a:lnTo>
                    <a:pt x="5089" y="36"/>
                  </a:lnTo>
                  <a:cubicBezTo>
                    <a:pt x="5015" y="12"/>
                    <a:pt x="4943" y="1"/>
                    <a:pt x="4873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13"/>
            <p:cNvSpPr/>
            <p:nvPr/>
          </p:nvSpPr>
          <p:spPr>
            <a:xfrm rot="-2821233">
              <a:off x="246916" y="2203061"/>
              <a:ext cx="574342" cy="413115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13"/>
            <p:cNvSpPr/>
            <p:nvPr/>
          </p:nvSpPr>
          <p:spPr>
            <a:xfrm rot="-7712980">
              <a:off x="5416802" y="159663"/>
              <a:ext cx="574353" cy="413123"/>
            </a:xfrm>
            <a:custGeom>
              <a:avLst/>
              <a:gdLst/>
              <a:ahLst/>
              <a:cxnLst/>
              <a:rect l="l" t="t" r="r" b="b"/>
              <a:pathLst>
                <a:path w="11004" h="7915" extrusionOk="0">
                  <a:moveTo>
                    <a:pt x="984" y="0"/>
                  </a:moveTo>
                  <a:cubicBezTo>
                    <a:pt x="627" y="0"/>
                    <a:pt x="325" y="292"/>
                    <a:pt x="301" y="653"/>
                  </a:cubicBezTo>
                  <a:lnTo>
                    <a:pt x="76" y="3485"/>
                  </a:lnTo>
                  <a:cubicBezTo>
                    <a:pt x="1" y="4663"/>
                    <a:pt x="377" y="5791"/>
                    <a:pt x="1154" y="6668"/>
                  </a:cubicBezTo>
                  <a:lnTo>
                    <a:pt x="1755" y="7320"/>
                  </a:lnTo>
                  <a:cubicBezTo>
                    <a:pt x="1890" y="7472"/>
                    <a:pt x="2071" y="7556"/>
                    <a:pt x="2251" y="7556"/>
                  </a:cubicBezTo>
                  <a:cubicBezTo>
                    <a:pt x="2338" y="7556"/>
                    <a:pt x="2425" y="7536"/>
                    <a:pt x="2507" y="7495"/>
                  </a:cubicBezTo>
                  <a:lnTo>
                    <a:pt x="4537" y="6593"/>
                  </a:lnTo>
                  <a:cubicBezTo>
                    <a:pt x="4677" y="6535"/>
                    <a:pt x="4822" y="6508"/>
                    <a:pt x="4964" y="6508"/>
                  </a:cubicBezTo>
                  <a:cubicBezTo>
                    <a:pt x="5257" y="6508"/>
                    <a:pt x="5538" y="6625"/>
                    <a:pt x="5740" y="6844"/>
                  </a:cubicBezTo>
                  <a:lnTo>
                    <a:pt x="6492" y="7671"/>
                  </a:lnTo>
                  <a:cubicBezTo>
                    <a:pt x="6634" y="7830"/>
                    <a:pt x="6826" y="7915"/>
                    <a:pt x="7015" y="7915"/>
                  </a:cubicBezTo>
                  <a:cubicBezTo>
                    <a:pt x="7093" y="7915"/>
                    <a:pt x="7171" y="7900"/>
                    <a:pt x="7244" y="7871"/>
                  </a:cubicBezTo>
                  <a:lnTo>
                    <a:pt x="7695" y="7696"/>
                  </a:lnTo>
                  <a:cubicBezTo>
                    <a:pt x="9098" y="7144"/>
                    <a:pt x="10101" y="5941"/>
                    <a:pt x="10377" y="4488"/>
                  </a:cubicBezTo>
                  <a:lnTo>
                    <a:pt x="10928" y="1555"/>
                  </a:lnTo>
                  <a:cubicBezTo>
                    <a:pt x="11003" y="1179"/>
                    <a:pt x="10778" y="803"/>
                    <a:pt x="10427" y="728"/>
                  </a:cubicBezTo>
                  <a:cubicBezTo>
                    <a:pt x="10371" y="714"/>
                    <a:pt x="10315" y="708"/>
                    <a:pt x="10259" y="708"/>
                  </a:cubicBezTo>
                  <a:cubicBezTo>
                    <a:pt x="9920" y="708"/>
                    <a:pt x="9618" y="960"/>
                    <a:pt x="9575" y="1305"/>
                  </a:cubicBezTo>
                  <a:lnTo>
                    <a:pt x="9073" y="4839"/>
                  </a:lnTo>
                  <a:cubicBezTo>
                    <a:pt x="9048" y="5039"/>
                    <a:pt x="8923" y="5215"/>
                    <a:pt x="8748" y="5315"/>
                  </a:cubicBezTo>
                  <a:lnTo>
                    <a:pt x="7795" y="5916"/>
                  </a:lnTo>
                  <a:cubicBezTo>
                    <a:pt x="7688" y="5979"/>
                    <a:pt x="7565" y="6010"/>
                    <a:pt x="7442" y="6010"/>
                  </a:cubicBezTo>
                  <a:cubicBezTo>
                    <a:pt x="7219" y="6010"/>
                    <a:pt x="6997" y="5909"/>
                    <a:pt x="6868" y="5716"/>
                  </a:cubicBezTo>
                  <a:lnTo>
                    <a:pt x="6442" y="5089"/>
                  </a:lnTo>
                  <a:cubicBezTo>
                    <a:pt x="6367" y="4964"/>
                    <a:pt x="6316" y="4814"/>
                    <a:pt x="6316" y="4638"/>
                  </a:cubicBezTo>
                  <a:lnTo>
                    <a:pt x="6542" y="1856"/>
                  </a:lnTo>
                  <a:cubicBezTo>
                    <a:pt x="6588" y="1332"/>
                    <a:pt x="6156" y="890"/>
                    <a:pt x="5644" y="890"/>
                  </a:cubicBezTo>
                  <a:cubicBezTo>
                    <a:pt x="5593" y="890"/>
                    <a:pt x="5541" y="895"/>
                    <a:pt x="5489" y="904"/>
                  </a:cubicBezTo>
                  <a:cubicBezTo>
                    <a:pt x="5088" y="954"/>
                    <a:pt x="4788" y="1280"/>
                    <a:pt x="4738" y="1656"/>
                  </a:cubicBezTo>
                  <a:lnTo>
                    <a:pt x="4362" y="4488"/>
                  </a:lnTo>
                  <a:cubicBezTo>
                    <a:pt x="4311" y="4688"/>
                    <a:pt x="4211" y="4864"/>
                    <a:pt x="4036" y="4964"/>
                  </a:cubicBezTo>
                  <a:lnTo>
                    <a:pt x="3058" y="5565"/>
                  </a:lnTo>
                  <a:cubicBezTo>
                    <a:pt x="2951" y="5628"/>
                    <a:pt x="2831" y="5659"/>
                    <a:pt x="2711" y="5659"/>
                  </a:cubicBezTo>
                  <a:cubicBezTo>
                    <a:pt x="2494" y="5659"/>
                    <a:pt x="2276" y="5558"/>
                    <a:pt x="2131" y="5365"/>
                  </a:cubicBezTo>
                  <a:lnTo>
                    <a:pt x="1705" y="4738"/>
                  </a:lnTo>
                  <a:cubicBezTo>
                    <a:pt x="1630" y="4613"/>
                    <a:pt x="1580" y="4463"/>
                    <a:pt x="1605" y="4287"/>
                  </a:cubicBezTo>
                  <a:lnTo>
                    <a:pt x="1855" y="753"/>
                  </a:lnTo>
                  <a:cubicBezTo>
                    <a:pt x="1880" y="377"/>
                    <a:pt x="1605" y="52"/>
                    <a:pt x="1229" y="27"/>
                  </a:cubicBezTo>
                  <a:lnTo>
                    <a:pt x="1028" y="1"/>
                  </a:lnTo>
                  <a:cubicBezTo>
                    <a:pt x="1014" y="0"/>
                    <a:pt x="999" y="0"/>
                    <a:pt x="98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13"/>
            <p:cNvSpPr/>
            <p:nvPr/>
          </p:nvSpPr>
          <p:spPr>
            <a:xfrm rot="-1599584">
              <a:off x="6439077" y="82236"/>
              <a:ext cx="263948" cy="500251"/>
            </a:xfrm>
            <a:custGeom>
              <a:avLst/>
              <a:gdLst/>
              <a:ahLst/>
              <a:cxnLst/>
              <a:rect l="l" t="t" r="r" b="b"/>
              <a:pathLst>
                <a:path w="6292" h="11925" extrusionOk="0">
                  <a:moveTo>
                    <a:pt x="5360" y="1"/>
                  </a:moveTo>
                  <a:cubicBezTo>
                    <a:pt x="5204" y="1"/>
                    <a:pt x="5053" y="45"/>
                    <a:pt x="4913" y="149"/>
                  </a:cubicBezTo>
                  <a:lnTo>
                    <a:pt x="2131" y="2004"/>
                  </a:lnTo>
                  <a:cubicBezTo>
                    <a:pt x="1554" y="2405"/>
                    <a:pt x="1705" y="3307"/>
                    <a:pt x="2381" y="3483"/>
                  </a:cubicBezTo>
                  <a:lnTo>
                    <a:pt x="2657" y="3533"/>
                  </a:lnTo>
                  <a:cubicBezTo>
                    <a:pt x="3083" y="3658"/>
                    <a:pt x="3359" y="4084"/>
                    <a:pt x="3234" y="4535"/>
                  </a:cubicBezTo>
                  <a:lnTo>
                    <a:pt x="2181" y="8671"/>
                  </a:lnTo>
                  <a:cubicBezTo>
                    <a:pt x="2106" y="9022"/>
                    <a:pt x="1780" y="9272"/>
                    <a:pt x="1429" y="9297"/>
                  </a:cubicBezTo>
                  <a:lnTo>
                    <a:pt x="903" y="9297"/>
                  </a:lnTo>
                  <a:cubicBezTo>
                    <a:pt x="552" y="9322"/>
                    <a:pt x="226" y="9573"/>
                    <a:pt x="126" y="9924"/>
                  </a:cubicBezTo>
                  <a:lnTo>
                    <a:pt x="126" y="9999"/>
                  </a:lnTo>
                  <a:cubicBezTo>
                    <a:pt x="0" y="10450"/>
                    <a:pt x="276" y="10876"/>
                    <a:pt x="702" y="11002"/>
                  </a:cubicBezTo>
                  <a:lnTo>
                    <a:pt x="4236" y="11904"/>
                  </a:lnTo>
                  <a:cubicBezTo>
                    <a:pt x="4299" y="11918"/>
                    <a:pt x="4362" y="11924"/>
                    <a:pt x="4423" y="11924"/>
                  </a:cubicBezTo>
                  <a:cubicBezTo>
                    <a:pt x="4806" y="11924"/>
                    <a:pt x="5152" y="11669"/>
                    <a:pt x="5239" y="11302"/>
                  </a:cubicBezTo>
                  <a:lnTo>
                    <a:pt x="5264" y="11152"/>
                  </a:lnTo>
                  <a:cubicBezTo>
                    <a:pt x="5364" y="10776"/>
                    <a:pt x="5188" y="10400"/>
                    <a:pt x="4838" y="10225"/>
                  </a:cubicBezTo>
                  <a:lnTo>
                    <a:pt x="4411" y="9999"/>
                  </a:lnTo>
                  <a:cubicBezTo>
                    <a:pt x="4061" y="9849"/>
                    <a:pt x="3885" y="9448"/>
                    <a:pt x="3985" y="9072"/>
                  </a:cubicBezTo>
                  <a:lnTo>
                    <a:pt x="6166" y="1027"/>
                  </a:lnTo>
                  <a:cubicBezTo>
                    <a:pt x="6291" y="601"/>
                    <a:pt x="6015" y="124"/>
                    <a:pt x="5564" y="24"/>
                  </a:cubicBezTo>
                  <a:cubicBezTo>
                    <a:pt x="5496" y="9"/>
                    <a:pt x="5428" y="1"/>
                    <a:pt x="536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13"/>
          <p:cNvGrpSpPr/>
          <p:nvPr/>
        </p:nvGrpSpPr>
        <p:grpSpPr>
          <a:xfrm>
            <a:off x="581456" y="343185"/>
            <a:ext cx="7977700" cy="4457724"/>
            <a:chOff x="742150" y="1146775"/>
            <a:chExt cx="6126325" cy="3423225"/>
          </a:xfrm>
        </p:grpSpPr>
        <p:sp>
          <p:nvSpPr>
            <p:cNvPr id="927" name="Google Shape;927;p13"/>
            <p:cNvSpPr/>
            <p:nvPr/>
          </p:nvSpPr>
          <p:spPr>
            <a:xfrm>
              <a:off x="788550" y="1193825"/>
              <a:ext cx="6033325" cy="3328675"/>
            </a:xfrm>
            <a:custGeom>
              <a:avLst/>
              <a:gdLst/>
              <a:ahLst/>
              <a:cxnLst/>
              <a:rect l="l" t="t" r="r" b="b"/>
              <a:pathLst>
                <a:path w="241333" h="133147" extrusionOk="0">
                  <a:moveTo>
                    <a:pt x="0" y="0"/>
                  </a:moveTo>
                  <a:lnTo>
                    <a:pt x="0" y="133146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13"/>
            <p:cNvSpPr/>
            <p:nvPr/>
          </p:nvSpPr>
          <p:spPr>
            <a:xfrm>
              <a:off x="788550" y="1193825"/>
              <a:ext cx="6033325" cy="3217150"/>
            </a:xfrm>
            <a:custGeom>
              <a:avLst/>
              <a:gdLst/>
              <a:ahLst/>
              <a:cxnLst/>
              <a:rect l="l" t="t" r="r" b="b"/>
              <a:pathLst>
                <a:path w="241333" h="128686" extrusionOk="0">
                  <a:moveTo>
                    <a:pt x="0" y="0"/>
                  </a:moveTo>
                  <a:lnTo>
                    <a:pt x="233892" y="11731"/>
                  </a:lnTo>
                  <a:lnTo>
                    <a:pt x="241332" y="128686"/>
                  </a:lnTo>
                  <a:lnTo>
                    <a:pt x="241332" y="29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13"/>
            <p:cNvSpPr/>
            <p:nvPr/>
          </p:nvSpPr>
          <p:spPr>
            <a:xfrm>
              <a:off x="742150" y="1146775"/>
              <a:ext cx="6126325" cy="3423225"/>
            </a:xfrm>
            <a:custGeom>
              <a:avLst/>
              <a:gdLst/>
              <a:ahLst/>
              <a:cxnLst/>
              <a:rect l="l" t="t" r="r" b="b"/>
              <a:pathLst>
                <a:path w="245053" h="136929" extrusionOk="0">
                  <a:moveTo>
                    <a:pt x="3721" y="3765"/>
                  </a:moveTo>
                  <a:lnTo>
                    <a:pt x="241333" y="6691"/>
                  </a:lnTo>
                  <a:lnTo>
                    <a:pt x="241333" y="128748"/>
                  </a:lnTo>
                  <a:lnTo>
                    <a:pt x="3721" y="133137"/>
                  </a:lnTo>
                  <a:lnTo>
                    <a:pt x="3721" y="3765"/>
                  </a:lnTo>
                  <a:close/>
                  <a:moveTo>
                    <a:pt x="1" y="0"/>
                  </a:moveTo>
                  <a:lnTo>
                    <a:pt x="1" y="136928"/>
                  </a:lnTo>
                  <a:lnTo>
                    <a:pt x="245053" y="132397"/>
                  </a:lnTo>
                  <a:lnTo>
                    <a:pt x="245053" y="30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13"/>
            <p:cNvSpPr/>
            <p:nvPr/>
          </p:nvSpPr>
          <p:spPr>
            <a:xfrm>
              <a:off x="771150" y="1530600"/>
              <a:ext cx="35025" cy="1657100"/>
            </a:xfrm>
            <a:custGeom>
              <a:avLst/>
              <a:gdLst/>
              <a:ahLst/>
              <a:cxnLst/>
              <a:rect l="l" t="t" r="r" b="b"/>
              <a:pathLst>
                <a:path w="1401" h="66284" extrusionOk="0">
                  <a:moveTo>
                    <a:pt x="643" y="0"/>
                  </a:moveTo>
                  <a:lnTo>
                    <a:pt x="232" y="11285"/>
                  </a:lnTo>
                  <a:cubicBezTo>
                    <a:pt x="54" y="16308"/>
                    <a:pt x="0" y="21393"/>
                    <a:pt x="90" y="26513"/>
                  </a:cubicBezTo>
                  <a:lnTo>
                    <a:pt x="750" y="66283"/>
                  </a:lnTo>
                  <a:lnTo>
                    <a:pt x="1321" y="26594"/>
                  </a:lnTo>
                  <a:cubicBezTo>
                    <a:pt x="1401" y="21027"/>
                    <a:pt x="1321" y="15647"/>
                    <a:pt x="1098" y="10447"/>
                  </a:cubicBezTo>
                  <a:lnTo>
                    <a:pt x="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13"/>
            <p:cNvSpPr/>
            <p:nvPr/>
          </p:nvSpPr>
          <p:spPr>
            <a:xfrm>
              <a:off x="6803775" y="2296450"/>
              <a:ext cx="37275" cy="1805425"/>
            </a:xfrm>
            <a:custGeom>
              <a:avLst/>
              <a:gdLst/>
              <a:ahLst/>
              <a:cxnLst/>
              <a:rect l="l" t="t" r="r" b="b"/>
              <a:pathLst>
                <a:path w="1491" h="72217" extrusionOk="0">
                  <a:moveTo>
                    <a:pt x="982" y="1"/>
                  </a:moveTo>
                  <a:lnTo>
                    <a:pt x="143" y="38325"/>
                  </a:lnTo>
                  <a:cubicBezTo>
                    <a:pt x="1" y="44695"/>
                    <a:pt x="27" y="51216"/>
                    <a:pt x="215" y="57871"/>
                  </a:cubicBezTo>
                  <a:lnTo>
                    <a:pt x="634" y="72216"/>
                  </a:lnTo>
                  <a:lnTo>
                    <a:pt x="1187" y="57193"/>
                  </a:lnTo>
                  <a:cubicBezTo>
                    <a:pt x="1410" y="50966"/>
                    <a:pt x="1490" y="44873"/>
                    <a:pt x="1419" y="38923"/>
                  </a:cubicBezTo>
                  <a:lnTo>
                    <a:pt x="9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13"/>
            <p:cNvSpPr/>
            <p:nvPr/>
          </p:nvSpPr>
          <p:spPr>
            <a:xfrm>
              <a:off x="1390925" y="1196950"/>
              <a:ext cx="1999475" cy="36150"/>
            </a:xfrm>
            <a:custGeom>
              <a:avLst/>
              <a:gdLst/>
              <a:ahLst/>
              <a:cxnLst/>
              <a:rect l="l" t="t" r="r" b="b"/>
              <a:pathLst>
                <a:path w="79979" h="1446" extrusionOk="0">
                  <a:moveTo>
                    <a:pt x="14185" y="0"/>
                  </a:moveTo>
                  <a:lnTo>
                    <a:pt x="1" y="9"/>
                  </a:lnTo>
                  <a:lnTo>
                    <a:pt x="14979" y="535"/>
                  </a:lnTo>
                  <a:cubicBezTo>
                    <a:pt x="21438" y="759"/>
                    <a:pt x="27879" y="910"/>
                    <a:pt x="34293" y="973"/>
                  </a:cubicBezTo>
                  <a:lnTo>
                    <a:pt x="79978" y="1445"/>
                  </a:lnTo>
                  <a:lnTo>
                    <a:pt x="34784" y="268"/>
                  </a:lnTo>
                  <a:cubicBezTo>
                    <a:pt x="27888" y="89"/>
                    <a:pt x="21019" y="0"/>
                    <a:pt x="14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13"/>
            <p:cNvSpPr/>
            <p:nvPr/>
          </p:nvSpPr>
          <p:spPr>
            <a:xfrm>
              <a:off x="5796825" y="4411100"/>
              <a:ext cx="916425" cy="21625"/>
            </a:xfrm>
            <a:custGeom>
              <a:avLst/>
              <a:gdLst/>
              <a:ahLst/>
              <a:cxnLst/>
              <a:rect l="l" t="t" r="r" b="b"/>
              <a:pathLst>
                <a:path w="36657" h="865" extrusionOk="0">
                  <a:moveTo>
                    <a:pt x="16460" y="0"/>
                  </a:moveTo>
                  <a:cubicBezTo>
                    <a:pt x="11146" y="0"/>
                    <a:pt x="5840" y="765"/>
                    <a:pt x="548" y="765"/>
                  </a:cubicBezTo>
                  <a:cubicBezTo>
                    <a:pt x="365" y="765"/>
                    <a:pt x="183" y="764"/>
                    <a:pt x="0" y="762"/>
                  </a:cubicBezTo>
                  <a:lnTo>
                    <a:pt x="0" y="762"/>
                  </a:lnTo>
                  <a:cubicBezTo>
                    <a:pt x="4287" y="827"/>
                    <a:pt x="8561" y="864"/>
                    <a:pt x="12811" y="864"/>
                  </a:cubicBezTo>
                  <a:cubicBezTo>
                    <a:pt x="14992" y="864"/>
                    <a:pt x="17166" y="854"/>
                    <a:pt x="19332" y="833"/>
                  </a:cubicBezTo>
                  <a:lnTo>
                    <a:pt x="36657" y="655"/>
                  </a:lnTo>
                  <a:lnTo>
                    <a:pt x="18217" y="30"/>
                  </a:lnTo>
                  <a:cubicBezTo>
                    <a:pt x="17631" y="10"/>
                    <a:pt x="17045" y="0"/>
                    <a:pt x="16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13"/>
            <p:cNvSpPr/>
            <p:nvPr/>
          </p:nvSpPr>
          <p:spPr>
            <a:xfrm>
              <a:off x="6759850" y="4349850"/>
              <a:ext cx="108625" cy="107075"/>
            </a:xfrm>
            <a:custGeom>
              <a:avLst/>
              <a:gdLst/>
              <a:ahLst/>
              <a:cxnLst/>
              <a:rect l="l" t="t" r="r" b="b"/>
              <a:pathLst>
                <a:path w="4345" h="4283" extrusionOk="0">
                  <a:moveTo>
                    <a:pt x="625" y="0"/>
                  </a:moveTo>
                  <a:lnTo>
                    <a:pt x="625" y="625"/>
                  </a:lnTo>
                  <a:lnTo>
                    <a:pt x="0" y="634"/>
                  </a:lnTo>
                  <a:lnTo>
                    <a:pt x="3720" y="4282"/>
                  </a:lnTo>
                  <a:lnTo>
                    <a:pt x="4345" y="4274"/>
                  </a:lnTo>
                  <a:lnTo>
                    <a:pt x="4345" y="3649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13"/>
            <p:cNvSpPr/>
            <p:nvPr/>
          </p:nvSpPr>
          <p:spPr>
            <a:xfrm>
              <a:off x="742150" y="4459350"/>
              <a:ext cx="108650" cy="110650"/>
            </a:xfrm>
            <a:custGeom>
              <a:avLst/>
              <a:gdLst/>
              <a:ahLst/>
              <a:cxnLst/>
              <a:rect l="l" t="t" r="r" b="b"/>
              <a:pathLst>
                <a:path w="4346" h="4426" extrusionOk="0">
                  <a:moveTo>
                    <a:pt x="3712" y="1"/>
                  </a:moveTo>
                  <a:lnTo>
                    <a:pt x="1" y="3783"/>
                  </a:lnTo>
                  <a:lnTo>
                    <a:pt x="1" y="4425"/>
                  </a:lnTo>
                  <a:lnTo>
                    <a:pt x="634" y="4408"/>
                  </a:lnTo>
                  <a:lnTo>
                    <a:pt x="4345" y="634"/>
                  </a:lnTo>
                  <a:lnTo>
                    <a:pt x="4345" y="625"/>
                  </a:lnTo>
                  <a:lnTo>
                    <a:pt x="3721" y="634"/>
                  </a:lnTo>
                  <a:lnTo>
                    <a:pt x="3721" y="9"/>
                  </a:lnTo>
                  <a:lnTo>
                    <a:pt x="371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13"/>
            <p:cNvSpPr/>
            <p:nvPr/>
          </p:nvSpPr>
          <p:spPr>
            <a:xfrm>
              <a:off x="742150" y="1146775"/>
              <a:ext cx="108650" cy="109975"/>
            </a:xfrm>
            <a:custGeom>
              <a:avLst/>
              <a:gdLst/>
              <a:ahLst/>
              <a:cxnLst/>
              <a:rect l="l" t="t" r="r" b="b"/>
              <a:pathLst>
                <a:path w="4346" h="4399" extrusionOk="0">
                  <a:moveTo>
                    <a:pt x="1" y="0"/>
                  </a:moveTo>
                  <a:lnTo>
                    <a:pt x="1" y="633"/>
                  </a:lnTo>
                  <a:lnTo>
                    <a:pt x="3712" y="4398"/>
                  </a:lnTo>
                  <a:lnTo>
                    <a:pt x="3721" y="4389"/>
                  </a:lnTo>
                  <a:lnTo>
                    <a:pt x="3721" y="3765"/>
                  </a:lnTo>
                  <a:lnTo>
                    <a:pt x="4345" y="3774"/>
                  </a:lnTo>
                  <a:lnTo>
                    <a:pt x="4345" y="3765"/>
                  </a:lnTo>
                  <a:lnTo>
                    <a:pt x="634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13"/>
            <p:cNvSpPr/>
            <p:nvPr/>
          </p:nvSpPr>
          <p:spPr>
            <a:xfrm>
              <a:off x="6759850" y="1222150"/>
              <a:ext cx="108625" cy="107525"/>
            </a:xfrm>
            <a:custGeom>
              <a:avLst/>
              <a:gdLst/>
              <a:ahLst/>
              <a:cxnLst/>
              <a:rect l="l" t="t" r="r" b="b"/>
              <a:pathLst>
                <a:path w="4345" h="4301" extrusionOk="0">
                  <a:moveTo>
                    <a:pt x="3720" y="0"/>
                  </a:moveTo>
                  <a:lnTo>
                    <a:pt x="0" y="3667"/>
                  </a:lnTo>
                  <a:lnTo>
                    <a:pt x="625" y="3676"/>
                  </a:lnTo>
                  <a:lnTo>
                    <a:pt x="625" y="4300"/>
                  </a:lnTo>
                  <a:lnTo>
                    <a:pt x="4345" y="634"/>
                  </a:lnTo>
                  <a:lnTo>
                    <a:pt x="4345" y="9"/>
                  </a:lnTo>
                  <a:lnTo>
                    <a:pt x="372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38" name="Google Shape;938;p13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39" name="Google Shape;939;p13"/>
          <p:cNvSpPr txBox="1">
            <a:spLocks noGrp="1"/>
          </p:cNvSpPr>
          <p:nvPr>
            <p:ph type="subTitle" idx="1"/>
          </p:nvPr>
        </p:nvSpPr>
        <p:spPr>
          <a:xfrm>
            <a:off x="1683300" y="1587718"/>
            <a:ext cx="256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0" name="Google Shape;940;p13"/>
          <p:cNvSpPr txBox="1">
            <a:spLocks noGrp="1"/>
          </p:cNvSpPr>
          <p:nvPr>
            <p:ph type="subTitle" idx="2"/>
          </p:nvPr>
        </p:nvSpPr>
        <p:spPr>
          <a:xfrm>
            <a:off x="1683296" y="2698429"/>
            <a:ext cx="256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1" name="Google Shape;941;p13"/>
          <p:cNvSpPr txBox="1">
            <a:spLocks noGrp="1"/>
          </p:cNvSpPr>
          <p:nvPr>
            <p:ph type="subTitle" idx="3"/>
          </p:nvPr>
        </p:nvSpPr>
        <p:spPr>
          <a:xfrm>
            <a:off x="1683300" y="3802991"/>
            <a:ext cx="256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2" name="Google Shape;942;p13"/>
          <p:cNvSpPr txBox="1">
            <a:spLocks noGrp="1"/>
          </p:cNvSpPr>
          <p:nvPr>
            <p:ph type="subTitle" idx="4"/>
          </p:nvPr>
        </p:nvSpPr>
        <p:spPr>
          <a:xfrm>
            <a:off x="5635196" y="2698935"/>
            <a:ext cx="256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3" name="Google Shape;943;p13"/>
          <p:cNvSpPr txBox="1">
            <a:spLocks noGrp="1"/>
          </p:cNvSpPr>
          <p:nvPr>
            <p:ph type="subTitle" idx="5"/>
          </p:nvPr>
        </p:nvSpPr>
        <p:spPr>
          <a:xfrm>
            <a:off x="5635199" y="1587718"/>
            <a:ext cx="256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4" name="Google Shape;944;p13"/>
          <p:cNvSpPr txBox="1">
            <a:spLocks noGrp="1"/>
          </p:cNvSpPr>
          <p:nvPr>
            <p:ph type="subTitle" idx="6"/>
          </p:nvPr>
        </p:nvSpPr>
        <p:spPr>
          <a:xfrm>
            <a:off x="5635199" y="3810146"/>
            <a:ext cx="256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5" name="Google Shape;945;p13"/>
          <p:cNvSpPr txBox="1">
            <a:spLocks noGrp="1"/>
          </p:cNvSpPr>
          <p:nvPr>
            <p:ph type="title" idx="7" hasCustomPrompt="1"/>
          </p:nvPr>
        </p:nvSpPr>
        <p:spPr>
          <a:xfrm>
            <a:off x="948600" y="1332020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946" name="Google Shape;946;p13"/>
          <p:cNvSpPr txBox="1">
            <a:spLocks noGrp="1"/>
          </p:cNvSpPr>
          <p:nvPr>
            <p:ph type="title" idx="8" hasCustomPrompt="1"/>
          </p:nvPr>
        </p:nvSpPr>
        <p:spPr>
          <a:xfrm>
            <a:off x="948600" y="3553937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947" name="Google Shape;947;p13"/>
          <p:cNvSpPr txBox="1">
            <a:spLocks noGrp="1"/>
          </p:cNvSpPr>
          <p:nvPr>
            <p:ph type="title" idx="9" hasCustomPrompt="1"/>
          </p:nvPr>
        </p:nvSpPr>
        <p:spPr>
          <a:xfrm>
            <a:off x="948596" y="2442730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948" name="Google Shape;948;p13"/>
          <p:cNvSpPr txBox="1">
            <a:spLocks noGrp="1"/>
          </p:cNvSpPr>
          <p:nvPr>
            <p:ph type="title" idx="13" hasCustomPrompt="1"/>
          </p:nvPr>
        </p:nvSpPr>
        <p:spPr>
          <a:xfrm>
            <a:off x="4900496" y="2442727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949" name="Google Shape;949;p13"/>
          <p:cNvSpPr txBox="1">
            <a:spLocks noGrp="1"/>
          </p:cNvSpPr>
          <p:nvPr>
            <p:ph type="title" idx="14" hasCustomPrompt="1"/>
          </p:nvPr>
        </p:nvSpPr>
        <p:spPr>
          <a:xfrm>
            <a:off x="4900499" y="1332020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950" name="Google Shape;950;p13"/>
          <p:cNvSpPr txBox="1">
            <a:spLocks noGrp="1"/>
          </p:cNvSpPr>
          <p:nvPr>
            <p:ph type="title" idx="15" hasCustomPrompt="1"/>
          </p:nvPr>
        </p:nvSpPr>
        <p:spPr>
          <a:xfrm>
            <a:off x="4900499" y="3553937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951" name="Google Shape;951;p13"/>
          <p:cNvSpPr txBox="1">
            <a:spLocks noGrp="1"/>
          </p:cNvSpPr>
          <p:nvPr>
            <p:ph type="subTitle" idx="16"/>
          </p:nvPr>
        </p:nvSpPr>
        <p:spPr>
          <a:xfrm>
            <a:off x="1683300" y="1332025"/>
            <a:ext cx="2560200" cy="4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52" name="Google Shape;952;p13"/>
          <p:cNvSpPr txBox="1">
            <a:spLocks noGrp="1"/>
          </p:cNvSpPr>
          <p:nvPr>
            <p:ph type="subTitle" idx="17"/>
          </p:nvPr>
        </p:nvSpPr>
        <p:spPr>
          <a:xfrm>
            <a:off x="1683300" y="2442746"/>
            <a:ext cx="2560200" cy="4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53" name="Google Shape;953;p13"/>
          <p:cNvSpPr txBox="1">
            <a:spLocks noGrp="1"/>
          </p:cNvSpPr>
          <p:nvPr>
            <p:ph type="subTitle" idx="18"/>
          </p:nvPr>
        </p:nvSpPr>
        <p:spPr>
          <a:xfrm>
            <a:off x="5635199" y="1332025"/>
            <a:ext cx="2560200" cy="4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54" name="Google Shape;954;p13"/>
          <p:cNvSpPr txBox="1">
            <a:spLocks noGrp="1"/>
          </p:cNvSpPr>
          <p:nvPr>
            <p:ph type="subTitle" idx="19"/>
          </p:nvPr>
        </p:nvSpPr>
        <p:spPr>
          <a:xfrm>
            <a:off x="1683300" y="3546791"/>
            <a:ext cx="2560200" cy="4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55" name="Google Shape;955;p13"/>
          <p:cNvSpPr txBox="1">
            <a:spLocks noGrp="1"/>
          </p:cNvSpPr>
          <p:nvPr>
            <p:ph type="subTitle" idx="20"/>
          </p:nvPr>
        </p:nvSpPr>
        <p:spPr>
          <a:xfrm>
            <a:off x="5635200" y="2442735"/>
            <a:ext cx="2560200" cy="4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56" name="Google Shape;956;p13"/>
          <p:cNvSpPr txBox="1">
            <a:spLocks noGrp="1"/>
          </p:cNvSpPr>
          <p:nvPr>
            <p:ph type="subTitle" idx="21"/>
          </p:nvPr>
        </p:nvSpPr>
        <p:spPr>
          <a:xfrm>
            <a:off x="5635199" y="3553946"/>
            <a:ext cx="2560200" cy="4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4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212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Exo"/>
              <a:buNone/>
              <a:defRPr sz="3000" b="1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●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○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■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●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○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■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●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○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■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8" r:id="rId8"/>
    <p:sldLayoutId id="2147483659" r:id="rId9"/>
    <p:sldLayoutId id="2147483660" r:id="rId10"/>
    <p:sldLayoutId id="2147483669" r:id="rId11"/>
    <p:sldLayoutId id="2147483670" r:id="rId12"/>
    <p:sldLayoutId id="2147483671" r:id="rId13"/>
    <p:sldLayoutId id="2147483672" r:id="rId14"/>
    <p:sldLayoutId id="2147483677" r:id="rId15"/>
    <p:sldLayoutId id="2147483678" r:id="rId1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2"/>
            <a:ext cx="8229600" cy="33944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defRPr/>
            </a:pPr>
            <a:fld id="{5F43DF45-0A26-47B7-9C01-048FA78222B1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28/0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defRPr/>
            </a:pPr>
            <a:fld id="{D41B9903-8AE2-43AC-B205-B7C51EFB73C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685800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42958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6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6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6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6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6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10376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jp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gi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kenhgiaovien.com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emf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35.png"/><Relationship Id="rId4" Type="http://schemas.openxmlformats.org/officeDocument/2006/relationships/image" Target="../media/image30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1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6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.png"/><Relationship Id="rId5" Type="http://schemas.openxmlformats.org/officeDocument/2006/relationships/image" Target="../media/image65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71.png"/><Relationship Id="rId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72.png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png"/><Relationship Id="rId5" Type="http://schemas.openxmlformats.org/officeDocument/2006/relationships/image" Target="../media/image50.png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png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png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7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gif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30.gif"/><Relationship Id="rId4" Type="http://schemas.openxmlformats.org/officeDocument/2006/relationships/image" Target="../media/image8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png"/><Relationship Id="rId5" Type="http://schemas.openxmlformats.org/officeDocument/2006/relationships/image" Target="../media/image40.png"/><Relationship Id="rId4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png"/><Relationship Id="rId5" Type="http://schemas.openxmlformats.org/officeDocument/2006/relationships/image" Target="../media/image95.png"/><Relationship Id="rId4" Type="http://schemas.openxmlformats.org/officeDocument/2006/relationships/image" Target="../media/image9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8.png"/><Relationship Id="rId5" Type="http://schemas.openxmlformats.org/officeDocument/2006/relationships/image" Target="../media/image94.png"/><Relationship Id="rId4" Type="http://schemas.openxmlformats.org/officeDocument/2006/relationships/image" Target="../media/image5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png"/><Relationship Id="rId5" Type="http://schemas.openxmlformats.org/officeDocument/2006/relationships/image" Target="../media/image94.png"/><Relationship Id="rId4" Type="http://schemas.openxmlformats.org/officeDocument/2006/relationships/image" Target="../media/image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2.png"/><Relationship Id="rId5" Type="http://schemas.openxmlformats.org/officeDocument/2006/relationships/image" Target="../media/image94.png"/><Relationship Id="rId4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10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06.png"/><Relationship Id="rId12" Type="http://schemas.openxmlformats.org/officeDocument/2006/relationships/image" Target="../media/image10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03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notesSlide" Target="../notesSlides/notesSlide58.xml"/><Relationship Id="rId9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1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12.png"/><Relationship Id="rId12" Type="http://schemas.openxmlformats.org/officeDocument/2006/relationships/image" Target="../media/image10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03.png"/><Relationship Id="rId11" Type="http://schemas.openxmlformats.org/officeDocument/2006/relationships/image" Target="../media/image116.png"/><Relationship Id="rId5" Type="http://schemas.openxmlformats.org/officeDocument/2006/relationships/image" Target="../media/image104.png"/><Relationship Id="rId10" Type="http://schemas.openxmlformats.org/officeDocument/2006/relationships/image" Target="../media/image115.png"/><Relationship Id="rId4" Type="http://schemas.openxmlformats.org/officeDocument/2006/relationships/notesSlide" Target="../notesSlides/notesSlide59.xml"/><Relationship Id="rId9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18.png"/><Relationship Id="rId12" Type="http://schemas.openxmlformats.org/officeDocument/2006/relationships/image" Target="../media/image10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03.png"/><Relationship Id="rId11" Type="http://schemas.openxmlformats.org/officeDocument/2006/relationships/image" Target="../media/image122.png"/><Relationship Id="rId5" Type="http://schemas.openxmlformats.org/officeDocument/2006/relationships/image" Target="../media/image104.png"/><Relationship Id="rId10" Type="http://schemas.openxmlformats.org/officeDocument/2006/relationships/image" Target="../media/image121.png"/><Relationship Id="rId4" Type="http://schemas.openxmlformats.org/officeDocument/2006/relationships/notesSlide" Target="../notesSlides/notesSlide60.xml"/><Relationship Id="rId9" Type="http://schemas.openxmlformats.org/officeDocument/2006/relationships/image" Target="../media/image12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17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23.png"/><Relationship Id="rId12" Type="http://schemas.openxmlformats.org/officeDocument/2006/relationships/image" Target="../media/image10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03.png"/><Relationship Id="rId11" Type="http://schemas.openxmlformats.org/officeDocument/2006/relationships/image" Target="../media/image127.png"/><Relationship Id="rId5" Type="http://schemas.openxmlformats.org/officeDocument/2006/relationships/image" Target="../media/image104.png"/><Relationship Id="rId10" Type="http://schemas.openxmlformats.org/officeDocument/2006/relationships/image" Target="../media/image126.png"/><Relationship Id="rId4" Type="http://schemas.openxmlformats.org/officeDocument/2006/relationships/notesSlide" Target="../notesSlides/notesSlide61.xml"/><Relationship Id="rId9" Type="http://schemas.openxmlformats.org/officeDocument/2006/relationships/image" Target="../media/image12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29.png"/><Relationship Id="rId12" Type="http://schemas.openxmlformats.org/officeDocument/2006/relationships/image" Target="../media/image105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03.png"/><Relationship Id="rId11" Type="http://schemas.openxmlformats.org/officeDocument/2006/relationships/image" Target="../media/image133.png"/><Relationship Id="rId5" Type="http://schemas.openxmlformats.org/officeDocument/2006/relationships/image" Target="../media/image104.png"/><Relationship Id="rId10" Type="http://schemas.openxmlformats.org/officeDocument/2006/relationships/image" Target="../media/image132.png"/><Relationship Id="rId4" Type="http://schemas.openxmlformats.org/officeDocument/2006/relationships/notesSlide" Target="../notesSlides/notesSlide62.xml"/><Relationship Id="rId9" Type="http://schemas.openxmlformats.org/officeDocument/2006/relationships/image" Target="../media/image13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5.png"/><Relationship Id="rId4" Type="http://schemas.openxmlformats.org/officeDocument/2006/relationships/image" Target="../media/image12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9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0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8.png"/><Relationship Id="rId4" Type="http://schemas.openxmlformats.org/officeDocument/2006/relationships/image" Target="../media/image13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5.png"/><Relationship Id="rId5" Type="http://schemas.openxmlformats.org/officeDocument/2006/relationships/image" Target="../media/image141.png"/><Relationship Id="rId4" Type="http://schemas.openxmlformats.org/officeDocument/2006/relationships/image" Target="../media/image14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5" Type="http://schemas.openxmlformats.org/officeDocument/2006/relationships/image" Target="../media/image148.png"/><Relationship Id="rId4" Type="http://schemas.openxmlformats.org/officeDocument/2006/relationships/image" Target="../media/image14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145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4.png"/><Relationship Id="rId4" Type="http://schemas.openxmlformats.org/officeDocument/2006/relationships/image" Target="../media/image6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1.png"/><Relationship Id="rId4" Type="http://schemas.openxmlformats.org/officeDocument/2006/relationships/image" Target="../media/image15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3.png"/><Relationship Id="rId4" Type="http://schemas.openxmlformats.org/officeDocument/2006/relationships/image" Target="../media/image15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7.png"/><Relationship Id="rId4" Type="http://schemas.openxmlformats.org/officeDocument/2006/relationships/image" Target="../media/image16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9.png"/><Relationship Id="rId4" Type="http://schemas.openxmlformats.org/officeDocument/2006/relationships/image" Target="../media/image16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16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1.png"/><Relationship Id="rId4" Type="http://schemas.openxmlformats.org/officeDocument/2006/relationships/image" Target="../media/image16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1.png"/><Relationship Id="rId4" Type="http://schemas.openxmlformats.org/officeDocument/2006/relationships/image" Target="../media/image16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7.png"/><Relationship Id="rId4" Type="http://schemas.openxmlformats.org/officeDocument/2006/relationships/image" Target="../media/image16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7.png"/><Relationship Id="rId4" Type="http://schemas.openxmlformats.org/officeDocument/2006/relationships/image" Target="../media/image17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167.png"/><Relationship Id="rId4" Type="http://schemas.openxmlformats.org/officeDocument/2006/relationships/image" Target="../media/image17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0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17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7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7" name="Google Shape;2727;p36"/>
          <p:cNvSpPr txBox="1">
            <a:spLocks noGrp="1"/>
          </p:cNvSpPr>
          <p:nvPr>
            <p:ph type="ctrTitle"/>
          </p:nvPr>
        </p:nvSpPr>
        <p:spPr>
          <a:xfrm>
            <a:off x="1174190" y="1900359"/>
            <a:ext cx="6668400" cy="229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4300">
                <a:latin typeface="+mj-lt"/>
              </a:rPr>
              <a:t>CHÀO MỪNG CÁC EM </a:t>
            </a:r>
            <a:br>
              <a:rPr lang="en-US" sz="4300">
                <a:latin typeface="+mj-lt"/>
              </a:rPr>
            </a:br>
            <a:r>
              <a:rPr lang="en-US" sz="4300">
                <a:latin typeface="+mj-lt"/>
              </a:rPr>
              <a:t>ĐẾN VỚI TIẾT HỌC </a:t>
            </a:r>
            <a:br>
              <a:rPr lang="en-US" sz="4300">
                <a:latin typeface="+mj-lt"/>
              </a:rPr>
            </a:br>
            <a:r>
              <a:rPr lang="en-US" sz="4300">
                <a:latin typeface="+mj-lt"/>
              </a:rPr>
              <a:t>MÔN TOÁN!</a:t>
            </a:r>
            <a:endParaRPr sz="430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729" name="Google Shape;2729;p36"/>
          <p:cNvSpPr/>
          <p:nvPr/>
        </p:nvSpPr>
        <p:spPr>
          <a:xfrm>
            <a:off x="6865524" y="881175"/>
            <a:ext cx="1264800" cy="285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b="1">
              <a:solidFill>
                <a:schemeClr val="dk1"/>
              </a:solidFill>
              <a:latin typeface="Exo"/>
              <a:ea typeface="Exo"/>
              <a:cs typeface="Exo"/>
              <a:sym typeface="Exo"/>
            </a:endParaRPr>
          </a:p>
        </p:txBody>
      </p:sp>
      <p:grpSp>
        <p:nvGrpSpPr>
          <p:cNvPr id="6" name="Google Shape;3521;p72"/>
          <p:cNvGrpSpPr/>
          <p:nvPr/>
        </p:nvGrpSpPr>
        <p:grpSpPr>
          <a:xfrm rot="580758">
            <a:off x="692999" y="3967854"/>
            <a:ext cx="1231217" cy="991506"/>
            <a:chOff x="3614000" y="3673425"/>
            <a:chExt cx="927525" cy="696000"/>
          </a:xfrm>
        </p:grpSpPr>
        <p:sp>
          <p:nvSpPr>
            <p:cNvPr id="7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wheel spokes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sp>
        <p:nvSpPr>
          <p:cNvPr id="11" name="Rectangle 10"/>
          <p:cNvSpPr/>
          <p:nvPr/>
        </p:nvSpPr>
        <p:spPr>
          <a:xfrm>
            <a:off x="425409" y="422033"/>
            <a:ext cx="10518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ClrTx/>
              <a:defRPr/>
            </a:pPr>
            <a:r>
              <a:rPr lang="en-US" sz="2000" b="1" i="1" u="sng" dirty="0" err="1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Trả</a:t>
            </a:r>
            <a:r>
              <a:rPr lang="en-US" sz="2000" b="1" i="1" u="sng" dirty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 </a:t>
            </a:r>
            <a:r>
              <a:rPr lang="en-US" sz="2000" b="1" i="1" u="sng" dirty="0" err="1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lời</a:t>
            </a:r>
            <a:r>
              <a:rPr lang="en-US" sz="2000" b="1" i="1" u="sng" dirty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:</a:t>
            </a:r>
          </a:p>
        </p:txBody>
      </p:sp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B6502A-C3D9-92BE-83D2-F20C254BB709}"/>
                  </a:ext>
                </a:extLst>
              </p:cNvPr>
              <p:cNvSpPr txBox="1"/>
              <p:nvPr/>
            </p:nvSpPr>
            <p:spPr>
              <a:xfrm>
                <a:off x="968450" y="651021"/>
                <a:ext cx="4177907" cy="423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nary>
                          <m:naryPr>
                            <m:subHide m:val="on"/>
                            <m:supHide m:val="on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000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(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)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(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)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</a:rPr>
                  <a:t> </a:t>
                </a:r>
                <a:br>
                  <a:rPr lang="en-US" sz="2000" dirty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br>
                  <a:rPr lang="en-US" sz="2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</a:b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|</m:t>
                    </m:r>
                    <m:r>
                      <a:rPr lang="en-US" sz="2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B6502A-C3D9-92BE-83D2-F20C254BB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50" y="651021"/>
                <a:ext cx="4177907" cy="4233082"/>
              </a:xfrm>
              <a:prstGeom prst="rect">
                <a:avLst/>
              </a:prstGeom>
              <a:blipFill>
                <a:blip r:embed="rId3"/>
                <a:stretch>
                  <a:fillRect l="-1606" b="-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EF6BB3D2-F9E1-F520-7DA1-D6B5C3794E9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554700" y="1040486"/>
            <a:ext cx="3117456" cy="2825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515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2996;p56"/>
          <p:cNvGrpSpPr/>
          <p:nvPr/>
        </p:nvGrpSpPr>
        <p:grpSpPr>
          <a:xfrm>
            <a:off x="279555" y="250715"/>
            <a:ext cx="8586093" cy="5474223"/>
            <a:chOff x="4361075" y="1507050"/>
            <a:chExt cx="3520500" cy="2375700"/>
          </a:xfrm>
        </p:grpSpPr>
        <p:sp>
          <p:nvSpPr>
            <p:cNvPr id="42" name="Google Shape;2997;p56"/>
            <p:cNvSpPr/>
            <p:nvPr/>
          </p:nvSpPr>
          <p:spPr>
            <a:xfrm>
              <a:off x="5935025" y="3366478"/>
              <a:ext cx="372600" cy="406500"/>
            </a:xfrm>
            <a:prstGeom prst="frame">
              <a:avLst>
                <a:gd name="adj1" fmla="val 35142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2998;p56"/>
            <p:cNvSpPr/>
            <p:nvPr/>
          </p:nvSpPr>
          <p:spPr>
            <a:xfrm>
              <a:off x="4361075" y="1507050"/>
              <a:ext cx="3520500" cy="2020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2999;p56"/>
            <p:cNvSpPr/>
            <p:nvPr/>
          </p:nvSpPr>
          <p:spPr>
            <a:xfrm>
              <a:off x="5570850" y="3758550"/>
              <a:ext cx="1122300" cy="124200"/>
            </a:xfrm>
            <a:prstGeom prst="trapezoid">
              <a:avLst>
                <a:gd name="adj" fmla="val 13516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79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809" y="316964"/>
            <a:ext cx="8422757" cy="4517429"/>
          </a:xfrm>
          <a:prstGeom prst="rect">
            <a:avLst/>
          </a:prstGeom>
        </p:spPr>
      </p:pic>
      <p:grpSp>
        <p:nvGrpSpPr>
          <p:cNvPr id="80" name="Google Shape;1422;p39"/>
          <p:cNvGrpSpPr/>
          <p:nvPr/>
        </p:nvGrpSpPr>
        <p:grpSpPr>
          <a:xfrm rot="5400000">
            <a:off x="7968173" y="5293"/>
            <a:ext cx="814400" cy="1093000"/>
            <a:chOff x="6580775" y="3542238"/>
            <a:chExt cx="814400" cy="1093000"/>
          </a:xfrm>
        </p:grpSpPr>
        <p:sp>
          <p:nvSpPr>
            <p:cNvPr id="81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"/>
              <p:cNvSpPr>
                <a:spLocks noChangeArrowheads="1"/>
              </p:cNvSpPr>
              <p:nvPr/>
            </p:nvSpPr>
            <p:spPr bwMode="auto">
              <a:xfrm>
                <a:off x="664615" y="1607546"/>
                <a:ext cx="7765770" cy="2486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200" kern="1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</a:t>
                </a:r>
                <a14:m>
                  <m:oMath xmlns:m="http://schemas.openxmlformats.org/officeDocument/2006/math"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200" kern="1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hình phẳng giới hạn bởi đồ thị của hàm số </a:t>
                </a:r>
                <a14:m>
                  <m:oMath xmlns:m="http://schemas.openxmlformats.org/officeDocument/2006/math"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2200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200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200" kern="1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iên tục và hai đường thẳng </a:t>
                </a:r>
                <a14:m>
                  <m:oMath xmlns:m="http://schemas.openxmlformats.org/officeDocument/2006/math"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200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200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200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200" kern="1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được tính bằng công thức</a:t>
                </a:r>
                <a:endParaRPr lang="en-US" sz="2200" kern="10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sup>
                        <m:e>
                          <m:r>
                            <a:rPr lang="en-US" sz="22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 </m:t>
                          </m:r>
                        </m:e>
                      </m:nary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|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|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𝑑𝑥</m:t>
                      </m:r>
                    </m:oMath>
                  </m:oMathPara>
                </a14:m>
                <a:endParaRPr lang="en-US" sz="22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615" y="1607546"/>
                <a:ext cx="7765770" cy="2486515"/>
              </a:xfrm>
              <a:prstGeom prst="rect">
                <a:avLst/>
              </a:prstGeom>
              <a:blipFill>
                <a:blip r:embed="rId4"/>
                <a:stretch>
                  <a:fillRect l="-1020" r="-1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Rectangle 114"/>
          <p:cNvSpPr/>
          <p:nvPr/>
        </p:nvSpPr>
        <p:spPr>
          <a:xfrm>
            <a:off x="3320981" y="629202"/>
            <a:ext cx="245291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buClrTx/>
              <a:defRPr/>
            </a:pPr>
            <a:r>
              <a:rPr lang="en-US" sz="3500" b="1" kern="1200" dirty="0">
                <a:solidFill>
                  <a:srgbClr val="FFFF00"/>
                </a:solidFill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grpSp>
        <p:nvGrpSpPr>
          <p:cNvPr id="119" name="Google Shape;3633;p72"/>
          <p:cNvGrpSpPr/>
          <p:nvPr/>
        </p:nvGrpSpPr>
        <p:grpSpPr>
          <a:xfrm rot="18679193">
            <a:off x="-56491" y="570596"/>
            <a:ext cx="1253175" cy="629525"/>
            <a:chOff x="3275225" y="3012350"/>
            <a:chExt cx="1253175" cy="629525"/>
          </a:xfrm>
        </p:grpSpPr>
        <p:sp>
          <p:nvSpPr>
            <p:cNvPr id="120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62935126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1648" y="656000"/>
                <a:ext cx="7128345" cy="1430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500"/>
                  </a:spcAft>
                </a:pPr>
                <a:r>
                  <a:rPr lang="en-US" sz="2000" b="1" dirty="0" err="1">
                    <a:solidFill>
                      <a:srgbClr val="FFFF00"/>
                    </a:solidFill>
                    <a:latin typeface="+mn-lt"/>
                  </a:rPr>
                  <a:t>Ví</a:t>
                </a:r>
                <a:r>
                  <a:rPr lang="en-US" sz="2000" b="1" dirty="0">
                    <a:solidFill>
                      <a:srgbClr val="FFFF00"/>
                    </a:solidFill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+mn-lt"/>
                  </a:rPr>
                  <a:t>dụ</a:t>
                </a:r>
                <a:r>
                  <a:rPr lang="en-US" sz="2000" b="1" dirty="0">
                    <a:solidFill>
                      <a:srgbClr val="FFFF00"/>
                    </a:solidFill>
                    <a:latin typeface="+mn-lt"/>
                  </a:rPr>
                  <a:t> 1. </a:t>
                </a:r>
                <a:r>
                  <a:rPr lang="en-US" sz="2000" dirty="0">
                    <a:solidFill>
                      <a:schemeClr val="tx1"/>
                    </a:solidFill>
                  </a:rPr>
                  <a:t>Tính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diện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phẳng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giới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hạn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đồ</a:t>
                </a:r>
                <a:r>
                  <a:rPr lang="en-US" sz="2000" dirty="0">
                    <a:solidFill>
                      <a:schemeClr val="tx1"/>
                    </a:solidFill>
                  </a:rPr>
                  <a:t> thị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trục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hoành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(H.4.13).</a:t>
                </a:r>
                <a:endParaRPr lang="en-US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648" y="656000"/>
                <a:ext cx="7128345" cy="1430841"/>
              </a:xfrm>
              <a:prstGeom prst="rect">
                <a:avLst/>
              </a:prstGeom>
              <a:blipFill>
                <a:blip r:embed="rId3"/>
                <a:stretch>
                  <a:fillRect l="-941" r="-1796"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26901" y="2387817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05343" y="2322069"/>
                <a:ext cx="3890313" cy="20367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vi-VN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343" y="2322069"/>
                <a:ext cx="3890313" cy="2036776"/>
              </a:xfrm>
              <a:prstGeom prst="rect">
                <a:avLst/>
              </a:prstGeom>
              <a:blipFill>
                <a:blip r:embed="rId4"/>
                <a:stretch>
                  <a:fillRect l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oogle Shape;3563;p72"/>
          <p:cNvGrpSpPr/>
          <p:nvPr/>
        </p:nvGrpSpPr>
        <p:grpSpPr>
          <a:xfrm>
            <a:off x="8014131" y="1524717"/>
            <a:ext cx="695525" cy="1143950"/>
            <a:chOff x="1812800" y="2128250"/>
            <a:chExt cx="695525" cy="1143950"/>
          </a:xfrm>
        </p:grpSpPr>
        <p:sp>
          <p:nvSpPr>
            <p:cNvPr id="14" name="Google Shape;3564;p72"/>
            <p:cNvSpPr/>
            <p:nvPr/>
          </p:nvSpPr>
          <p:spPr>
            <a:xfrm>
              <a:off x="1812800" y="2128250"/>
              <a:ext cx="695525" cy="1143950"/>
            </a:xfrm>
            <a:custGeom>
              <a:avLst/>
              <a:gdLst/>
              <a:ahLst/>
              <a:cxnLst/>
              <a:rect l="l" t="t" r="r" b="b"/>
              <a:pathLst>
                <a:path w="27821" h="45758" extrusionOk="0">
                  <a:moveTo>
                    <a:pt x="6445" y="1"/>
                  </a:moveTo>
                  <a:cubicBezTo>
                    <a:pt x="6326" y="1"/>
                    <a:pt x="6205" y="27"/>
                    <a:pt x="6091" y="85"/>
                  </a:cubicBezTo>
                  <a:lnTo>
                    <a:pt x="552" y="2816"/>
                  </a:lnTo>
                  <a:cubicBezTo>
                    <a:pt x="151" y="3017"/>
                    <a:pt x="0" y="3493"/>
                    <a:pt x="201" y="3894"/>
                  </a:cubicBezTo>
                  <a:lnTo>
                    <a:pt x="20652" y="45323"/>
                  </a:lnTo>
                  <a:cubicBezTo>
                    <a:pt x="20777" y="45592"/>
                    <a:pt x="21069" y="45758"/>
                    <a:pt x="21362" y="45758"/>
                  </a:cubicBezTo>
                  <a:cubicBezTo>
                    <a:pt x="21480" y="45758"/>
                    <a:pt x="21597" y="45731"/>
                    <a:pt x="21705" y="45674"/>
                  </a:cubicBezTo>
                  <a:lnTo>
                    <a:pt x="27244" y="42942"/>
                  </a:lnTo>
                  <a:cubicBezTo>
                    <a:pt x="27645" y="42742"/>
                    <a:pt x="27820" y="42265"/>
                    <a:pt x="27620" y="41864"/>
                  </a:cubicBezTo>
                  <a:lnTo>
                    <a:pt x="7168" y="436"/>
                  </a:lnTo>
                  <a:cubicBezTo>
                    <a:pt x="7025" y="167"/>
                    <a:pt x="6741" y="1"/>
                    <a:pt x="644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565;p72"/>
            <p:cNvSpPr/>
            <p:nvPr/>
          </p:nvSpPr>
          <p:spPr>
            <a:xfrm>
              <a:off x="2010175" y="2449275"/>
              <a:ext cx="166050" cy="281350"/>
            </a:xfrm>
            <a:custGeom>
              <a:avLst/>
              <a:gdLst/>
              <a:ahLst/>
              <a:cxnLst/>
              <a:rect l="l" t="t" r="r" b="b"/>
              <a:pathLst>
                <a:path w="6642" h="11254" extrusionOk="0">
                  <a:moveTo>
                    <a:pt x="5389" y="1"/>
                  </a:moveTo>
                  <a:lnTo>
                    <a:pt x="0" y="6642"/>
                  </a:lnTo>
                  <a:lnTo>
                    <a:pt x="2256" y="11254"/>
                  </a:lnTo>
                  <a:lnTo>
                    <a:pt x="6642" y="2507"/>
                  </a:lnTo>
                  <a:lnTo>
                    <a:pt x="538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566;p72"/>
            <p:cNvSpPr/>
            <p:nvPr/>
          </p:nvSpPr>
          <p:spPr>
            <a:xfrm>
              <a:off x="2101650" y="2577725"/>
              <a:ext cx="132225" cy="363425"/>
            </a:xfrm>
            <a:custGeom>
              <a:avLst/>
              <a:gdLst/>
              <a:ahLst/>
              <a:cxnLst/>
              <a:rect l="l" t="t" r="r" b="b"/>
              <a:pathLst>
                <a:path w="5289" h="14537" extrusionOk="0">
                  <a:moveTo>
                    <a:pt x="4261" y="0"/>
                  </a:moveTo>
                  <a:lnTo>
                    <a:pt x="0" y="8898"/>
                  </a:lnTo>
                  <a:lnTo>
                    <a:pt x="2757" y="14537"/>
                  </a:lnTo>
                  <a:lnTo>
                    <a:pt x="5289" y="2081"/>
                  </a:lnTo>
                  <a:lnTo>
                    <a:pt x="4261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3567;p72"/>
            <p:cNvSpPr/>
            <p:nvPr/>
          </p:nvSpPr>
          <p:spPr>
            <a:xfrm>
              <a:off x="1869200" y="2151300"/>
              <a:ext cx="231850" cy="247250"/>
            </a:xfrm>
            <a:custGeom>
              <a:avLst/>
              <a:gdLst/>
              <a:ahLst/>
              <a:cxnLst/>
              <a:rect l="l" t="t" r="r" b="b"/>
              <a:pathLst>
                <a:path w="9274" h="9890" extrusionOk="0">
                  <a:moveTo>
                    <a:pt x="3955" y="1"/>
                  </a:moveTo>
                  <a:cubicBezTo>
                    <a:pt x="3841" y="1"/>
                    <a:pt x="3723" y="29"/>
                    <a:pt x="3609" y="90"/>
                  </a:cubicBezTo>
                  <a:lnTo>
                    <a:pt x="0" y="1869"/>
                  </a:lnTo>
                  <a:lnTo>
                    <a:pt x="3308" y="666"/>
                  </a:lnTo>
                  <a:cubicBezTo>
                    <a:pt x="3397" y="637"/>
                    <a:pt x="3486" y="623"/>
                    <a:pt x="3574" y="623"/>
                  </a:cubicBezTo>
                  <a:cubicBezTo>
                    <a:pt x="3861" y="623"/>
                    <a:pt x="4132" y="774"/>
                    <a:pt x="4286" y="1042"/>
                  </a:cubicBezTo>
                  <a:lnTo>
                    <a:pt x="9273" y="9890"/>
                  </a:lnTo>
                  <a:lnTo>
                    <a:pt x="4586" y="416"/>
                  </a:lnTo>
                  <a:cubicBezTo>
                    <a:pt x="4464" y="153"/>
                    <a:pt x="4219" y="1"/>
                    <a:pt x="3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3568;p72"/>
            <p:cNvSpPr/>
            <p:nvPr/>
          </p:nvSpPr>
          <p:spPr>
            <a:xfrm>
              <a:off x="2220075" y="3001900"/>
              <a:ext cx="231850" cy="247475"/>
            </a:xfrm>
            <a:custGeom>
              <a:avLst/>
              <a:gdLst/>
              <a:ahLst/>
              <a:cxnLst/>
              <a:rect l="l" t="t" r="r" b="b"/>
              <a:pathLst>
                <a:path w="9274" h="9899" extrusionOk="0">
                  <a:moveTo>
                    <a:pt x="0" y="1"/>
                  </a:moveTo>
                  <a:lnTo>
                    <a:pt x="4662" y="9475"/>
                  </a:lnTo>
                  <a:cubicBezTo>
                    <a:pt x="4788" y="9745"/>
                    <a:pt x="5056" y="9899"/>
                    <a:pt x="5328" y="9899"/>
                  </a:cubicBezTo>
                  <a:cubicBezTo>
                    <a:pt x="5434" y="9899"/>
                    <a:pt x="5541" y="9875"/>
                    <a:pt x="5639" y="9826"/>
                  </a:cubicBezTo>
                  <a:lnTo>
                    <a:pt x="9273" y="8021"/>
                  </a:lnTo>
                  <a:lnTo>
                    <a:pt x="9273" y="8021"/>
                  </a:lnTo>
                  <a:lnTo>
                    <a:pt x="5965" y="9224"/>
                  </a:lnTo>
                  <a:cubicBezTo>
                    <a:pt x="5877" y="9254"/>
                    <a:pt x="5786" y="9268"/>
                    <a:pt x="5696" y="9268"/>
                  </a:cubicBezTo>
                  <a:cubicBezTo>
                    <a:pt x="5402" y="9268"/>
                    <a:pt x="5116" y="9117"/>
                    <a:pt x="4963" y="884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" name="Google Shape;3569;p72"/>
            <p:cNvGrpSpPr/>
            <p:nvPr/>
          </p:nvGrpSpPr>
          <p:grpSpPr>
            <a:xfrm>
              <a:off x="1849125" y="2268200"/>
              <a:ext cx="491275" cy="928600"/>
              <a:chOff x="1849125" y="2268200"/>
              <a:chExt cx="491275" cy="928600"/>
            </a:xfrm>
          </p:grpSpPr>
          <p:sp>
            <p:nvSpPr>
              <p:cNvPr id="20" name="Google Shape;3570;p72"/>
              <p:cNvSpPr/>
              <p:nvPr/>
            </p:nvSpPr>
            <p:spPr>
              <a:xfrm>
                <a:off x="1849125" y="2268200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3"/>
                    </a:lnTo>
                    <a:lnTo>
                      <a:pt x="227" y="1304"/>
                    </a:lnTo>
                    <a:lnTo>
                      <a:pt x="1931" y="452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3571;p72"/>
              <p:cNvSpPr/>
              <p:nvPr/>
            </p:nvSpPr>
            <p:spPr>
              <a:xfrm>
                <a:off x="1884225" y="2339625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30" y="1"/>
                    </a:moveTo>
                    <a:lnTo>
                      <a:pt x="1" y="853"/>
                    </a:lnTo>
                    <a:lnTo>
                      <a:pt x="226" y="1279"/>
                    </a:lnTo>
                    <a:lnTo>
                      <a:pt x="1930" y="427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3572;p72"/>
              <p:cNvSpPr/>
              <p:nvPr/>
            </p:nvSpPr>
            <p:spPr>
              <a:xfrm>
                <a:off x="1917425" y="2406050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05" y="0"/>
                    </a:moveTo>
                    <a:lnTo>
                      <a:pt x="1" y="852"/>
                    </a:lnTo>
                    <a:lnTo>
                      <a:pt x="201" y="1278"/>
                    </a:lnTo>
                    <a:lnTo>
                      <a:pt x="1931" y="426"/>
                    </a:lnTo>
                    <a:lnTo>
                      <a:pt x="170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3573;p72"/>
              <p:cNvSpPr/>
              <p:nvPr/>
            </p:nvSpPr>
            <p:spPr>
              <a:xfrm>
                <a:off x="1952525" y="2476850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05" y="0"/>
                    </a:moveTo>
                    <a:lnTo>
                      <a:pt x="0" y="852"/>
                    </a:lnTo>
                    <a:lnTo>
                      <a:pt x="201" y="1304"/>
                    </a:lnTo>
                    <a:lnTo>
                      <a:pt x="1930" y="451"/>
                    </a:lnTo>
                    <a:lnTo>
                      <a:pt x="170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3574;p72"/>
              <p:cNvSpPr/>
              <p:nvPr/>
            </p:nvSpPr>
            <p:spPr>
              <a:xfrm>
                <a:off x="1985100" y="254327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2"/>
                    </a:lnTo>
                    <a:lnTo>
                      <a:pt x="226" y="1303"/>
                    </a:lnTo>
                    <a:lnTo>
                      <a:pt x="1930" y="451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3575;p72"/>
              <p:cNvSpPr/>
              <p:nvPr/>
            </p:nvSpPr>
            <p:spPr>
              <a:xfrm>
                <a:off x="2020200" y="2614700"/>
                <a:ext cx="4825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279" extrusionOk="0">
                    <a:moveTo>
                      <a:pt x="1729" y="0"/>
                    </a:moveTo>
                    <a:lnTo>
                      <a:pt x="0" y="852"/>
                    </a:lnTo>
                    <a:lnTo>
                      <a:pt x="226" y="1278"/>
                    </a:lnTo>
                    <a:lnTo>
                      <a:pt x="1930" y="426"/>
                    </a:ln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3576;p72"/>
              <p:cNvSpPr/>
              <p:nvPr/>
            </p:nvSpPr>
            <p:spPr>
              <a:xfrm>
                <a:off x="2052775" y="2681100"/>
                <a:ext cx="48900" cy="32000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280" extrusionOk="0">
                    <a:moveTo>
                      <a:pt x="1730" y="1"/>
                    </a:moveTo>
                    <a:lnTo>
                      <a:pt x="0" y="853"/>
                    </a:lnTo>
                    <a:lnTo>
                      <a:pt x="226" y="1279"/>
                    </a:lnTo>
                    <a:lnTo>
                      <a:pt x="1955" y="427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3577;p72"/>
              <p:cNvSpPr/>
              <p:nvPr/>
            </p:nvSpPr>
            <p:spPr>
              <a:xfrm>
                <a:off x="2087850" y="2751900"/>
                <a:ext cx="48900" cy="32625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305" extrusionOk="0">
                    <a:moveTo>
                      <a:pt x="1730" y="1"/>
                    </a:moveTo>
                    <a:lnTo>
                      <a:pt x="1" y="853"/>
                    </a:lnTo>
                    <a:lnTo>
                      <a:pt x="226" y="1304"/>
                    </a:lnTo>
                    <a:lnTo>
                      <a:pt x="1956" y="452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3578;p72"/>
              <p:cNvSpPr/>
              <p:nvPr/>
            </p:nvSpPr>
            <p:spPr>
              <a:xfrm>
                <a:off x="2121075" y="281832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05" y="1"/>
                    </a:moveTo>
                    <a:lnTo>
                      <a:pt x="0" y="853"/>
                    </a:lnTo>
                    <a:lnTo>
                      <a:pt x="201" y="1304"/>
                    </a:lnTo>
                    <a:lnTo>
                      <a:pt x="1930" y="452"/>
                    </a:lnTo>
                    <a:lnTo>
                      <a:pt x="170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3579;p72"/>
              <p:cNvSpPr/>
              <p:nvPr/>
            </p:nvSpPr>
            <p:spPr>
              <a:xfrm>
                <a:off x="2156150" y="2889750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05" y="1"/>
                    </a:moveTo>
                    <a:lnTo>
                      <a:pt x="1" y="853"/>
                    </a:lnTo>
                    <a:lnTo>
                      <a:pt x="201" y="1279"/>
                    </a:lnTo>
                    <a:lnTo>
                      <a:pt x="1931" y="427"/>
                    </a:lnTo>
                    <a:lnTo>
                      <a:pt x="170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580;p72"/>
              <p:cNvSpPr/>
              <p:nvPr/>
            </p:nvSpPr>
            <p:spPr>
              <a:xfrm>
                <a:off x="2188750" y="2956175"/>
                <a:ext cx="4825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279" extrusionOk="0">
                    <a:moveTo>
                      <a:pt x="1729" y="0"/>
                    </a:moveTo>
                    <a:lnTo>
                      <a:pt x="0" y="853"/>
                    </a:lnTo>
                    <a:lnTo>
                      <a:pt x="226" y="1279"/>
                    </a:lnTo>
                    <a:lnTo>
                      <a:pt x="1930" y="426"/>
                    </a:ln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581;p72"/>
              <p:cNvSpPr/>
              <p:nvPr/>
            </p:nvSpPr>
            <p:spPr>
              <a:xfrm>
                <a:off x="2223825" y="302697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3"/>
                    </a:lnTo>
                    <a:lnTo>
                      <a:pt x="226" y="1304"/>
                    </a:lnTo>
                    <a:lnTo>
                      <a:pt x="1930" y="452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582;p72"/>
              <p:cNvSpPr/>
              <p:nvPr/>
            </p:nvSpPr>
            <p:spPr>
              <a:xfrm>
                <a:off x="2256400" y="3093400"/>
                <a:ext cx="48900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304" extrusionOk="0">
                    <a:moveTo>
                      <a:pt x="1730" y="0"/>
                    </a:moveTo>
                    <a:lnTo>
                      <a:pt x="1" y="852"/>
                    </a:lnTo>
                    <a:lnTo>
                      <a:pt x="226" y="1303"/>
                    </a:lnTo>
                    <a:lnTo>
                      <a:pt x="1956" y="451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583;p72"/>
              <p:cNvSpPr/>
              <p:nvPr/>
            </p:nvSpPr>
            <p:spPr>
              <a:xfrm>
                <a:off x="2291500" y="3164825"/>
                <a:ext cx="4890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279" extrusionOk="0">
                    <a:moveTo>
                      <a:pt x="1730" y="0"/>
                    </a:moveTo>
                    <a:lnTo>
                      <a:pt x="0" y="852"/>
                    </a:lnTo>
                    <a:lnTo>
                      <a:pt x="226" y="1279"/>
                    </a:lnTo>
                    <a:lnTo>
                      <a:pt x="1955" y="426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4" name="Google Shape;3521;p72"/>
          <p:cNvGrpSpPr/>
          <p:nvPr/>
        </p:nvGrpSpPr>
        <p:grpSpPr>
          <a:xfrm>
            <a:off x="464551" y="4196383"/>
            <a:ext cx="927525" cy="696000"/>
            <a:chOff x="3614000" y="3673425"/>
            <a:chExt cx="927525" cy="696000"/>
          </a:xfrm>
        </p:grpSpPr>
        <p:sp>
          <p:nvSpPr>
            <p:cNvPr id="35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537819" y="1788742"/>
            <a:ext cx="2423999" cy="2588916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16383" y="665729"/>
                <a:ext cx="7146241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en-US" sz="195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Ví</a:t>
                </a:r>
                <a:r>
                  <a:rPr kumimoji="0" lang="en-US" sz="19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195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dụ</a:t>
                </a:r>
                <a:r>
                  <a:rPr kumimoji="0" lang="en-US" sz="19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 2.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ớ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ồ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thị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oà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H.4.14).</a:t>
                </a:r>
                <a:endParaRPr lang="vi-VN" sz="195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83" y="665729"/>
                <a:ext cx="7146241" cy="958660"/>
              </a:xfrm>
              <a:prstGeom prst="rect">
                <a:avLst/>
              </a:prstGeom>
              <a:blipFill>
                <a:blip r:embed="rId3"/>
                <a:stretch>
                  <a:fillRect l="-853" r="-1790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778251" y="1920185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95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195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78251" y="2516785"/>
                <a:ext cx="6869151" cy="1960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π</m:t>
                        </m:r>
                      </m:sup>
                    </m:sSub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π</m:t>
                        </m:r>
                      </m:sub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π</m:t>
                        </m:r>
                      </m:sup>
                    </m:sSub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lang="vi-VN" sz="195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251" y="2516785"/>
                <a:ext cx="6869151" cy="19609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2624" y="3703919"/>
            <a:ext cx="533751" cy="103414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75073CD-0CE4-46DC-CAD7-96F29F010AFD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46927" y="1755606"/>
            <a:ext cx="2882572" cy="1522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38543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36" y="227921"/>
            <a:ext cx="8709999" cy="4725039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2442989" y="1960586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272336" y="1868509"/>
                <a:ext cx="5421948" cy="2997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i="1" kern="100" dirty="0">
                  <a:solidFill>
                    <a:schemeClr val="tx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6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6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3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336" y="1868509"/>
                <a:ext cx="5421948" cy="2997231"/>
              </a:xfrm>
              <a:prstGeom prst="rect">
                <a:avLst/>
              </a:prstGeom>
              <a:blipFill>
                <a:blip r:embed="rId4"/>
                <a:stretch>
                  <a:fillRect l="-1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54963" y="493012"/>
            <a:ext cx="1949694" cy="623248"/>
          </a:xfrm>
          <a:prstGeom prst="rect">
            <a:avLst/>
          </a:prstGeom>
          <a:solidFill>
            <a:srgbClr val="F4FF5C"/>
          </a:solidFill>
          <a:ln w="25400" cap="flat" cmpd="sng" algn="ctr">
            <a:solidFill>
              <a:srgbClr val="F4FF5C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algn="ctr" defTabSz="457200">
              <a:lnSpc>
                <a:spcPct val="150000"/>
              </a:lnSpc>
              <a:buClrTx/>
              <a:defRPr/>
            </a:pPr>
            <a:r>
              <a:rPr lang="en-US" sz="2300" b="1" kern="1200">
                <a:solidFill>
                  <a:srgbClr val="070185"/>
                </a:solidFill>
                <a:ea typeface="+mn-ea"/>
                <a:cs typeface="Arial" panose="020B0604020202020204" pitchFamily="34" charset="0"/>
              </a:rPr>
              <a:t>Luyện tập 1</a:t>
            </a:r>
            <a:endParaRPr lang="en-US" sz="2300" b="1" kern="1200" dirty="0">
              <a:solidFill>
                <a:srgbClr val="070185"/>
              </a:solidFill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21034" y="284167"/>
                <a:ext cx="4596829" cy="1420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buClrTx/>
                  <a:defRPr/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ớ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parabol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oà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H.4.15).</a:t>
                </a:r>
                <a:endParaRPr lang="vi-VN" sz="2000" dirty="0">
                  <a:solidFill>
                    <a:schemeClr val="tx1"/>
                  </a:solidFill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034" y="284167"/>
                <a:ext cx="4596829" cy="1420325"/>
              </a:xfrm>
              <a:prstGeom prst="rect">
                <a:avLst/>
              </a:prstGeom>
              <a:blipFill>
                <a:blip r:embed="rId5"/>
                <a:stretch>
                  <a:fillRect l="-1326" r="-1459" b="-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18661889">
            <a:off x="8458829" y="1502595"/>
            <a:ext cx="1132810" cy="1174489"/>
          </a:xfrm>
          <a:prstGeom prst="rect">
            <a:avLst/>
          </a:prstGeom>
        </p:spPr>
      </p:pic>
      <p:grpSp>
        <p:nvGrpSpPr>
          <p:cNvPr id="13" name="Google Shape;1422;p39"/>
          <p:cNvGrpSpPr/>
          <p:nvPr/>
        </p:nvGrpSpPr>
        <p:grpSpPr>
          <a:xfrm rot="17045090">
            <a:off x="8321257" y="156542"/>
            <a:ext cx="814400" cy="1093000"/>
            <a:chOff x="6580775" y="3542238"/>
            <a:chExt cx="814400" cy="1093000"/>
          </a:xfrm>
        </p:grpSpPr>
        <p:sp>
          <p:nvSpPr>
            <p:cNvPr id="14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484582" y="1527292"/>
            <a:ext cx="1834877" cy="312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137836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" name="Google Shape;160;p1"/>
          <p:cNvGrpSpPr/>
          <p:nvPr/>
        </p:nvGrpSpPr>
        <p:grpSpPr>
          <a:xfrm>
            <a:off x="2914650" y="0"/>
            <a:ext cx="3314700" cy="1091381"/>
            <a:chOff x="633147" y="-1998"/>
            <a:chExt cx="5288779" cy="785741"/>
          </a:xfrm>
        </p:grpSpPr>
        <p:sp>
          <p:nvSpPr>
            <p:cNvPr id="161" name="Google Shape;161;p1"/>
            <p:cNvSpPr/>
            <p:nvPr/>
          </p:nvSpPr>
          <p:spPr>
            <a:xfrm>
              <a:off x="1707174" y="-1998"/>
              <a:ext cx="45719" cy="294735"/>
            </a:xfrm>
            <a:prstGeom prst="rect">
              <a:avLst/>
            </a:prstGeom>
            <a:solidFill>
              <a:srgbClr val="CE3028"/>
            </a:solidFill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 defTabSz="685800">
                <a:buClr>
                  <a:srgbClr val="FFFFFF"/>
                </a:buClr>
                <a:buSzPts val="4000"/>
              </a:pPr>
              <a:endParaRPr sz="30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2" name="Google Shape;162;p1"/>
            <p:cNvSpPr/>
            <p:nvPr/>
          </p:nvSpPr>
          <p:spPr>
            <a:xfrm>
              <a:off x="4768850" y="-1998"/>
              <a:ext cx="45719" cy="294735"/>
            </a:xfrm>
            <a:prstGeom prst="rect">
              <a:avLst/>
            </a:prstGeom>
            <a:solidFill>
              <a:srgbClr val="CE3028"/>
            </a:solidFill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 defTabSz="685800">
                <a:buClr>
                  <a:srgbClr val="FFFFFF"/>
                </a:buClr>
                <a:buSzPts val="4000"/>
              </a:pPr>
              <a:endParaRPr sz="30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3" name="Google Shape;163;p1"/>
            <p:cNvSpPr/>
            <p:nvPr/>
          </p:nvSpPr>
          <p:spPr>
            <a:xfrm>
              <a:off x="633147" y="219500"/>
              <a:ext cx="5288779" cy="564243"/>
            </a:xfrm>
            <a:prstGeom prst="roundRect">
              <a:avLst>
                <a:gd name="adj" fmla="val 16667"/>
              </a:avLst>
            </a:prstGeom>
            <a:solidFill>
              <a:srgbClr val="CE3028"/>
            </a:solidFill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 defTabSz="685800">
                <a:buClr>
                  <a:srgbClr val="FFFFFF"/>
                </a:buClr>
                <a:buSzPts val="4400"/>
              </a:pPr>
              <a:r>
                <a:rPr lang="en-US" sz="3300" b="1">
                  <a:solidFill>
                    <a:srgbClr val="FFFFFF"/>
                  </a:solidFill>
                </a:rPr>
                <a:t>kenhgiaovien</a:t>
              </a:r>
              <a:endParaRPr sz="1050"/>
            </a:p>
          </p:txBody>
        </p:sp>
      </p:grpSp>
      <p:grpSp>
        <p:nvGrpSpPr>
          <p:cNvPr id="164" name="Google Shape;164;p1"/>
          <p:cNvGrpSpPr/>
          <p:nvPr/>
        </p:nvGrpSpPr>
        <p:grpSpPr>
          <a:xfrm>
            <a:off x="586884" y="3617470"/>
            <a:ext cx="4786679" cy="743025"/>
            <a:chOff x="5029200" y="3390900"/>
            <a:chExt cx="9573359" cy="1486050"/>
          </a:xfrm>
        </p:grpSpPr>
        <p:sp>
          <p:nvSpPr>
            <p:cNvPr id="165" name="Google Shape;165;p1"/>
            <p:cNvSpPr/>
            <p:nvPr/>
          </p:nvSpPr>
          <p:spPr>
            <a:xfrm>
              <a:off x="5029200" y="3390900"/>
              <a:ext cx="9573359" cy="1066800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 w="12700" cap="flat" cmpd="sng">
              <a:solidFill>
                <a:srgbClr val="C55A1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algn="ctr" defTabSz="685800">
                <a:buSzPts val="2400"/>
              </a:pPr>
              <a:r>
                <a:rPr lang="en-US" sz="1800" u="sng"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https://kenhgiaovien.com/</a:t>
              </a:r>
              <a:r>
                <a:rPr lang="en-US" sz="1800"/>
                <a:t> </a:t>
              </a:r>
              <a:endParaRPr sz="1050"/>
            </a:p>
          </p:txBody>
        </p:sp>
        <p:pic>
          <p:nvPicPr>
            <p:cNvPr id="166" name="Google Shape;166;p1" descr="A colorful letter g on a black background&#10;&#10;Description automatically generated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5368288" y="3463290"/>
              <a:ext cx="922020" cy="922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7" name="Google Shape;167;p1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 rot="-1474430">
              <a:off x="13354142" y="3525549"/>
              <a:ext cx="912564" cy="121675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68" name="Google Shape;168;p1"/>
          <p:cNvSpPr txBox="1"/>
          <p:nvPr/>
        </p:nvSpPr>
        <p:spPr>
          <a:xfrm>
            <a:off x="612618" y="1347460"/>
            <a:ext cx="6134770" cy="21467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342917" indent="-342917" algn="just" defTabSz="685800">
              <a:lnSpc>
                <a:spcPct val="150000"/>
              </a:lnSpc>
              <a:buSzPts val="2400"/>
              <a:buFont typeface="Arial"/>
              <a:buChar char="•"/>
            </a:pPr>
            <a:r>
              <a:rPr lang="en-US" sz="1800"/>
              <a:t>Bài giảng và giáo án này chỉ có duy nhất trên </a:t>
            </a:r>
            <a:r>
              <a:rPr lang="en-US" sz="1800" b="1"/>
              <a:t>kenhgiaovien.com </a:t>
            </a:r>
            <a:endParaRPr sz="1800" b="1"/>
          </a:p>
          <a:p>
            <a:pPr marL="342917" indent="-342917" algn="just" defTabSz="685800">
              <a:lnSpc>
                <a:spcPct val="150000"/>
              </a:lnSpc>
              <a:buSzPts val="2400"/>
              <a:buFont typeface="Arial"/>
              <a:buChar char="•"/>
            </a:pPr>
            <a:r>
              <a:rPr lang="en-US" sz="1800"/>
              <a:t>Bất cứ nơi nào đăng bán lại đều là đánh cắp bản quyền và hưởng lợi bất chính trên công sức của giáo viên. </a:t>
            </a:r>
            <a:endParaRPr sz="1050"/>
          </a:p>
          <a:p>
            <a:pPr marL="342917" indent="-342917" algn="just" defTabSz="685800">
              <a:lnSpc>
                <a:spcPct val="150000"/>
              </a:lnSpc>
              <a:buSzPts val="2400"/>
              <a:buFont typeface="Arial"/>
              <a:buChar char="•"/>
            </a:pPr>
            <a:r>
              <a:rPr lang="en-US" sz="1800"/>
              <a:t>Vui lòng không tiếp tay cho hành vi xấu.</a:t>
            </a:r>
            <a:endParaRPr sz="1050"/>
          </a:p>
        </p:txBody>
      </p:sp>
      <p:sp>
        <p:nvSpPr>
          <p:cNvPr id="169" name="Google Shape;169;p1"/>
          <p:cNvSpPr txBox="1"/>
          <p:nvPr/>
        </p:nvSpPr>
        <p:spPr>
          <a:xfrm>
            <a:off x="1353285" y="4283295"/>
            <a:ext cx="3253877" cy="5770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 defTabSz="685800">
              <a:buSzPts val="4000"/>
            </a:pPr>
            <a:r>
              <a:rPr lang="en-US" sz="3000">
                <a:latin typeface="Aharoni"/>
                <a:ea typeface="Aharoni"/>
                <a:cs typeface="Aharoni"/>
                <a:sym typeface="Aharoni"/>
              </a:rPr>
              <a:t>Zalo: </a:t>
            </a:r>
            <a:r>
              <a:rPr lang="en-US" sz="3300" b="1">
                <a:solidFill>
                  <a:srgbClr val="4EA72E"/>
                </a:solidFill>
                <a:latin typeface="Aharoni"/>
                <a:ea typeface="Aharoni"/>
                <a:cs typeface="Aharoni"/>
                <a:sym typeface="Aharoni"/>
              </a:rPr>
              <a:t>0386 168 725</a:t>
            </a:r>
            <a:endParaRPr sz="3000" b="1">
              <a:solidFill>
                <a:srgbClr val="4EA72E"/>
              </a:solidFill>
              <a:latin typeface="Aharoni"/>
              <a:ea typeface="Aharoni"/>
              <a:cs typeface="Aharoni"/>
              <a:sym typeface="Aharoni"/>
            </a:endParaRPr>
          </a:p>
        </p:txBody>
      </p:sp>
      <p:pic>
        <p:nvPicPr>
          <p:cNvPr id="170" name="Google Shape;170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540910" y="1604692"/>
            <a:ext cx="2255990" cy="353880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grpSp>
        <p:nvGrpSpPr>
          <p:cNvPr id="6" name="Group 5"/>
          <p:cNvGrpSpPr/>
          <p:nvPr/>
        </p:nvGrpSpPr>
        <p:grpSpPr>
          <a:xfrm>
            <a:off x="214685" y="89575"/>
            <a:ext cx="7322916" cy="968470"/>
            <a:chOff x="304800" y="266125"/>
            <a:chExt cx="13811766" cy="649865"/>
          </a:xfrm>
        </p:grpSpPr>
        <p:sp>
          <p:nvSpPr>
            <p:cNvPr id="7" name="Round Single Corner Rectangle 6"/>
            <p:cNvSpPr/>
            <p:nvPr/>
          </p:nvSpPr>
          <p:spPr>
            <a:xfrm flipV="1">
              <a:off x="304800" y="323399"/>
              <a:ext cx="13737226" cy="554967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05067" y="266125"/>
                  <a:ext cx="13711499" cy="6498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pt-BR" sz="2000" b="1" kern="100" dirty="0">
                      <a:effectLst/>
                      <a:latin typeface="Arial" panose="020B0604020202020204" pitchFamily="34" charset="0"/>
                      <a:ea typeface="Aptos" panose="020B0004020202020204" pitchFamily="34" charset="0"/>
                      <a:cs typeface="Times New Roman" panose="02020603050405020304" pitchFamily="18" charset="0"/>
                    </a:rPr>
                    <a:t>b) Hình phẳng giới hạn bởi hai đồ thị hàm số và hai đường thẳng </a:t>
                  </a:r>
                  <a14:m>
                    <m:oMath xmlns:m="http://schemas.openxmlformats.org/officeDocument/2006/math"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pt-BR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pt-BR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pt-BR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𝒃</m:t>
                      </m:r>
                    </m:oMath>
                  </a14:m>
                  <a:endParaRPr lang="en-US" sz="1600" kern="1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067" y="266125"/>
                  <a:ext cx="13711499" cy="649865"/>
                </a:xfrm>
                <a:prstGeom prst="rect">
                  <a:avLst/>
                </a:prstGeom>
                <a:blipFill>
                  <a:blip r:embed="rId3"/>
                  <a:stretch>
                    <a:fillRect l="-923" r="-923" b="-9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00827" y="1143399"/>
                <a:ext cx="5330900" cy="3177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200000"/>
                  </a:lnSpc>
                  <a:spcAft>
                    <a:spcPts val="80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q"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Dotum" panose="020B0600000101010101" pitchFamily="34" charset="-127"/>
                    <a:cs typeface="Times New Roman" panose="02020603050405020304" pitchFamily="18" charset="0"/>
                    <a:sym typeface="Arial"/>
                  </a:rPr>
                  <a:t>HĐ3. 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000" b="1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ọ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ớ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ồ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thị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</a:p>
              <a:p>
                <a:pPr algn="just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</a:p>
              <a:p>
                <a:pPr algn="just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H.4.16).</a:t>
                </a:r>
                <a:endParaRPr lang="vi-VN" sz="2000" dirty="0">
                  <a:solidFill>
                    <a:schemeClr val="tx1"/>
                  </a:solidFill>
                  <a:ea typeface="+mn-ea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27" y="1143399"/>
                <a:ext cx="5330900" cy="3177216"/>
              </a:xfrm>
              <a:prstGeom prst="rect">
                <a:avLst/>
              </a:prstGeom>
              <a:blipFill>
                <a:blip r:embed="rId4"/>
                <a:stretch>
                  <a:fillRect l="-1259" r="-2403" b="-2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3" name="Google Shape;3624;p72"/>
          <p:cNvGrpSpPr/>
          <p:nvPr/>
        </p:nvGrpSpPr>
        <p:grpSpPr>
          <a:xfrm>
            <a:off x="8065095" y="4373038"/>
            <a:ext cx="756169" cy="786690"/>
            <a:chOff x="1909925" y="3195575"/>
            <a:chExt cx="1542000" cy="1608425"/>
          </a:xfrm>
        </p:grpSpPr>
        <p:sp>
          <p:nvSpPr>
            <p:cNvPr id="64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927AFF1-A3C3-8B6F-FF4E-63370C00E0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6435" y="1181747"/>
            <a:ext cx="2628171" cy="303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433473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grpSp>
        <p:nvGrpSpPr>
          <p:cNvPr id="6" name="Group 5"/>
          <p:cNvGrpSpPr/>
          <p:nvPr/>
        </p:nvGrpSpPr>
        <p:grpSpPr>
          <a:xfrm>
            <a:off x="214685" y="89575"/>
            <a:ext cx="7322916" cy="968470"/>
            <a:chOff x="304800" y="266125"/>
            <a:chExt cx="13811766" cy="649865"/>
          </a:xfrm>
        </p:grpSpPr>
        <p:sp>
          <p:nvSpPr>
            <p:cNvPr id="7" name="Round Single Corner Rectangle 6"/>
            <p:cNvSpPr/>
            <p:nvPr/>
          </p:nvSpPr>
          <p:spPr>
            <a:xfrm flipV="1">
              <a:off x="304800" y="323399"/>
              <a:ext cx="13737226" cy="554967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05067" y="266125"/>
                  <a:ext cx="13711499" cy="6498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pt-BR" sz="2000" b="1" kern="100" dirty="0">
                      <a:effectLst/>
                      <a:latin typeface="Arial" panose="020B0604020202020204" pitchFamily="34" charset="0"/>
                      <a:ea typeface="Aptos" panose="020B0004020202020204" pitchFamily="34" charset="0"/>
                      <a:cs typeface="Times New Roman" panose="02020603050405020304" pitchFamily="18" charset="0"/>
                    </a:rPr>
                    <a:t>b) Hình phẳng giới hạn bởi hai đồ thị hàm số và hai đường thẳng </a:t>
                  </a:r>
                  <a14:m>
                    <m:oMath xmlns:m="http://schemas.openxmlformats.org/officeDocument/2006/math"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pt-BR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pt-BR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pt-BR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20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𝒃</m:t>
                      </m:r>
                    </m:oMath>
                  </a14:m>
                  <a:endParaRPr lang="en-US" sz="1600" kern="1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067" y="266125"/>
                  <a:ext cx="13711499" cy="649865"/>
                </a:xfrm>
                <a:prstGeom prst="rect">
                  <a:avLst/>
                </a:prstGeom>
                <a:blipFill>
                  <a:blip r:embed="rId3"/>
                  <a:stretch>
                    <a:fillRect l="-923" r="-1846" b="-9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00827" y="1143399"/>
                <a:ext cx="5330900" cy="3537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27" y="1143399"/>
                <a:ext cx="5330900" cy="3537059"/>
              </a:xfrm>
              <a:prstGeom prst="rect">
                <a:avLst/>
              </a:prstGeom>
              <a:blipFill>
                <a:blip r:embed="rId4"/>
                <a:stretch>
                  <a:fillRect l="-1259" r="-1144" b="-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3" name="Google Shape;3624;p72"/>
          <p:cNvGrpSpPr/>
          <p:nvPr/>
        </p:nvGrpSpPr>
        <p:grpSpPr>
          <a:xfrm>
            <a:off x="8065095" y="4373038"/>
            <a:ext cx="756169" cy="786690"/>
            <a:chOff x="1909925" y="3195575"/>
            <a:chExt cx="1542000" cy="1608425"/>
          </a:xfrm>
        </p:grpSpPr>
        <p:sp>
          <p:nvSpPr>
            <p:cNvPr id="64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927AFF1-A3C3-8B6F-FF4E-63370C00E0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6435" y="1181747"/>
            <a:ext cx="2628171" cy="303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7434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3" name="Google Shape;3624;p72"/>
          <p:cNvGrpSpPr/>
          <p:nvPr/>
        </p:nvGrpSpPr>
        <p:grpSpPr>
          <a:xfrm>
            <a:off x="8065095" y="4373038"/>
            <a:ext cx="756169" cy="786690"/>
            <a:chOff x="1909925" y="3195575"/>
            <a:chExt cx="1542000" cy="1608425"/>
          </a:xfrm>
        </p:grpSpPr>
        <p:sp>
          <p:nvSpPr>
            <p:cNvPr id="64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FFBC600-B7E5-A089-97B5-7405D3E1D03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31990" y="1265955"/>
            <a:ext cx="2814681" cy="325080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0130397-943E-3A16-69E4-8DC47076E362}"/>
              </a:ext>
            </a:extLst>
          </p:cNvPr>
          <p:cNvSpPr/>
          <p:nvPr/>
        </p:nvSpPr>
        <p:spPr>
          <a:xfrm>
            <a:off x="486553" y="473874"/>
            <a:ext cx="101181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9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rả</a:t>
            </a:r>
            <a:r>
              <a:rPr kumimoji="0" lang="en-US" sz="19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19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lời</a:t>
            </a:r>
            <a:r>
              <a:rPr kumimoji="0" lang="en-US" sz="19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31C02F0-DEE6-A3E8-928C-1428B59AB27C}"/>
                  </a:ext>
                </a:extLst>
              </p:cNvPr>
              <p:cNvSpPr/>
              <p:nvPr/>
            </p:nvSpPr>
            <p:spPr>
              <a:xfrm>
                <a:off x="3524697" y="616315"/>
                <a:ext cx="5132750" cy="3929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Ta  có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2000" dirty="0">
                    <a:solidFill>
                      <a:schemeClr val="tx1"/>
                    </a:solidFill>
                    <a:ea typeface="Aptos" panose="020B0004020202020204" pitchFamily="34" charset="0"/>
                    <a:cs typeface="Arial" panose="020B0604020202020204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pt-BR" sz="20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pt-BR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pt-BR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pt-BR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pt-BR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9</m:t>
                    </m:r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2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nary>
                          <m:naryPr>
                            <m:subHide m:val="on"/>
                            <m:supHide m:val="on"/>
                            <m:ctrlPr>
                              <a:rPr lang="pt-B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𝑑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pt-BR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pt-BR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S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S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2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31C02F0-DEE6-A3E8-928C-1428B59AB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697" y="616315"/>
                <a:ext cx="5132750" cy="3929987"/>
              </a:xfrm>
              <a:prstGeom prst="rect">
                <a:avLst/>
              </a:prstGeom>
              <a:blipFill>
                <a:blip r:embed="rId4"/>
                <a:stretch>
                  <a:fillRect l="-1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9108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3" name="Google Shape;3624;p72"/>
          <p:cNvGrpSpPr/>
          <p:nvPr/>
        </p:nvGrpSpPr>
        <p:grpSpPr>
          <a:xfrm>
            <a:off x="8065095" y="4373038"/>
            <a:ext cx="756169" cy="786690"/>
            <a:chOff x="1909925" y="3195575"/>
            <a:chExt cx="1542000" cy="1608425"/>
          </a:xfrm>
        </p:grpSpPr>
        <p:sp>
          <p:nvSpPr>
            <p:cNvPr id="64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FFBC600-B7E5-A089-97B5-7405D3E1D03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31990" y="1265955"/>
            <a:ext cx="2814681" cy="325080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0130397-943E-3A16-69E4-8DC47076E362}"/>
              </a:ext>
            </a:extLst>
          </p:cNvPr>
          <p:cNvSpPr/>
          <p:nvPr/>
        </p:nvSpPr>
        <p:spPr>
          <a:xfrm>
            <a:off x="486553" y="473874"/>
            <a:ext cx="101181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9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rả</a:t>
            </a:r>
            <a:r>
              <a:rPr kumimoji="0" lang="en-US" sz="19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19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lời</a:t>
            </a:r>
            <a:r>
              <a:rPr kumimoji="0" lang="en-US" sz="19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31C02F0-DEE6-A3E8-928C-1428B59AB27C}"/>
                  </a:ext>
                </a:extLst>
              </p:cNvPr>
              <p:cNvSpPr/>
              <p:nvPr/>
            </p:nvSpPr>
            <p:spPr>
              <a:xfrm>
                <a:off x="3524697" y="539028"/>
                <a:ext cx="5296567" cy="4184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pt-B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𝑔</m:t>
                        </m:r>
                        <m:d>
                          <m:dPr>
                            <m:ctrlPr>
                              <a:rPr lang="pt-B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nary>
                          <m:naryPr>
                            <m:subHide m:val="on"/>
                            <m:supHide m:val="on"/>
                            <m:ctrlPr>
                              <a:rPr lang="pt-B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i="1" dirty="0">
                  <a:solidFill>
                    <a:schemeClr val="tx1"/>
                  </a:solidFill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i="1" dirty="0">
                  <a:solidFill>
                    <a:schemeClr val="tx1"/>
                  </a:solidFill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pt-BR" sz="20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pt-BR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pt-BR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pt-BR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  <m:r>
                                  <a:rPr lang="pt-BR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pt-BR" sz="20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pt-BR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|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31C02F0-DEE6-A3E8-928C-1428B59AB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697" y="539028"/>
                <a:ext cx="5296567" cy="4184543"/>
              </a:xfrm>
              <a:prstGeom prst="rect">
                <a:avLst/>
              </a:prstGeom>
              <a:blipFill>
                <a:blip r:embed="rId4"/>
                <a:stretch>
                  <a:fillRect l="-1151" b="-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863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27" y="163621"/>
            <a:ext cx="8699746" cy="48162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39959" y="369637"/>
            <a:ext cx="281198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b="1" dirty="0">
                <a:solidFill>
                  <a:srgbClr val="FFFF00"/>
                </a:solidFill>
                <a:latin typeface="+mj-lt"/>
                <a:sym typeface="Exo"/>
              </a:rPr>
              <a:t>KHỞI ĐỘNG</a:t>
            </a:r>
          </a:p>
        </p:txBody>
      </p:sp>
      <p:pic>
        <p:nvPicPr>
          <p:cNvPr id="17" name="Picture 46">
            <a:extLst>
              <a:ext uri="{FF2B5EF4-FFF2-40B4-BE49-F238E27FC236}">
                <a16:creationId xmlns:a16="http://schemas.microsoft.com/office/drawing/2014/main" id="{9B8FC2EE-F896-1933-B026-84D3CCC50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0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7910634" y="4039717"/>
            <a:ext cx="990489" cy="1312870"/>
          </a:xfrm>
          <a:prstGeom prst="rect">
            <a:avLst/>
          </a:prstGeom>
        </p:spPr>
      </p:pic>
      <p:grpSp>
        <p:nvGrpSpPr>
          <p:cNvPr id="143" name="Google Shape;1422;p39"/>
          <p:cNvGrpSpPr/>
          <p:nvPr/>
        </p:nvGrpSpPr>
        <p:grpSpPr>
          <a:xfrm rot="5400000">
            <a:off x="7968173" y="5293"/>
            <a:ext cx="814400" cy="1093000"/>
            <a:chOff x="6580775" y="3542238"/>
            <a:chExt cx="814400" cy="1093000"/>
          </a:xfrm>
        </p:grpSpPr>
        <p:sp>
          <p:nvSpPr>
            <p:cNvPr id="144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3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E73DD5F-FA31-1618-E2B5-632157BCCF9A}"/>
              </a:ext>
            </a:extLst>
          </p:cNvPr>
          <p:cNvGrpSpPr/>
          <p:nvPr/>
        </p:nvGrpSpPr>
        <p:grpSpPr>
          <a:xfrm>
            <a:off x="4755271" y="958994"/>
            <a:ext cx="3390078" cy="2991647"/>
            <a:chOff x="554982" y="1199942"/>
            <a:chExt cx="3467197" cy="3129192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65EC1AE-BE46-929A-F766-B65827AF1050}"/>
                </a:ext>
              </a:extLst>
            </p:cNvPr>
            <p:cNvSpPr/>
            <p:nvPr/>
          </p:nvSpPr>
          <p:spPr>
            <a:xfrm>
              <a:off x="554982" y="1199942"/>
              <a:ext cx="3467197" cy="3129192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2238F6-BA20-A99B-DA17-080C1BD3AC9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89" y="1429924"/>
              <a:ext cx="2811987" cy="2899210"/>
            </a:xfrm>
            <a:prstGeom prst="rect">
              <a:avLst/>
            </a:prstGeom>
            <a:noFill/>
          </p:spPr>
        </p:pic>
      </p:grpSp>
      <p:sp>
        <p:nvSpPr>
          <p:cNvPr id="2" name="Rectangle 1"/>
          <p:cNvSpPr/>
          <p:nvPr/>
        </p:nvSpPr>
        <p:spPr>
          <a:xfrm>
            <a:off x="887276" y="1104703"/>
            <a:ext cx="3501456" cy="3177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+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ính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diện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ích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hần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ô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àu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rong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vẽ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2000" kern="1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au</a:t>
            </a:r>
            <a:r>
              <a:rPr lang="nl-NL" sz="2000" kern="1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:</a:t>
            </a:r>
            <a:endParaRPr lang="en-US" sz="1600" kern="100" dirty="0">
              <a:solidFill>
                <a:schemeClr val="tx1"/>
              </a:solidFill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+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Nêu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một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số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công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hức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ính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hể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ích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của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các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vật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hể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rong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không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gian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đã</a:t>
            </a:r>
            <a:r>
              <a:rPr lang="nl-NL" sz="2000" dirty="0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nl-NL" sz="2000" dirty="0" err="1">
                <a:solidFill>
                  <a:schemeClr val="tx1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học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20553" y="356119"/>
            <a:ext cx="8175285" cy="4953981"/>
            <a:chOff x="279555" y="250715"/>
            <a:chExt cx="8586093" cy="5474223"/>
          </a:xfrm>
        </p:grpSpPr>
        <p:grpSp>
          <p:nvGrpSpPr>
            <p:cNvPr id="41" name="Google Shape;2996;p56"/>
            <p:cNvGrpSpPr/>
            <p:nvPr/>
          </p:nvGrpSpPr>
          <p:grpSpPr>
            <a:xfrm>
              <a:off x="279555" y="250715"/>
              <a:ext cx="8586093" cy="5474223"/>
              <a:chOff x="4361075" y="1507050"/>
              <a:chExt cx="3520500" cy="2375700"/>
            </a:xfrm>
          </p:grpSpPr>
          <p:sp>
            <p:nvSpPr>
              <p:cNvPr id="42" name="Google Shape;2997;p56"/>
              <p:cNvSpPr/>
              <p:nvPr/>
            </p:nvSpPr>
            <p:spPr>
              <a:xfrm>
                <a:off x="5935025" y="3366478"/>
                <a:ext cx="372600" cy="406500"/>
              </a:xfrm>
              <a:prstGeom prst="frame">
                <a:avLst>
                  <a:gd name="adj1" fmla="val 35142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2998;p56"/>
              <p:cNvSpPr/>
              <p:nvPr/>
            </p:nvSpPr>
            <p:spPr>
              <a:xfrm>
                <a:off x="4361075" y="1507050"/>
                <a:ext cx="3520500" cy="20208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2999;p56"/>
              <p:cNvSpPr/>
              <p:nvPr/>
            </p:nvSpPr>
            <p:spPr>
              <a:xfrm>
                <a:off x="5570850" y="3758550"/>
                <a:ext cx="1122300" cy="124200"/>
              </a:xfrm>
              <a:prstGeom prst="trapezoid">
                <a:avLst>
                  <a:gd name="adj" fmla="val 135165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7809" y="316964"/>
              <a:ext cx="8422757" cy="4517429"/>
            </a:xfrm>
            <a:prstGeom prst="rect">
              <a:avLst/>
            </a:prstGeom>
          </p:spPr>
        </p:pic>
      </p:grpSp>
      <p:grpSp>
        <p:nvGrpSpPr>
          <p:cNvPr id="80" name="Google Shape;1422;p39"/>
          <p:cNvGrpSpPr/>
          <p:nvPr/>
        </p:nvGrpSpPr>
        <p:grpSpPr>
          <a:xfrm rot="3606836">
            <a:off x="765900" y="3915868"/>
            <a:ext cx="814400" cy="1093000"/>
            <a:chOff x="6580775" y="3542238"/>
            <a:chExt cx="814400" cy="1093000"/>
          </a:xfrm>
        </p:grpSpPr>
        <p:sp>
          <p:nvSpPr>
            <p:cNvPr id="81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5" name="Rectangle 114"/>
          <p:cNvSpPr/>
          <p:nvPr/>
        </p:nvSpPr>
        <p:spPr>
          <a:xfrm>
            <a:off x="3378488" y="672362"/>
            <a:ext cx="245291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buClrTx/>
              <a:defRPr/>
            </a:pPr>
            <a:r>
              <a:rPr lang="en-US" sz="3500" b="1" kern="1200" dirty="0">
                <a:solidFill>
                  <a:srgbClr val="FFFF00"/>
                </a:solidFill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pic>
        <p:nvPicPr>
          <p:cNvPr id="51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525164" y="499132"/>
            <a:ext cx="1100537" cy="109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1"/>
              <p:cNvSpPr>
                <a:spLocks noChangeArrowheads="1"/>
              </p:cNvSpPr>
              <p:nvPr/>
            </p:nvSpPr>
            <p:spPr bwMode="auto">
              <a:xfrm>
                <a:off x="1575933" y="1527722"/>
                <a:ext cx="6204876" cy="27297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Diện tich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của hình phẳng giới hạn bởi đồ thị của hai hàm số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,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liên tục trên đoạn </a:t>
                </a:r>
                <a14:m>
                  <m:oMath xmlns:m="http://schemas.openxmlformats.org/officeDocument/2006/math"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[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và hai đường thẳng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, được tính bằng công thức</a:t>
                </a:r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sup>
                        <m:e>
                          <m:r>
                            <a:rPr lang="en-US" sz="2000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 </m:t>
                          </m:r>
                        </m:e>
                      </m:nary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|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)|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𝑑𝑥</m:t>
                      </m:r>
                    </m:oMath>
                  </m:oMathPara>
                </a14:m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5933" y="1527722"/>
                <a:ext cx="6204876" cy="2729722"/>
              </a:xfrm>
              <a:prstGeom prst="rect">
                <a:avLst/>
              </a:prstGeom>
              <a:blipFill>
                <a:blip r:embed="rId5"/>
                <a:stretch>
                  <a:fillRect l="-1082" r="-1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oogle Shape;219;p3">
            <a:extLst>
              <a:ext uri="{FF2B5EF4-FFF2-40B4-BE49-F238E27FC236}">
                <a16:creationId xmlns:a16="http://schemas.microsoft.com/office/drawing/2014/main" id="{08A75455-5901-DAC1-0ECC-9CB268929953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7069898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99714" y="469125"/>
            <a:ext cx="1248356" cy="573950"/>
            <a:chOff x="304800" y="323396"/>
            <a:chExt cx="2354528" cy="593305"/>
          </a:xfrm>
        </p:grpSpPr>
        <p:sp>
          <p:nvSpPr>
            <p:cNvPr id="40" name="Round Single Corner Rectangle 39"/>
            <p:cNvSpPr/>
            <p:nvPr/>
          </p:nvSpPr>
          <p:spPr>
            <a:xfrm flipV="1">
              <a:off x="304800" y="323396"/>
              <a:ext cx="2354528" cy="593305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5493" y="423669"/>
              <a:ext cx="1938880" cy="4295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1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cs typeface="Arial" panose="020B0604020202020204" pitchFamily="34" charset="0"/>
                  <a:sym typeface="Arial"/>
                </a:rPr>
                <a:t>CHÚ Ý</a:t>
              </a:r>
              <a:endParaRPr kumimoji="0" lang="en-US" sz="21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08491" y="1538488"/>
                <a:ext cx="6600541" cy="2218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[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ì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sup>
                        <m:e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 </m:t>
                          </m:r>
                        </m:e>
                      </m:nary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|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)|</m:t>
                      </m:r>
                      <m:r>
                        <m:rPr>
                          <m:sty m:val="p"/>
                        </m:rP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grow m:val="on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Arial" panose="020B0604020202020204" pitchFamily="34" charset="0"/>
                                </a:rPr>
                                <m:t> </m:t>
                              </m:r>
                            </m:e>
                          </m:nary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 [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𝑓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𝑔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)]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PMingLiU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491" y="1538488"/>
                <a:ext cx="6600541" cy="2218941"/>
              </a:xfrm>
              <a:prstGeom prst="rect">
                <a:avLst/>
              </a:prstGeom>
              <a:blipFill>
                <a:blip r:embed="rId3"/>
                <a:stretch>
                  <a:fillRect l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1422;p39"/>
          <p:cNvGrpSpPr/>
          <p:nvPr/>
        </p:nvGrpSpPr>
        <p:grpSpPr>
          <a:xfrm rot="5400000">
            <a:off x="7598582" y="360001"/>
            <a:ext cx="814400" cy="1093000"/>
            <a:chOff x="6580775" y="3542238"/>
            <a:chExt cx="814400" cy="1093000"/>
          </a:xfrm>
        </p:grpSpPr>
        <p:sp>
          <p:nvSpPr>
            <p:cNvPr id="44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9145" y="4067679"/>
            <a:ext cx="638000" cy="60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990536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97294" y="146781"/>
                <a:ext cx="8163712" cy="128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V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í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d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ụ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3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.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FFFF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d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ệ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ở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a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parabol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i="0" dirty="0">
                    <a:solidFill>
                      <a:schemeClr val="tx1"/>
                    </a:solidFill>
                    <a:latin typeface="+mj-lt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à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ai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đườ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4.17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).</m:t>
                    </m:r>
                  </m:oMath>
                </a14:m>
                <a:r>
                  <a:rPr kumimoji="0" lang="en-US" sz="20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 </a:t>
                </a:r>
                <a:endParaRPr kumimoji="0" lang="vi-VN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94" y="146781"/>
                <a:ext cx="8163712" cy="1286314"/>
              </a:xfrm>
              <a:prstGeom prst="rect">
                <a:avLst/>
              </a:prstGeom>
              <a:blipFill>
                <a:blip r:embed="rId4"/>
                <a:stretch>
                  <a:fillRect l="-75" r="-822" b="-6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97294" y="1997314"/>
                <a:ext cx="5140548" cy="2725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pt-BR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0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94" y="1997314"/>
                <a:ext cx="5140548" cy="2725490"/>
              </a:xfrm>
              <a:prstGeom prst="rect">
                <a:avLst/>
              </a:prstGeom>
              <a:blipFill>
                <a:blip r:embed="rId5"/>
                <a:stretch>
                  <a:fillRect l="-1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4195934" y="1597204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998792" y="1690169"/>
            <a:ext cx="2489565" cy="30326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2429" y="975338"/>
            <a:ext cx="546541" cy="634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116193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2405" y="147157"/>
                <a:ext cx="8619187" cy="1140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V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í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d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ụ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4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rgbClr val="FFFF00"/>
                        </a:solidFill>
                      </a:rPr>
                      <m:t>.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FFFF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d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ệ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ở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đồ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ị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ai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ố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000" i="0" dirty="0">
                    <a:solidFill>
                      <a:schemeClr val="tx1"/>
                    </a:solidFill>
                    <a:latin typeface="+mj-lt"/>
                    <a:ea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à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ai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đườ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4.18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Times New Roman" panose="02020603050405020304" pitchFamily="18" charset="0"/>
                      </a:rPr>
                      <m:t>).</m:t>
                    </m:r>
                  </m:oMath>
                </a14:m>
                <a:endParaRPr kumimoji="0" lang="vi-VN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05" y="147157"/>
                <a:ext cx="8619187" cy="1140569"/>
              </a:xfrm>
              <a:prstGeom prst="rect">
                <a:avLst/>
              </a:prstGeom>
              <a:blipFill>
                <a:blip r:embed="rId4"/>
                <a:stretch>
                  <a:fillRect l="-71" r="-2334" b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81691" y="1844139"/>
                <a:ext cx="3831764" cy="2982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kern="1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</m:e>
                        </m:d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pt-BR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pt-BR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sup>
                    </m:sSub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691" y="1844139"/>
                <a:ext cx="3831764" cy="2982163"/>
              </a:xfrm>
              <a:prstGeom prst="rect">
                <a:avLst/>
              </a:prstGeom>
              <a:blipFill>
                <a:blip r:embed="rId5"/>
                <a:stretch>
                  <a:fillRect l="-1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98756" y="1515603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01907" y="2176990"/>
            <a:ext cx="3851341" cy="2347378"/>
          </a:xfrm>
          <a:prstGeom prst="rect">
            <a:avLst/>
          </a:prstGeom>
        </p:spPr>
      </p:pic>
      <p:grpSp>
        <p:nvGrpSpPr>
          <p:cNvPr id="18" name="Google Shape;3624;p72"/>
          <p:cNvGrpSpPr/>
          <p:nvPr/>
        </p:nvGrpSpPr>
        <p:grpSpPr>
          <a:xfrm>
            <a:off x="7876146" y="971336"/>
            <a:ext cx="1152182" cy="1201815"/>
            <a:chOff x="1909925" y="3195575"/>
            <a:chExt cx="1542000" cy="1608425"/>
          </a:xfrm>
        </p:grpSpPr>
        <p:sp>
          <p:nvSpPr>
            <p:cNvPr id="19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4195934" y="2069843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3848" y="335596"/>
            <a:ext cx="8234464" cy="1425518"/>
            <a:chOff x="475711" y="193462"/>
            <a:chExt cx="8182933" cy="1425518"/>
          </a:xfrm>
        </p:grpSpPr>
        <p:sp>
          <p:nvSpPr>
            <p:cNvPr id="9" name="TextBox 8"/>
            <p:cNvSpPr txBox="1"/>
            <p:nvPr/>
          </p:nvSpPr>
          <p:spPr>
            <a:xfrm>
              <a:off x="475711" y="606139"/>
              <a:ext cx="1820850" cy="600164"/>
            </a:xfrm>
            <a:prstGeom prst="rect">
              <a:avLst/>
            </a:prstGeom>
            <a:solidFill>
              <a:srgbClr val="F4FF5C"/>
            </a:solidFill>
            <a:ln w="25400" cap="flat" cmpd="sng" algn="ctr">
              <a:solidFill>
                <a:srgbClr val="F4FF5C">
                  <a:shade val="50000"/>
                </a:srgbClr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070185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Luyện</a:t>
              </a:r>
              <a:r>
                <a:rPr kumimoji="0" lang="en-US" sz="2200" b="1" i="0" u="none" strike="noStrike" kern="1200" cap="none" spc="0" normalizeH="0" noProof="0">
                  <a:ln>
                    <a:noFill/>
                  </a:ln>
                  <a:solidFill>
                    <a:srgbClr val="070185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tập </a:t>
              </a: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070185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2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70185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449759" y="193462"/>
                  <a:ext cx="6208885" cy="142551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buClrTx/>
                    <a:defRPr/>
                  </a:pPr>
                  <a:r>
                    <a:rPr lang="en-US" sz="2000" dirty="0">
                      <a:solidFill>
                        <a:schemeClr val="tx1"/>
                      </a:solidFill>
                    </a:rPr>
                    <a:t>Tính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diện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tích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giới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hạn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bởi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đồ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thị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các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hàm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số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hai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2000" dirty="0" err="1">
                      <a:solidFill>
                        <a:schemeClr val="tx1"/>
                      </a:solidFill>
                    </a:rPr>
                    <a:t>thẳng</a:t>
                  </a:r>
                  <a:r>
                    <a:rPr lang="en-US" sz="2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</a:rPr>
                    <a:t>.</a:t>
                  </a:r>
                  <a:endParaRPr lang="vi-VN" sz="2000" dirty="0">
                    <a:solidFill>
                      <a:schemeClr val="tx1"/>
                    </a:solidFill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9759" y="193462"/>
                  <a:ext cx="6208885" cy="1425518"/>
                </a:xfrm>
                <a:prstGeom prst="rect">
                  <a:avLst/>
                </a:prstGeom>
                <a:blipFill>
                  <a:blip r:embed="rId4"/>
                  <a:stretch>
                    <a:fillRect l="-976" r="-98" b="-68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5289" y="2523895"/>
                <a:ext cx="5179030" cy="2271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iện </a:t>
                </a:r>
                <a:r>
                  <a:rPr lang="nl-NL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nl-NL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solidFill>
                      <a:schemeClr val="tx1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(</m:t>
                    </m:r>
                    <m:rad>
                      <m:radPr>
                        <m:degHide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ra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sz="2000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US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3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9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100" dirty="0">
                    <a:solidFill>
                      <a:schemeClr val="tx1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89" y="2523895"/>
                <a:ext cx="5179030" cy="2271519"/>
              </a:xfrm>
              <a:prstGeom prst="rect">
                <a:avLst/>
              </a:prstGeom>
              <a:blipFill>
                <a:blip r:embed="rId5"/>
                <a:stretch>
                  <a:fillRect l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1374" y="1492883"/>
            <a:ext cx="705213" cy="8823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D5557B-1983-9643-CECB-0AFCFB7629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3123" y="2711259"/>
            <a:ext cx="2533464" cy="2035078"/>
          </a:xfrm>
          <a:prstGeom prst="rect">
            <a:avLst/>
          </a:prstGeom>
        </p:spPr>
      </p:pic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8E2727A8-CC99-EE71-C7E5-D921DA18297F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8772676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09688" y="344995"/>
            <a:ext cx="4655972" cy="4459619"/>
            <a:chOff x="279110" y="502905"/>
            <a:chExt cx="4673176" cy="4459619"/>
          </a:xfrm>
        </p:grpSpPr>
        <p:sp>
          <p:nvSpPr>
            <p:cNvPr id="9" name="TextBox 8"/>
            <p:cNvSpPr txBox="1"/>
            <p:nvPr/>
          </p:nvSpPr>
          <p:spPr>
            <a:xfrm>
              <a:off x="413418" y="551289"/>
              <a:ext cx="1614265" cy="400110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Vận</a:t>
              </a:r>
              <a:r>
                <a:rPr kumimoji="0" lang="en-US" sz="2000" b="1" i="0" u="none" strike="noStrike" kern="1200" cap="none" spc="0" normalizeH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2000" b="1" i="0" u="none" strike="noStrike" kern="1200" cap="none" spc="0" normalizeH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dụng</a:t>
              </a:r>
              <a:r>
                <a:rPr kumimoji="0" lang="en-US" sz="2000" b="1" i="0" u="none" strike="noStrike" kern="1200" cap="none" spc="0" normalizeH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1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79110" y="502905"/>
                  <a:ext cx="4673176" cy="44596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60000"/>
                    </a:lnSpc>
                    <a:buClrTx/>
                    <a:defRPr/>
                  </a:pPr>
                  <a:r>
                    <a:rPr lang="en-US" sz="2000" dirty="0">
                      <a:ea typeface="+mn-ea"/>
                    </a:rPr>
                    <a:t>                            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a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biết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rằ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ầu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liê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qua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ế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giá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𝑝</m:t>
                      </m:r>
                    </m:oMath>
                  </a14:m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ả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phẩ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với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nhu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ầu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người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iêu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dù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,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u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liê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qua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ế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giá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𝑝</m:t>
                      </m:r>
                    </m:oMath>
                  </a14:m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ả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phẩ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với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mức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ộ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ẵ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à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u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ấp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ả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phẩ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nhà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ản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xuất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ắt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nhau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thị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ầu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𝐷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và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thị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u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d>
                        <m:d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ược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gọi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2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ân</a:t>
                  </a:r>
                  <a:r>
                    <a:rPr lang="en-US" sz="2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bằng</a:t>
                  </a:r>
                  <a:r>
                    <a:rPr lang="en-US" sz="2000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.</a:t>
                  </a:r>
                  <a:endParaRPr lang="vi-VN" sz="2000" dirty="0"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110" y="502905"/>
                  <a:ext cx="4673176" cy="4459619"/>
                </a:xfrm>
                <a:prstGeom prst="rect">
                  <a:avLst/>
                </a:prstGeom>
                <a:blipFill>
                  <a:blip r:embed="rId3"/>
                  <a:stretch>
                    <a:fillRect l="-1440" r="-1309" b="-16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F4265BE3-5301-63CE-9B72-BE16EA69D0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8098" y="486686"/>
            <a:ext cx="3427979" cy="3646123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7084" y="3704181"/>
            <a:ext cx="777228" cy="110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776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3175" y="174929"/>
                <a:ext cx="4916654" cy="3735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ặng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u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ặng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19.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75" y="174929"/>
                <a:ext cx="4916654" cy="3735959"/>
              </a:xfrm>
              <a:prstGeom prst="rect">
                <a:avLst/>
              </a:prstGeom>
              <a:blipFill>
                <a:blip r:embed="rId3"/>
                <a:stretch>
                  <a:fillRect l="-1365" r="-2605" b="-1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4265BE3-5301-63CE-9B72-BE16EA69D0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8098" y="486686"/>
            <a:ext cx="3427979" cy="36461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72D639-A1A4-BA5F-36DE-B9774B5E055F}"/>
              </a:ext>
            </a:extLst>
          </p:cNvPr>
          <p:cNvSpPr txBox="1"/>
          <p:nvPr/>
        </p:nvSpPr>
        <p:spPr>
          <a:xfrm>
            <a:off x="309688" y="3961581"/>
            <a:ext cx="5790029" cy="965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R. Larson, Brief Calculus: An Applied Approach, 8th edition, Cengage Learning, 2009</a:t>
            </a:r>
            <a:r>
              <a:rPr lang="en-US" sz="2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95D610-C003-9C56-DE07-9AD9E41A31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7084" y="3704181"/>
            <a:ext cx="777228" cy="110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2687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09688" y="575724"/>
                <a:ext cx="4748410" cy="3800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ó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àm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ầu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6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9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àm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u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4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ơn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ị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sản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phẩm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ìm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hặ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dư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iêu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dù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hặ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dư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sản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sản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phẩm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này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88" y="575724"/>
                <a:ext cx="4748410" cy="3800079"/>
              </a:xfrm>
              <a:prstGeom prst="rect">
                <a:avLst/>
              </a:prstGeom>
              <a:blipFill>
                <a:blip r:embed="rId3"/>
                <a:stretch>
                  <a:fillRect l="-1412" r="-2696" b="-1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4265BE3-5301-63CE-9B72-BE16EA69D0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8098" y="486686"/>
            <a:ext cx="3427979" cy="364612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1FA42BA-B9F9-2153-AE66-852216FD61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7084" y="3704181"/>
            <a:ext cx="777228" cy="110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3026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40586" y="406863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0586" y="327754"/>
                <a:ext cx="8262828" cy="4268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36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9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14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⇔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14</m:t>
                      </m:r>
                    </m:oMath>
                  </m:oMathPara>
                </a14:m>
                <a:endParaRPr lang="en-US" sz="2000" kern="100" dirty="0">
                  <a:latin typeface="Arial" panose="020B06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4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96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ặ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6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96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kern="100" dirty="0"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36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4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|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000" kern="100" dirty="0"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36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4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35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28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iệu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86" y="327754"/>
                <a:ext cx="8262828" cy="4268348"/>
              </a:xfrm>
              <a:prstGeom prst="rect">
                <a:avLst/>
              </a:prstGeom>
              <a:blipFill>
                <a:blip r:embed="rId3"/>
                <a:stretch>
                  <a:fillRect l="-737" b="-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928327" y="1644418"/>
            <a:ext cx="2775087" cy="29516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AE4A60-4B78-9B6A-1492-3CC43B7F6E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9523" y="256756"/>
            <a:ext cx="777228" cy="1100433"/>
          </a:xfrm>
          <a:prstGeom prst="rect">
            <a:avLst/>
          </a:prstGeom>
        </p:spPr>
      </p:pic>
      <p:pic>
        <p:nvPicPr>
          <p:cNvPr id="3" name="Google Shape;219;p3">
            <a:extLst>
              <a:ext uri="{FF2B5EF4-FFF2-40B4-BE49-F238E27FC236}">
                <a16:creationId xmlns:a16="http://schemas.microsoft.com/office/drawing/2014/main" id="{64F27EB4-1997-494B-181E-B85FF3E8DE1F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01314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40586" y="406863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0586" y="806973"/>
                <a:ext cx="5402653" cy="3800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50000"/>
                  </a:lnSpc>
                  <a:spcAft>
                    <a:spcPts val="800"/>
                  </a:spcAft>
                </a:pP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ặng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96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kern="100" dirty="0"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2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96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4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|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96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kern="100" dirty="0"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2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96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7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4</m:t>
                        </m:r>
                      </m:sup>
                    </m:sSubSup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3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72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iệu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)</a:t>
                </a:r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86" y="806973"/>
                <a:ext cx="5402653" cy="3800143"/>
              </a:xfrm>
              <a:prstGeom prst="rect">
                <a:avLst/>
              </a:prstGeom>
              <a:blipFill>
                <a:blip r:embed="rId3"/>
                <a:stretch>
                  <a:fillRect l="-1127" r="-1578" b="-18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928327" y="1644418"/>
            <a:ext cx="2775087" cy="29516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D0E198-F0D0-B574-E1CB-5540E70CFE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9523" y="256756"/>
            <a:ext cx="777228" cy="110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2783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27" y="163621"/>
            <a:ext cx="8699746" cy="48162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39959" y="369637"/>
            <a:ext cx="281198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b="1" dirty="0">
                <a:solidFill>
                  <a:srgbClr val="FFFF00"/>
                </a:solidFill>
                <a:latin typeface="+mj-lt"/>
                <a:sym typeface="Exo"/>
              </a:rPr>
              <a:t>KHỞI ĐỘNG</a:t>
            </a:r>
          </a:p>
        </p:txBody>
      </p:sp>
      <p:pic>
        <p:nvPicPr>
          <p:cNvPr id="17" name="Picture 46">
            <a:extLst>
              <a:ext uri="{FF2B5EF4-FFF2-40B4-BE49-F238E27FC236}">
                <a16:creationId xmlns:a16="http://schemas.microsoft.com/office/drawing/2014/main" id="{9B8FC2EE-F896-1933-B026-84D3CCC50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0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7910634" y="4039717"/>
            <a:ext cx="990489" cy="1312870"/>
          </a:xfrm>
          <a:prstGeom prst="rect">
            <a:avLst/>
          </a:prstGeom>
        </p:spPr>
      </p:pic>
      <p:grpSp>
        <p:nvGrpSpPr>
          <p:cNvPr id="143" name="Google Shape;1422;p39"/>
          <p:cNvGrpSpPr/>
          <p:nvPr/>
        </p:nvGrpSpPr>
        <p:grpSpPr>
          <a:xfrm rot="5400000">
            <a:off x="7968173" y="5293"/>
            <a:ext cx="814400" cy="1093000"/>
            <a:chOff x="6580775" y="3542238"/>
            <a:chExt cx="814400" cy="1093000"/>
          </a:xfrm>
        </p:grpSpPr>
        <p:sp>
          <p:nvSpPr>
            <p:cNvPr id="144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3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437136" y="699120"/>
            <a:ext cx="4169975" cy="3728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ở Trung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ơ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ở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ớ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11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ú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iều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ă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ụ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ó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ó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ụ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ều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ụ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ó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ầu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uy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iê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ta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ườ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ừa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42" name="Picture 41"/>
          <p:cNvPicPr/>
          <p:nvPr/>
        </p:nvPicPr>
        <p:blipFill>
          <a:blip r:embed="rId6"/>
          <a:srcRect/>
          <a:stretch/>
        </p:blipFill>
        <p:spPr>
          <a:xfrm>
            <a:off x="431002" y="1302683"/>
            <a:ext cx="3852023" cy="2737034"/>
          </a:xfrm>
          <a:prstGeom prst="rect">
            <a:avLst/>
          </a:prstGeom>
        </p:spPr>
      </p:pic>
      <p:pic>
        <p:nvPicPr>
          <p:cNvPr id="3" name="Google Shape;219;p3">
            <a:extLst>
              <a:ext uri="{FF2B5EF4-FFF2-40B4-BE49-F238E27FC236}">
                <a16:creationId xmlns:a16="http://schemas.microsoft.com/office/drawing/2014/main" id="{0E66BA7B-7072-1076-A02A-DDEE2C0ADD69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664932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2" name="Google Shape;2772;p40"/>
          <p:cNvSpPr txBox="1">
            <a:spLocks noGrp="1"/>
          </p:cNvSpPr>
          <p:nvPr>
            <p:ph type="title"/>
          </p:nvPr>
        </p:nvSpPr>
        <p:spPr>
          <a:xfrm>
            <a:off x="1019100" y="2177514"/>
            <a:ext cx="7105800" cy="220599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4000" dirty="0">
                <a:solidFill>
                  <a:srgbClr val="FFFFFF"/>
                </a:solidFill>
                <a:latin typeface="Arial"/>
              </a:rPr>
              <a:t>ỨNG DỤNG TÍCH PHÂN ĐỂ TÍNH THỂ TÍCH VẬT THỂ</a:t>
            </a:r>
            <a:endParaRPr sz="4000" dirty="0"/>
          </a:p>
        </p:txBody>
      </p:sp>
      <p:sp>
        <p:nvSpPr>
          <p:cNvPr id="2773" name="Google Shape;2773;p40"/>
          <p:cNvSpPr txBox="1">
            <a:spLocks noGrp="1"/>
          </p:cNvSpPr>
          <p:nvPr>
            <p:ph type="title" idx="2"/>
          </p:nvPr>
        </p:nvSpPr>
        <p:spPr>
          <a:xfrm>
            <a:off x="3724483" y="1116572"/>
            <a:ext cx="1652100" cy="91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000">
                <a:solidFill>
                  <a:srgbClr val="F39357"/>
                </a:solidFill>
                <a:latin typeface="+mj-lt"/>
              </a:rPr>
              <a:t>02</a:t>
            </a:r>
            <a:endParaRPr sz="8000">
              <a:solidFill>
                <a:srgbClr val="F39357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3148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grpSp>
        <p:nvGrpSpPr>
          <p:cNvPr id="6" name="Group 5"/>
          <p:cNvGrpSpPr/>
          <p:nvPr/>
        </p:nvGrpSpPr>
        <p:grpSpPr>
          <a:xfrm>
            <a:off x="214686" y="174929"/>
            <a:ext cx="5398935" cy="536864"/>
            <a:chOff x="304802" y="323399"/>
            <a:chExt cx="10182942" cy="554967"/>
          </a:xfrm>
        </p:grpSpPr>
        <p:sp>
          <p:nvSpPr>
            <p:cNvPr id="7" name="Round Single Corner Rectangle 6"/>
            <p:cNvSpPr/>
            <p:nvPr/>
          </p:nvSpPr>
          <p:spPr>
            <a:xfrm flipV="1">
              <a:off x="304802" y="323399"/>
              <a:ext cx="7933396" cy="554967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65500" y="407231"/>
              <a:ext cx="10022244" cy="4136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a)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ính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hể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ích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của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vật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hể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14" name="Google Shape;3584;p72"/>
          <p:cNvGrpSpPr/>
          <p:nvPr/>
        </p:nvGrpSpPr>
        <p:grpSpPr>
          <a:xfrm rot="21029641">
            <a:off x="168825" y="4132382"/>
            <a:ext cx="760505" cy="845384"/>
            <a:chOff x="6895275" y="3637438"/>
            <a:chExt cx="1185500" cy="1357450"/>
          </a:xfrm>
        </p:grpSpPr>
        <p:sp>
          <p:nvSpPr>
            <p:cNvPr id="15" name="Google Shape;3585;p72"/>
            <p:cNvSpPr/>
            <p:nvPr/>
          </p:nvSpPr>
          <p:spPr>
            <a:xfrm>
              <a:off x="6895275" y="3637438"/>
              <a:ext cx="1185500" cy="1357450"/>
            </a:xfrm>
            <a:custGeom>
              <a:avLst/>
              <a:gdLst/>
              <a:ahLst/>
              <a:cxnLst/>
              <a:rect l="l" t="t" r="r" b="b"/>
              <a:pathLst>
                <a:path w="47420" h="54298" extrusionOk="0">
                  <a:moveTo>
                    <a:pt x="12495" y="0"/>
                  </a:moveTo>
                  <a:cubicBezTo>
                    <a:pt x="11375" y="0"/>
                    <a:pt x="10312" y="955"/>
                    <a:pt x="9975" y="2387"/>
                  </a:cubicBezTo>
                  <a:lnTo>
                    <a:pt x="251" y="42989"/>
                  </a:lnTo>
                  <a:cubicBezTo>
                    <a:pt x="0" y="44117"/>
                    <a:pt x="652" y="45295"/>
                    <a:pt x="1705" y="45646"/>
                  </a:cubicBezTo>
                  <a:lnTo>
                    <a:pt x="27444" y="54192"/>
                  </a:lnTo>
                  <a:cubicBezTo>
                    <a:pt x="27658" y="54264"/>
                    <a:pt x="27880" y="54298"/>
                    <a:pt x="28101" y="54298"/>
                  </a:cubicBezTo>
                  <a:cubicBezTo>
                    <a:pt x="28965" y="54298"/>
                    <a:pt x="29817" y="53777"/>
                    <a:pt x="30176" y="52939"/>
                  </a:cubicBezTo>
                  <a:lnTo>
                    <a:pt x="46717" y="14618"/>
                  </a:lnTo>
                  <a:cubicBezTo>
                    <a:pt x="47419" y="13014"/>
                    <a:pt x="46893" y="11335"/>
                    <a:pt x="45564" y="10884"/>
                  </a:cubicBezTo>
                  <a:lnTo>
                    <a:pt x="13133" y="107"/>
                  </a:lnTo>
                  <a:cubicBezTo>
                    <a:pt x="12921" y="35"/>
                    <a:pt x="12707" y="0"/>
                    <a:pt x="1249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86;p72"/>
            <p:cNvSpPr/>
            <p:nvPr/>
          </p:nvSpPr>
          <p:spPr>
            <a:xfrm>
              <a:off x="6916575" y="3668538"/>
              <a:ext cx="718075" cy="1307250"/>
            </a:xfrm>
            <a:custGeom>
              <a:avLst/>
              <a:gdLst/>
              <a:ahLst/>
              <a:cxnLst/>
              <a:rect l="l" t="t" r="r" b="b"/>
              <a:pathLst>
                <a:path w="28723" h="52290" extrusionOk="0">
                  <a:moveTo>
                    <a:pt x="12410" y="209"/>
                  </a:moveTo>
                  <a:lnTo>
                    <a:pt x="12432" y="216"/>
                  </a:lnTo>
                  <a:cubicBezTo>
                    <a:pt x="12424" y="213"/>
                    <a:pt x="12417" y="211"/>
                    <a:pt x="12410" y="209"/>
                  </a:cubicBezTo>
                  <a:close/>
                  <a:moveTo>
                    <a:pt x="28722" y="51093"/>
                  </a:moveTo>
                  <a:lnTo>
                    <a:pt x="28699" y="51147"/>
                  </a:lnTo>
                  <a:lnTo>
                    <a:pt x="28699" y="51147"/>
                  </a:lnTo>
                  <a:cubicBezTo>
                    <a:pt x="28707" y="51130"/>
                    <a:pt x="28715" y="51112"/>
                    <a:pt x="28722" y="51093"/>
                  </a:cubicBezTo>
                  <a:close/>
                  <a:moveTo>
                    <a:pt x="11585" y="1"/>
                  </a:moveTo>
                  <a:cubicBezTo>
                    <a:pt x="10896" y="1"/>
                    <a:pt x="10257" y="584"/>
                    <a:pt x="10026" y="1469"/>
                  </a:cubicBezTo>
                  <a:lnTo>
                    <a:pt x="151" y="41996"/>
                  </a:lnTo>
                  <a:cubicBezTo>
                    <a:pt x="0" y="42697"/>
                    <a:pt x="401" y="43424"/>
                    <a:pt x="1053" y="43625"/>
                  </a:cubicBezTo>
                  <a:lnTo>
                    <a:pt x="26893" y="52221"/>
                  </a:lnTo>
                  <a:cubicBezTo>
                    <a:pt x="27027" y="52268"/>
                    <a:pt x="27165" y="52290"/>
                    <a:pt x="27303" y="52290"/>
                  </a:cubicBezTo>
                  <a:cubicBezTo>
                    <a:pt x="27834" y="52290"/>
                    <a:pt x="28353" y="51962"/>
                    <a:pt x="28572" y="51444"/>
                  </a:cubicBezTo>
                  <a:lnTo>
                    <a:pt x="28699" y="51147"/>
                  </a:lnTo>
                  <a:lnTo>
                    <a:pt x="28699" y="51147"/>
                  </a:lnTo>
                  <a:cubicBezTo>
                    <a:pt x="28486" y="51614"/>
                    <a:pt x="27990" y="51914"/>
                    <a:pt x="27480" y="51914"/>
                  </a:cubicBezTo>
                  <a:cubicBezTo>
                    <a:pt x="27342" y="51914"/>
                    <a:pt x="27203" y="51892"/>
                    <a:pt x="27068" y="51845"/>
                  </a:cubicBezTo>
                  <a:lnTo>
                    <a:pt x="1229" y="43249"/>
                  </a:lnTo>
                  <a:cubicBezTo>
                    <a:pt x="752" y="43098"/>
                    <a:pt x="452" y="42572"/>
                    <a:pt x="577" y="42071"/>
                  </a:cubicBezTo>
                  <a:lnTo>
                    <a:pt x="10527" y="1569"/>
                  </a:lnTo>
                  <a:cubicBezTo>
                    <a:pt x="10737" y="728"/>
                    <a:pt x="11372" y="151"/>
                    <a:pt x="12045" y="151"/>
                  </a:cubicBezTo>
                  <a:cubicBezTo>
                    <a:pt x="12166" y="151"/>
                    <a:pt x="12288" y="169"/>
                    <a:pt x="12410" y="209"/>
                  </a:cubicBezTo>
                  <a:lnTo>
                    <a:pt x="12410" y="209"/>
                  </a:lnTo>
                  <a:lnTo>
                    <a:pt x="11980" y="66"/>
                  </a:lnTo>
                  <a:cubicBezTo>
                    <a:pt x="11849" y="22"/>
                    <a:pt x="11716" y="1"/>
                    <a:pt x="11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7;p72"/>
            <p:cNvSpPr/>
            <p:nvPr/>
          </p:nvSpPr>
          <p:spPr>
            <a:xfrm>
              <a:off x="7103300" y="4108013"/>
              <a:ext cx="169200" cy="187275"/>
            </a:xfrm>
            <a:custGeom>
              <a:avLst/>
              <a:gdLst/>
              <a:ahLst/>
              <a:cxnLst/>
              <a:rect l="l" t="t" r="r" b="b"/>
              <a:pathLst>
                <a:path w="6768" h="7491" extrusionOk="0">
                  <a:moveTo>
                    <a:pt x="2034" y="0"/>
                  </a:moveTo>
                  <a:cubicBezTo>
                    <a:pt x="1692" y="0"/>
                    <a:pt x="1358" y="262"/>
                    <a:pt x="1253" y="682"/>
                  </a:cubicBezTo>
                  <a:lnTo>
                    <a:pt x="100" y="5118"/>
                  </a:lnTo>
                  <a:cubicBezTo>
                    <a:pt x="0" y="5595"/>
                    <a:pt x="226" y="6071"/>
                    <a:pt x="627" y="6196"/>
                  </a:cubicBezTo>
                  <a:lnTo>
                    <a:pt x="4386" y="7449"/>
                  </a:lnTo>
                  <a:cubicBezTo>
                    <a:pt x="4461" y="7477"/>
                    <a:pt x="4537" y="7490"/>
                    <a:pt x="4611" y="7490"/>
                  </a:cubicBezTo>
                  <a:cubicBezTo>
                    <a:pt x="4937" y="7490"/>
                    <a:pt x="5241" y="7240"/>
                    <a:pt x="5364" y="6873"/>
                  </a:cubicBezTo>
                  <a:lnTo>
                    <a:pt x="6617" y="2462"/>
                  </a:lnTo>
                  <a:cubicBezTo>
                    <a:pt x="6767" y="1960"/>
                    <a:pt x="6542" y="1459"/>
                    <a:pt x="6115" y="1334"/>
                  </a:cubicBezTo>
                  <a:lnTo>
                    <a:pt x="2231" y="31"/>
                  </a:lnTo>
                  <a:cubicBezTo>
                    <a:pt x="2166" y="10"/>
                    <a:pt x="2100" y="0"/>
                    <a:pt x="203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8;p72"/>
            <p:cNvSpPr/>
            <p:nvPr/>
          </p:nvSpPr>
          <p:spPr>
            <a:xfrm>
              <a:off x="7280600" y="4168788"/>
              <a:ext cx="174225" cy="185400"/>
            </a:xfrm>
            <a:custGeom>
              <a:avLst/>
              <a:gdLst/>
              <a:ahLst/>
              <a:cxnLst/>
              <a:rect l="l" t="t" r="r" b="b"/>
              <a:pathLst>
                <a:path w="6969" h="7416" extrusionOk="0">
                  <a:moveTo>
                    <a:pt x="2257" y="0"/>
                  </a:moveTo>
                  <a:cubicBezTo>
                    <a:pt x="1910" y="0"/>
                    <a:pt x="1559" y="259"/>
                    <a:pt x="1455" y="657"/>
                  </a:cubicBezTo>
                  <a:lnTo>
                    <a:pt x="151" y="5043"/>
                  </a:lnTo>
                  <a:cubicBezTo>
                    <a:pt x="1" y="5519"/>
                    <a:pt x="227" y="5996"/>
                    <a:pt x="628" y="6121"/>
                  </a:cubicBezTo>
                  <a:lnTo>
                    <a:pt x="4387" y="7374"/>
                  </a:lnTo>
                  <a:cubicBezTo>
                    <a:pt x="4462" y="7402"/>
                    <a:pt x="4538" y="7415"/>
                    <a:pt x="4615" y="7415"/>
                  </a:cubicBezTo>
                  <a:cubicBezTo>
                    <a:pt x="4946" y="7415"/>
                    <a:pt x="5267" y="7165"/>
                    <a:pt x="5389" y="6798"/>
                  </a:cubicBezTo>
                  <a:lnTo>
                    <a:pt x="6818" y="2462"/>
                  </a:lnTo>
                  <a:cubicBezTo>
                    <a:pt x="6968" y="1960"/>
                    <a:pt x="6768" y="1459"/>
                    <a:pt x="6342" y="1334"/>
                  </a:cubicBezTo>
                  <a:lnTo>
                    <a:pt x="2457" y="31"/>
                  </a:lnTo>
                  <a:cubicBezTo>
                    <a:pt x="2392" y="10"/>
                    <a:pt x="2324" y="0"/>
                    <a:pt x="225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9;p72"/>
            <p:cNvSpPr/>
            <p:nvPr/>
          </p:nvSpPr>
          <p:spPr>
            <a:xfrm>
              <a:off x="7458550" y="4229563"/>
              <a:ext cx="178600" cy="183575"/>
            </a:xfrm>
            <a:custGeom>
              <a:avLst/>
              <a:gdLst/>
              <a:ahLst/>
              <a:cxnLst/>
              <a:rect l="l" t="t" r="r" b="b"/>
              <a:pathLst>
                <a:path w="7144" h="7343" extrusionOk="0">
                  <a:moveTo>
                    <a:pt x="2457" y="1"/>
                  </a:moveTo>
                  <a:cubicBezTo>
                    <a:pt x="2109" y="1"/>
                    <a:pt x="1752" y="259"/>
                    <a:pt x="1605" y="657"/>
                  </a:cubicBezTo>
                  <a:lnTo>
                    <a:pt x="151" y="4993"/>
                  </a:lnTo>
                  <a:cubicBezTo>
                    <a:pt x="1" y="5444"/>
                    <a:pt x="201" y="5921"/>
                    <a:pt x="602" y="6071"/>
                  </a:cubicBezTo>
                  <a:lnTo>
                    <a:pt x="4362" y="7299"/>
                  </a:lnTo>
                  <a:cubicBezTo>
                    <a:pt x="4441" y="7329"/>
                    <a:pt x="4523" y="7343"/>
                    <a:pt x="4605" y="7343"/>
                  </a:cubicBezTo>
                  <a:cubicBezTo>
                    <a:pt x="4938" y="7343"/>
                    <a:pt x="5269" y="7110"/>
                    <a:pt x="5389" y="6748"/>
                  </a:cubicBezTo>
                  <a:lnTo>
                    <a:pt x="6968" y="2437"/>
                  </a:lnTo>
                  <a:cubicBezTo>
                    <a:pt x="7144" y="1961"/>
                    <a:pt x="6968" y="1459"/>
                    <a:pt x="6542" y="1334"/>
                  </a:cubicBezTo>
                  <a:lnTo>
                    <a:pt x="2657" y="31"/>
                  </a:lnTo>
                  <a:cubicBezTo>
                    <a:pt x="2592" y="10"/>
                    <a:pt x="2525" y="1"/>
                    <a:pt x="24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90;p72"/>
            <p:cNvSpPr/>
            <p:nvPr/>
          </p:nvSpPr>
          <p:spPr>
            <a:xfrm>
              <a:off x="7152175" y="3745763"/>
              <a:ext cx="826450" cy="475400"/>
            </a:xfrm>
            <a:custGeom>
              <a:avLst/>
              <a:gdLst/>
              <a:ahLst/>
              <a:cxnLst/>
              <a:rect l="l" t="t" r="r" b="b"/>
              <a:pathLst>
                <a:path w="33058" h="19016" extrusionOk="0">
                  <a:moveTo>
                    <a:pt x="3683" y="0"/>
                  </a:moveTo>
                  <a:cubicBezTo>
                    <a:pt x="2827" y="0"/>
                    <a:pt x="2027" y="719"/>
                    <a:pt x="1754" y="1789"/>
                  </a:cubicBezTo>
                  <a:lnTo>
                    <a:pt x="301" y="7503"/>
                  </a:lnTo>
                  <a:cubicBezTo>
                    <a:pt x="0" y="8681"/>
                    <a:pt x="551" y="9909"/>
                    <a:pt x="1529" y="10235"/>
                  </a:cubicBezTo>
                  <a:lnTo>
                    <a:pt x="27694" y="18932"/>
                  </a:lnTo>
                  <a:cubicBezTo>
                    <a:pt x="27861" y="18988"/>
                    <a:pt x="28034" y="19016"/>
                    <a:pt x="28209" y="19016"/>
                  </a:cubicBezTo>
                  <a:cubicBezTo>
                    <a:pt x="29037" y="19016"/>
                    <a:pt x="29908" y="18409"/>
                    <a:pt x="30301" y="17478"/>
                  </a:cubicBezTo>
                  <a:lnTo>
                    <a:pt x="32557" y="12039"/>
                  </a:lnTo>
                  <a:cubicBezTo>
                    <a:pt x="33058" y="10811"/>
                    <a:pt x="32657" y="9558"/>
                    <a:pt x="31629" y="9207"/>
                  </a:cubicBezTo>
                  <a:lnTo>
                    <a:pt x="4186" y="84"/>
                  </a:lnTo>
                  <a:cubicBezTo>
                    <a:pt x="4018" y="27"/>
                    <a:pt x="3849" y="0"/>
                    <a:pt x="36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91;p72"/>
            <p:cNvSpPr/>
            <p:nvPr/>
          </p:nvSpPr>
          <p:spPr>
            <a:xfrm>
              <a:off x="7178475" y="3775863"/>
              <a:ext cx="771325" cy="419050"/>
            </a:xfrm>
            <a:custGeom>
              <a:avLst/>
              <a:gdLst/>
              <a:ahLst/>
              <a:cxnLst/>
              <a:rect l="l" t="t" r="r" b="b"/>
              <a:pathLst>
                <a:path w="30853" h="16762" extrusionOk="0">
                  <a:moveTo>
                    <a:pt x="2607" y="0"/>
                  </a:moveTo>
                  <a:cubicBezTo>
                    <a:pt x="2176" y="0"/>
                    <a:pt x="1754" y="352"/>
                    <a:pt x="1605" y="885"/>
                  </a:cubicBezTo>
                  <a:lnTo>
                    <a:pt x="151" y="6600"/>
                  </a:lnTo>
                  <a:cubicBezTo>
                    <a:pt x="1" y="7201"/>
                    <a:pt x="251" y="7803"/>
                    <a:pt x="753" y="7978"/>
                  </a:cubicBezTo>
                  <a:lnTo>
                    <a:pt x="27043" y="16725"/>
                  </a:lnTo>
                  <a:cubicBezTo>
                    <a:pt x="27126" y="16750"/>
                    <a:pt x="27210" y="16762"/>
                    <a:pt x="27295" y="16762"/>
                  </a:cubicBezTo>
                  <a:cubicBezTo>
                    <a:pt x="27725" y="16762"/>
                    <a:pt x="28158" y="16455"/>
                    <a:pt x="28347" y="15973"/>
                  </a:cubicBezTo>
                  <a:lnTo>
                    <a:pt x="30602" y="10535"/>
                  </a:lnTo>
                  <a:cubicBezTo>
                    <a:pt x="30853" y="9908"/>
                    <a:pt x="30653" y="9281"/>
                    <a:pt x="30126" y="9131"/>
                  </a:cubicBezTo>
                  <a:lnTo>
                    <a:pt x="2833" y="33"/>
                  </a:lnTo>
                  <a:cubicBezTo>
                    <a:pt x="2758" y="11"/>
                    <a:pt x="2683" y="0"/>
                    <a:pt x="260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92;p72"/>
            <p:cNvSpPr/>
            <p:nvPr/>
          </p:nvSpPr>
          <p:spPr>
            <a:xfrm>
              <a:off x="7108925" y="4083363"/>
              <a:ext cx="170450" cy="188725"/>
            </a:xfrm>
            <a:custGeom>
              <a:avLst/>
              <a:gdLst/>
              <a:ahLst/>
              <a:cxnLst/>
              <a:rect l="l" t="t" r="r" b="b"/>
              <a:pathLst>
                <a:path w="6818" h="7549" extrusionOk="0">
                  <a:moveTo>
                    <a:pt x="2056" y="0"/>
                  </a:moveTo>
                  <a:cubicBezTo>
                    <a:pt x="1707" y="0"/>
                    <a:pt x="1382" y="273"/>
                    <a:pt x="1279" y="666"/>
                  </a:cubicBezTo>
                  <a:lnTo>
                    <a:pt x="126" y="5152"/>
                  </a:lnTo>
                  <a:cubicBezTo>
                    <a:pt x="1" y="5628"/>
                    <a:pt x="251" y="6129"/>
                    <a:pt x="652" y="6255"/>
                  </a:cubicBezTo>
                  <a:lnTo>
                    <a:pt x="4412" y="7508"/>
                  </a:lnTo>
                  <a:cubicBezTo>
                    <a:pt x="4491" y="7536"/>
                    <a:pt x="4570" y="7549"/>
                    <a:pt x="4647" y="7549"/>
                  </a:cubicBezTo>
                  <a:cubicBezTo>
                    <a:pt x="4987" y="7549"/>
                    <a:pt x="5292" y="7294"/>
                    <a:pt x="5414" y="6906"/>
                  </a:cubicBezTo>
                  <a:lnTo>
                    <a:pt x="6667" y="2470"/>
                  </a:lnTo>
                  <a:cubicBezTo>
                    <a:pt x="6818" y="1969"/>
                    <a:pt x="6592" y="1468"/>
                    <a:pt x="6166" y="1317"/>
                  </a:cubicBezTo>
                  <a:lnTo>
                    <a:pt x="2281" y="39"/>
                  </a:lnTo>
                  <a:cubicBezTo>
                    <a:pt x="2206" y="13"/>
                    <a:pt x="2131" y="0"/>
                    <a:pt x="20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93;p72"/>
            <p:cNvSpPr/>
            <p:nvPr/>
          </p:nvSpPr>
          <p:spPr>
            <a:xfrm>
              <a:off x="7123975" y="4130688"/>
              <a:ext cx="139750" cy="126300"/>
            </a:xfrm>
            <a:custGeom>
              <a:avLst/>
              <a:gdLst/>
              <a:ahLst/>
              <a:cxnLst/>
              <a:rect l="l" t="t" r="r" b="b"/>
              <a:pathLst>
                <a:path w="5590" h="5052" extrusionOk="0">
                  <a:moveTo>
                    <a:pt x="5314" y="1"/>
                  </a:moveTo>
                  <a:cubicBezTo>
                    <a:pt x="4712" y="2138"/>
                    <a:pt x="2994" y="3519"/>
                    <a:pt x="1197" y="3519"/>
                  </a:cubicBezTo>
                  <a:cubicBezTo>
                    <a:pt x="824" y="3519"/>
                    <a:pt x="447" y="3459"/>
                    <a:pt x="75" y="3334"/>
                  </a:cubicBezTo>
                  <a:lnTo>
                    <a:pt x="50" y="3334"/>
                  </a:lnTo>
                  <a:lnTo>
                    <a:pt x="25" y="3434"/>
                  </a:lnTo>
                  <a:cubicBezTo>
                    <a:pt x="0" y="3585"/>
                    <a:pt x="75" y="3735"/>
                    <a:pt x="201" y="3785"/>
                  </a:cubicBezTo>
                  <a:lnTo>
                    <a:pt x="3985" y="5038"/>
                  </a:lnTo>
                  <a:cubicBezTo>
                    <a:pt x="4007" y="5047"/>
                    <a:pt x="4030" y="5051"/>
                    <a:pt x="4053" y="5051"/>
                  </a:cubicBezTo>
                  <a:cubicBezTo>
                    <a:pt x="4160" y="5051"/>
                    <a:pt x="4265" y="4962"/>
                    <a:pt x="4286" y="4838"/>
                  </a:cubicBezTo>
                  <a:lnTo>
                    <a:pt x="5564" y="402"/>
                  </a:lnTo>
                  <a:cubicBezTo>
                    <a:pt x="5589" y="251"/>
                    <a:pt x="5539" y="76"/>
                    <a:pt x="5389" y="51"/>
                  </a:cubicBezTo>
                  <a:lnTo>
                    <a:pt x="53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94;p72"/>
            <p:cNvSpPr/>
            <p:nvPr/>
          </p:nvSpPr>
          <p:spPr>
            <a:xfrm>
              <a:off x="7287500" y="4144138"/>
              <a:ext cx="175475" cy="187250"/>
            </a:xfrm>
            <a:custGeom>
              <a:avLst/>
              <a:gdLst/>
              <a:ahLst/>
              <a:cxnLst/>
              <a:rect l="l" t="t" r="r" b="b"/>
              <a:pathLst>
                <a:path w="7019" h="7490" extrusionOk="0">
                  <a:moveTo>
                    <a:pt x="2256" y="0"/>
                  </a:moveTo>
                  <a:cubicBezTo>
                    <a:pt x="1906" y="0"/>
                    <a:pt x="1578" y="273"/>
                    <a:pt x="1454" y="666"/>
                  </a:cubicBezTo>
                  <a:lnTo>
                    <a:pt x="151" y="5102"/>
                  </a:lnTo>
                  <a:cubicBezTo>
                    <a:pt x="1" y="5578"/>
                    <a:pt x="226" y="6054"/>
                    <a:pt x="627" y="6205"/>
                  </a:cubicBezTo>
                  <a:lnTo>
                    <a:pt x="4412" y="7458"/>
                  </a:lnTo>
                  <a:cubicBezTo>
                    <a:pt x="4481" y="7479"/>
                    <a:pt x="4552" y="7490"/>
                    <a:pt x="4622" y="7490"/>
                  </a:cubicBezTo>
                  <a:cubicBezTo>
                    <a:pt x="4959" y="7490"/>
                    <a:pt x="5290" y="7250"/>
                    <a:pt x="5414" y="6856"/>
                  </a:cubicBezTo>
                  <a:lnTo>
                    <a:pt x="6843" y="2470"/>
                  </a:lnTo>
                  <a:cubicBezTo>
                    <a:pt x="7018" y="1994"/>
                    <a:pt x="6793" y="1468"/>
                    <a:pt x="6392" y="1342"/>
                  </a:cubicBezTo>
                  <a:lnTo>
                    <a:pt x="2482" y="39"/>
                  </a:lnTo>
                  <a:cubicBezTo>
                    <a:pt x="2407" y="13"/>
                    <a:pt x="2331" y="0"/>
                    <a:pt x="22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95;p72"/>
            <p:cNvSpPr/>
            <p:nvPr/>
          </p:nvSpPr>
          <p:spPr>
            <a:xfrm>
              <a:off x="7466075" y="4205488"/>
              <a:ext cx="180475" cy="185025"/>
            </a:xfrm>
            <a:custGeom>
              <a:avLst/>
              <a:gdLst/>
              <a:ahLst/>
              <a:cxnLst/>
              <a:rect l="l" t="t" r="r" b="b"/>
              <a:pathLst>
                <a:path w="7219" h="7401" extrusionOk="0">
                  <a:moveTo>
                    <a:pt x="2455" y="0"/>
                  </a:moveTo>
                  <a:cubicBezTo>
                    <a:pt x="2116" y="0"/>
                    <a:pt x="1773" y="259"/>
                    <a:pt x="1630" y="668"/>
                  </a:cubicBezTo>
                  <a:lnTo>
                    <a:pt x="151" y="5029"/>
                  </a:lnTo>
                  <a:cubicBezTo>
                    <a:pt x="1" y="5505"/>
                    <a:pt x="201" y="5981"/>
                    <a:pt x="602" y="6107"/>
                  </a:cubicBezTo>
                  <a:lnTo>
                    <a:pt x="4387" y="7360"/>
                  </a:lnTo>
                  <a:cubicBezTo>
                    <a:pt x="4461" y="7388"/>
                    <a:pt x="4539" y="7401"/>
                    <a:pt x="4617" y="7401"/>
                  </a:cubicBezTo>
                  <a:cubicBezTo>
                    <a:pt x="4955" y="7401"/>
                    <a:pt x="5296" y="7150"/>
                    <a:pt x="5439" y="6783"/>
                  </a:cubicBezTo>
                  <a:lnTo>
                    <a:pt x="7018" y="2447"/>
                  </a:lnTo>
                  <a:cubicBezTo>
                    <a:pt x="7219" y="1971"/>
                    <a:pt x="7018" y="1470"/>
                    <a:pt x="6592" y="1320"/>
                  </a:cubicBezTo>
                  <a:lnTo>
                    <a:pt x="2682" y="41"/>
                  </a:lnTo>
                  <a:cubicBezTo>
                    <a:pt x="2608" y="14"/>
                    <a:pt x="2532" y="0"/>
                    <a:pt x="24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96;p72"/>
            <p:cNvSpPr/>
            <p:nvPr/>
          </p:nvSpPr>
          <p:spPr>
            <a:xfrm>
              <a:off x="7047525" y="4336038"/>
              <a:ext cx="159800" cy="172750"/>
            </a:xfrm>
            <a:custGeom>
              <a:avLst/>
              <a:gdLst/>
              <a:ahLst/>
              <a:cxnLst/>
              <a:rect l="l" t="t" r="r" b="b"/>
              <a:pathLst>
                <a:path w="6392" h="6910" extrusionOk="0">
                  <a:moveTo>
                    <a:pt x="1873" y="0"/>
                  </a:moveTo>
                  <a:cubicBezTo>
                    <a:pt x="1549" y="0"/>
                    <a:pt x="1257" y="236"/>
                    <a:pt x="1153" y="609"/>
                  </a:cubicBezTo>
                  <a:lnTo>
                    <a:pt x="101" y="4669"/>
                  </a:lnTo>
                  <a:cubicBezTo>
                    <a:pt x="1" y="5095"/>
                    <a:pt x="226" y="5546"/>
                    <a:pt x="602" y="5672"/>
                  </a:cubicBezTo>
                  <a:lnTo>
                    <a:pt x="4211" y="6875"/>
                  </a:lnTo>
                  <a:cubicBezTo>
                    <a:pt x="4281" y="6898"/>
                    <a:pt x="4353" y="6909"/>
                    <a:pt x="4424" y="6909"/>
                  </a:cubicBezTo>
                  <a:cubicBezTo>
                    <a:pt x="4734" y="6909"/>
                    <a:pt x="5032" y="6695"/>
                    <a:pt x="5113" y="6348"/>
                  </a:cubicBezTo>
                  <a:lnTo>
                    <a:pt x="6266" y="2313"/>
                  </a:lnTo>
                  <a:cubicBezTo>
                    <a:pt x="6392" y="1887"/>
                    <a:pt x="6191" y="1411"/>
                    <a:pt x="5790" y="1286"/>
                  </a:cubicBezTo>
                  <a:lnTo>
                    <a:pt x="2081" y="32"/>
                  </a:lnTo>
                  <a:cubicBezTo>
                    <a:pt x="2011" y="11"/>
                    <a:pt x="1941" y="0"/>
                    <a:pt x="18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7;p72"/>
            <p:cNvSpPr/>
            <p:nvPr/>
          </p:nvSpPr>
          <p:spPr>
            <a:xfrm>
              <a:off x="7217325" y="4394313"/>
              <a:ext cx="164825" cy="170850"/>
            </a:xfrm>
            <a:custGeom>
              <a:avLst/>
              <a:gdLst/>
              <a:ahLst/>
              <a:cxnLst/>
              <a:rect l="l" t="t" r="r" b="b"/>
              <a:pathLst>
                <a:path w="6593" h="6834" extrusionOk="0">
                  <a:moveTo>
                    <a:pt x="2072" y="0"/>
                  </a:moveTo>
                  <a:cubicBezTo>
                    <a:pt x="1741" y="0"/>
                    <a:pt x="1432" y="236"/>
                    <a:pt x="1329" y="609"/>
                  </a:cubicBezTo>
                  <a:lnTo>
                    <a:pt x="126" y="4594"/>
                  </a:lnTo>
                  <a:cubicBezTo>
                    <a:pt x="1" y="5020"/>
                    <a:pt x="201" y="5471"/>
                    <a:pt x="602" y="5596"/>
                  </a:cubicBezTo>
                  <a:lnTo>
                    <a:pt x="4186" y="6799"/>
                  </a:lnTo>
                  <a:cubicBezTo>
                    <a:pt x="4261" y="6823"/>
                    <a:pt x="4336" y="6834"/>
                    <a:pt x="4410" y="6834"/>
                  </a:cubicBezTo>
                  <a:cubicBezTo>
                    <a:pt x="4735" y="6834"/>
                    <a:pt x="5036" y="6620"/>
                    <a:pt x="5138" y="6273"/>
                  </a:cubicBezTo>
                  <a:lnTo>
                    <a:pt x="6442" y="2313"/>
                  </a:lnTo>
                  <a:cubicBezTo>
                    <a:pt x="6592" y="1862"/>
                    <a:pt x="6367" y="1411"/>
                    <a:pt x="5991" y="1260"/>
                  </a:cubicBezTo>
                  <a:lnTo>
                    <a:pt x="2281" y="32"/>
                  </a:lnTo>
                  <a:cubicBezTo>
                    <a:pt x="2212" y="10"/>
                    <a:pt x="2141" y="0"/>
                    <a:pt x="20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8;p72"/>
            <p:cNvSpPr/>
            <p:nvPr/>
          </p:nvSpPr>
          <p:spPr>
            <a:xfrm>
              <a:off x="7387125" y="4452513"/>
              <a:ext cx="169200" cy="169050"/>
            </a:xfrm>
            <a:custGeom>
              <a:avLst/>
              <a:gdLst/>
              <a:ahLst/>
              <a:cxnLst/>
              <a:rect l="l" t="t" r="r" b="b"/>
              <a:pathLst>
                <a:path w="6768" h="6762" extrusionOk="0">
                  <a:moveTo>
                    <a:pt x="2257" y="1"/>
                  </a:moveTo>
                  <a:cubicBezTo>
                    <a:pt x="1924" y="1"/>
                    <a:pt x="1602" y="219"/>
                    <a:pt x="1479" y="586"/>
                  </a:cubicBezTo>
                  <a:lnTo>
                    <a:pt x="151" y="4546"/>
                  </a:lnTo>
                  <a:cubicBezTo>
                    <a:pt x="1" y="4947"/>
                    <a:pt x="201" y="5399"/>
                    <a:pt x="602" y="5524"/>
                  </a:cubicBezTo>
                  <a:lnTo>
                    <a:pt x="4186" y="6727"/>
                  </a:lnTo>
                  <a:cubicBezTo>
                    <a:pt x="4256" y="6750"/>
                    <a:pt x="4329" y="6761"/>
                    <a:pt x="4401" y="6761"/>
                  </a:cubicBezTo>
                  <a:cubicBezTo>
                    <a:pt x="4719" y="6761"/>
                    <a:pt x="5041" y="6547"/>
                    <a:pt x="5164" y="6201"/>
                  </a:cubicBezTo>
                  <a:lnTo>
                    <a:pt x="6617" y="2291"/>
                  </a:lnTo>
                  <a:cubicBezTo>
                    <a:pt x="6768" y="1865"/>
                    <a:pt x="6567" y="1388"/>
                    <a:pt x="6166" y="1263"/>
                  </a:cubicBezTo>
                  <a:lnTo>
                    <a:pt x="2482" y="35"/>
                  </a:lnTo>
                  <a:cubicBezTo>
                    <a:pt x="2408" y="12"/>
                    <a:pt x="2332" y="1"/>
                    <a:pt x="22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9;p72"/>
            <p:cNvSpPr/>
            <p:nvPr/>
          </p:nvSpPr>
          <p:spPr>
            <a:xfrm>
              <a:off x="7556925" y="4510563"/>
              <a:ext cx="173600" cy="167400"/>
            </a:xfrm>
            <a:custGeom>
              <a:avLst/>
              <a:gdLst/>
              <a:ahLst/>
              <a:cxnLst/>
              <a:rect l="l" t="t" r="r" b="b"/>
              <a:pathLst>
                <a:path w="6944" h="6696" extrusionOk="0">
                  <a:moveTo>
                    <a:pt x="2415" y="0"/>
                  </a:moveTo>
                  <a:cubicBezTo>
                    <a:pt x="2089" y="0"/>
                    <a:pt x="1775" y="229"/>
                    <a:pt x="1655" y="570"/>
                  </a:cubicBezTo>
                  <a:lnTo>
                    <a:pt x="151" y="4480"/>
                  </a:lnTo>
                  <a:cubicBezTo>
                    <a:pt x="1" y="4906"/>
                    <a:pt x="201" y="5332"/>
                    <a:pt x="577" y="5458"/>
                  </a:cubicBezTo>
                  <a:lnTo>
                    <a:pt x="4186" y="6661"/>
                  </a:lnTo>
                  <a:cubicBezTo>
                    <a:pt x="4257" y="6684"/>
                    <a:pt x="4330" y="6695"/>
                    <a:pt x="4403" y="6695"/>
                  </a:cubicBezTo>
                  <a:cubicBezTo>
                    <a:pt x="4721" y="6695"/>
                    <a:pt x="5046" y="6485"/>
                    <a:pt x="5189" y="6159"/>
                  </a:cubicBezTo>
                  <a:lnTo>
                    <a:pt x="6768" y="2275"/>
                  </a:lnTo>
                  <a:cubicBezTo>
                    <a:pt x="6943" y="1848"/>
                    <a:pt x="6768" y="1397"/>
                    <a:pt x="6367" y="1272"/>
                  </a:cubicBezTo>
                  <a:lnTo>
                    <a:pt x="2657" y="44"/>
                  </a:lnTo>
                  <a:cubicBezTo>
                    <a:pt x="2578" y="14"/>
                    <a:pt x="2496" y="0"/>
                    <a:pt x="241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600;p72"/>
            <p:cNvSpPr/>
            <p:nvPr/>
          </p:nvSpPr>
          <p:spPr>
            <a:xfrm>
              <a:off x="7053175" y="4313463"/>
              <a:ext cx="161050" cy="174000"/>
            </a:xfrm>
            <a:custGeom>
              <a:avLst/>
              <a:gdLst/>
              <a:ahLst/>
              <a:cxnLst/>
              <a:rect l="l" t="t" r="r" b="b"/>
              <a:pathLst>
                <a:path w="6442" h="6960" extrusionOk="0">
                  <a:moveTo>
                    <a:pt x="1896" y="1"/>
                  </a:moveTo>
                  <a:cubicBezTo>
                    <a:pt x="1565" y="1"/>
                    <a:pt x="1257" y="237"/>
                    <a:pt x="1153" y="610"/>
                  </a:cubicBezTo>
                  <a:lnTo>
                    <a:pt x="100" y="4720"/>
                  </a:lnTo>
                  <a:cubicBezTo>
                    <a:pt x="0" y="5146"/>
                    <a:pt x="226" y="5597"/>
                    <a:pt x="602" y="5722"/>
                  </a:cubicBezTo>
                  <a:lnTo>
                    <a:pt x="4211" y="6925"/>
                  </a:lnTo>
                  <a:cubicBezTo>
                    <a:pt x="4285" y="6949"/>
                    <a:pt x="4359" y="6960"/>
                    <a:pt x="4431" y="6960"/>
                  </a:cubicBezTo>
                  <a:cubicBezTo>
                    <a:pt x="4750" y="6960"/>
                    <a:pt x="5036" y="6742"/>
                    <a:pt x="5138" y="6374"/>
                  </a:cubicBezTo>
                  <a:lnTo>
                    <a:pt x="6316" y="2339"/>
                  </a:lnTo>
                  <a:cubicBezTo>
                    <a:pt x="6441" y="1888"/>
                    <a:pt x="6216" y="1412"/>
                    <a:pt x="5815" y="1286"/>
                  </a:cubicBezTo>
                  <a:lnTo>
                    <a:pt x="2105" y="33"/>
                  </a:lnTo>
                  <a:cubicBezTo>
                    <a:pt x="2036" y="11"/>
                    <a:pt x="1965" y="1"/>
                    <a:pt x="18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601;p72"/>
            <p:cNvSpPr/>
            <p:nvPr/>
          </p:nvSpPr>
          <p:spPr>
            <a:xfrm>
              <a:off x="7223600" y="4371738"/>
              <a:ext cx="165425" cy="172350"/>
            </a:xfrm>
            <a:custGeom>
              <a:avLst/>
              <a:gdLst/>
              <a:ahLst/>
              <a:cxnLst/>
              <a:rect l="l" t="t" r="r" b="b"/>
              <a:pathLst>
                <a:path w="6617" h="6894" extrusionOk="0">
                  <a:moveTo>
                    <a:pt x="2094" y="1"/>
                  </a:moveTo>
                  <a:cubicBezTo>
                    <a:pt x="1758" y="1"/>
                    <a:pt x="1432" y="237"/>
                    <a:pt x="1329" y="609"/>
                  </a:cubicBezTo>
                  <a:lnTo>
                    <a:pt x="126" y="4645"/>
                  </a:lnTo>
                  <a:cubicBezTo>
                    <a:pt x="0" y="5071"/>
                    <a:pt x="226" y="5522"/>
                    <a:pt x="602" y="5647"/>
                  </a:cubicBezTo>
                  <a:lnTo>
                    <a:pt x="4211" y="6850"/>
                  </a:lnTo>
                  <a:cubicBezTo>
                    <a:pt x="4290" y="6880"/>
                    <a:pt x="4371" y="6894"/>
                    <a:pt x="4450" y="6894"/>
                  </a:cubicBezTo>
                  <a:cubicBezTo>
                    <a:pt x="4769" y="6894"/>
                    <a:pt x="5063" y="6665"/>
                    <a:pt x="5163" y="6324"/>
                  </a:cubicBezTo>
                  <a:lnTo>
                    <a:pt x="6466" y="2314"/>
                  </a:lnTo>
                  <a:cubicBezTo>
                    <a:pt x="6617" y="1888"/>
                    <a:pt x="6416" y="1411"/>
                    <a:pt x="6015" y="1286"/>
                  </a:cubicBezTo>
                  <a:lnTo>
                    <a:pt x="2306" y="33"/>
                  </a:lnTo>
                  <a:cubicBezTo>
                    <a:pt x="2236" y="11"/>
                    <a:pt x="2165" y="1"/>
                    <a:pt x="20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602;p72"/>
            <p:cNvSpPr/>
            <p:nvPr/>
          </p:nvSpPr>
          <p:spPr>
            <a:xfrm>
              <a:off x="7394025" y="4430363"/>
              <a:ext cx="170450" cy="170525"/>
            </a:xfrm>
            <a:custGeom>
              <a:avLst/>
              <a:gdLst/>
              <a:ahLst/>
              <a:cxnLst/>
              <a:rect l="l" t="t" r="r" b="b"/>
              <a:pathLst>
                <a:path w="6818" h="6821" extrusionOk="0">
                  <a:moveTo>
                    <a:pt x="2266" y="0"/>
                  </a:moveTo>
                  <a:cubicBezTo>
                    <a:pt x="1939" y="0"/>
                    <a:pt x="1625" y="233"/>
                    <a:pt x="1504" y="595"/>
                  </a:cubicBezTo>
                  <a:lnTo>
                    <a:pt x="151" y="4580"/>
                  </a:lnTo>
                  <a:cubicBezTo>
                    <a:pt x="0" y="5006"/>
                    <a:pt x="201" y="5457"/>
                    <a:pt x="602" y="5583"/>
                  </a:cubicBezTo>
                  <a:lnTo>
                    <a:pt x="4211" y="6786"/>
                  </a:lnTo>
                  <a:cubicBezTo>
                    <a:pt x="4281" y="6809"/>
                    <a:pt x="4353" y="6820"/>
                    <a:pt x="4426" y="6820"/>
                  </a:cubicBezTo>
                  <a:cubicBezTo>
                    <a:pt x="4744" y="6820"/>
                    <a:pt x="5066" y="6606"/>
                    <a:pt x="5188" y="6259"/>
                  </a:cubicBezTo>
                  <a:lnTo>
                    <a:pt x="6642" y="2300"/>
                  </a:lnTo>
                  <a:cubicBezTo>
                    <a:pt x="6817" y="1873"/>
                    <a:pt x="6617" y="1397"/>
                    <a:pt x="6216" y="1272"/>
                  </a:cubicBezTo>
                  <a:lnTo>
                    <a:pt x="2507" y="44"/>
                  </a:lnTo>
                  <a:cubicBezTo>
                    <a:pt x="2428" y="14"/>
                    <a:pt x="2346" y="0"/>
                    <a:pt x="22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603;p72"/>
            <p:cNvSpPr/>
            <p:nvPr/>
          </p:nvSpPr>
          <p:spPr>
            <a:xfrm>
              <a:off x="7565075" y="4266538"/>
              <a:ext cx="264425" cy="390750"/>
            </a:xfrm>
            <a:custGeom>
              <a:avLst/>
              <a:gdLst/>
              <a:ahLst/>
              <a:cxnLst/>
              <a:rect l="l" t="t" r="r" b="b"/>
              <a:pathLst>
                <a:path w="10577" h="15630" extrusionOk="0">
                  <a:moveTo>
                    <a:pt x="5880" y="0"/>
                  </a:moveTo>
                  <a:cubicBezTo>
                    <a:pt x="5517" y="0"/>
                    <a:pt x="5156" y="258"/>
                    <a:pt x="4988" y="657"/>
                  </a:cubicBezTo>
                  <a:lnTo>
                    <a:pt x="151" y="13414"/>
                  </a:lnTo>
                  <a:cubicBezTo>
                    <a:pt x="0" y="13840"/>
                    <a:pt x="176" y="14266"/>
                    <a:pt x="577" y="14391"/>
                  </a:cubicBezTo>
                  <a:lnTo>
                    <a:pt x="4186" y="15594"/>
                  </a:lnTo>
                  <a:cubicBezTo>
                    <a:pt x="4256" y="15618"/>
                    <a:pt x="4329" y="15629"/>
                    <a:pt x="4403" y="15629"/>
                  </a:cubicBezTo>
                  <a:cubicBezTo>
                    <a:pt x="4721" y="15629"/>
                    <a:pt x="5046" y="15419"/>
                    <a:pt x="5188" y="15093"/>
                  </a:cubicBezTo>
                  <a:lnTo>
                    <a:pt x="10402" y="2436"/>
                  </a:lnTo>
                  <a:cubicBezTo>
                    <a:pt x="10577" y="1960"/>
                    <a:pt x="10402" y="1459"/>
                    <a:pt x="9975" y="1334"/>
                  </a:cubicBezTo>
                  <a:lnTo>
                    <a:pt x="6091" y="30"/>
                  </a:lnTo>
                  <a:cubicBezTo>
                    <a:pt x="6021" y="10"/>
                    <a:pt x="5951" y="0"/>
                    <a:pt x="58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604;p72"/>
            <p:cNvSpPr/>
            <p:nvPr/>
          </p:nvSpPr>
          <p:spPr>
            <a:xfrm>
              <a:off x="6996775" y="4544613"/>
              <a:ext cx="151650" cy="159650"/>
            </a:xfrm>
            <a:custGeom>
              <a:avLst/>
              <a:gdLst/>
              <a:ahLst/>
              <a:cxnLst/>
              <a:rect l="l" t="t" r="r" b="b"/>
              <a:pathLst>
                <a:path w="6066" h="6386" extrusionOk="0">
                  <a:moveTo>
                    <a:pt x="1720" y="1"/>
                  </a:moveTo>
                  <a:cubicBezTo>
                    <a:pt x="1416" y="1"/>
                    <a:pt x="1135" y="215"/>
                    <a:pt x="1053" y="562"/>
                  </a:cubicBezTo>
                  <a:lnTo>
                    <a:pt x="101" y="4271"/>
                  </a:lnTo>
                  <a:cubicBezTo>
                    <a:pt x="1" y="4672"/>
                    <a:pt x="201" y="5073"/>
                    <a:pt x="577" y="5198"/>
                  </a:cubicBezTo>
                  <a:lnTo>
                    <a:pt x="4036" y="6351"/>
                  </a:lnTo>
                  <a:cubicBezTo>
                    <a:pt x="4102" y="6375"/>
                    <a:pt x="4170" y="6386"/>
                    <a:pt x="4237" y="6386"/>
                  </a:cubicBezTo>
                  <a:cubicBezTo>
                    <a:pt x="4527" y="6386"/>
                    <a:pt x="4806" y="6180"/>
                    <a:pt x="4888" y="5875"/>
                  </a:cubicBezTo>
                  <a:lnTo>
                    <a:pt x="5965" y="2191"/>
                  </a:lnTo>
                  <a:cubicBezTo>
                    <a:pt x="6066" y="1790"/>
                    <a:pt x="5865" y="1339"/>
                    <a:pt x="5464" y="1213"/>
                  </a:cubicBezTo>
                  <a:lnTo>
                    <a:pt x="1930" y="35"/>
                  </a:lnTo>
                  <a:cubicBezTo>
                    <a:pt x="1860" y="12"/>
                    <a:pt x="1790" y="1"/>
                    <a:pt x="172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605;p72"/>
            <p:cNvSpPr/>
            <p:nvPr/>
          </p:nvSpPr>
          <p:spPr>
            <a:xfrm>
              <a:off x="7159050" y="4600388"/>
              <a:ext cx="156050" cy="157825"/>
            </a:xfrm>
            <a:custGeom>
              <a:avLst/>
              <a:gdLst/>
              <a:ahLst/>
              <a:cxnLst/>
              <a:rect l="l" t="t" r="r" b="b"/>
              <a:pathLst>
                <a:path w="6242" h="6313" extrusionOk="0">
                  <a:moveTo>
                    <a:pt x="1917" y="0"/>
                  </a:moveTo>
                  <a:cubicBezTo>
                    <a:pt x="1606" y="0"/>
                    <a:pt x="1306" y="210"/>
                    <a:pt x="1204" y="536"/>
                  </a:cubicBezTo>
                  <a:lnTo>
                    <a:pt x="126" y="4220"/>
                  </a:lnTo>
                  <a:cubicBezTo>
                    <a:pt x="1" y="4596"/>
                    <a:pt x="226" y="4997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7" y="6313"/>
                    <a:pt x="4262" y="6313"/>
                  </a:cubicBezTo>
                  <a:cubicBezTo>
                    <a:pt x="4561" y="6313"/>
                    <a:pt x="4838" y="6120"/>
                    <a:pt x="4938" y="5799"/>
                  </a:cubicBezTo>
                  <a:lnTo>
                    <a:pt x="6116" y="2165"/>
                  </a:lnTo>
                  <a:cubicBezTo>
                    <a:pt x="6241" y="1764"/>
                    <a:pt x="6041" y="1338"/>
                    <a:pt x="5665" y="1213"/>
                  </a:cubicBezTo>
                  <a:lnTo>
                    <a:pt x="2131" y="35"/>
                  </a:lnTo>
                  <a:cubicBezTo>
                    <a:pt x="2061" y="11"/>
                    <a:pt x="1988" y="0"/>
                    <a:pt x="191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06;p72"/>
            <p:cNvSpPr/>
            <p:nvPr/>
          </p:nvSpPr>
          <p:spPr>
            <a:xfrm>
              <a:off x="7321975" y="4656088"/>
              <a:ext cx="160425" cy="156025"/>
            </a:xfrm>
            <a:custGeom>
              <a:avLst/>
              <a:gdLst/>
              <a:ahLst/>
              <a:cxnLst/>
              <a:rect l="l" t="t" r="r" b="b"/>
              <a:pathLst>
                <a:path w="6417" h="6241" extrusionOk="0">
                  <a:moveTo>
                    <a:pt x="2052" y="0"/>
                  </a:moveTo>
                  <a:cubicBezTo>
                    <a:pt x="1746" y="0"/>
                    <a:pt x="1454" y="193"/>
                    <a:pt x="1353" y="514"/>
                  </a:cubicBezTo>
                  <a:lnTo>
                    <a:pt x="125" y="4148"/>
                  </a:lnTo>
                  <a:cubicBezTo>
                    <a:pt x="0" y="4524"/>
                    <a:pt x="201" y="4950"/>
                    <a:pt x="577" y="5075"/>
                  </a:cubicBezTo>
                  <a:lnTo>
                    <a:pt x="4010" y="6203"/>
                  </a:lnTo>
                  <a:cubicBezTo>
                    <a:pt x="4086" y="6228"/>
                    <a:pt x="4163" y="6240"/>
                    <a:pt x="4238" y="6240"/>
                  </a:cubicBezTo>
                  <a:cubicBezTo>
                    <a:pt x="4538" y="6240"/>
                    <a:pt x="4817" y="6052"/>
                    <a:pt x="4937" y="5752"/>
                  </a:cubicBezTo>
                  <a:lnTo>
                    <a:pt x="6266" y="2143"/>
                  </a:lnTo>
                  <a:cubicBezTo>
                    <a:pt x="6416" y="1767"/>
                    <a:pt x="6216" y="1341"/>
                    <a:pt x="5840" y="1215"/>
                  </a:cubicBezTo>
                  <a:lnTo>
                    <a:pt x="2281" y="38"/>
                  </a:lnTo>
                  <a:cubicBezTo>
                    <a:pt x="2206" y="12"/>
                    <a:pt x="2128" y="0"/>
                    <a:pt x="205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7;p72"/>
            <p:cNvSpPr/>
            <p:nvPr/>
          </p:nvSpPr>
          <p:spPr>
            <a:xfrm>
              <a:off x="7484875" y="4711288"/>
              <a:ext cx="164175" cy="154700"/>
            </a:xfrm>
            <a:custGeom>
              <a:avLst/>
              <a:gdLst/>
              <a:ahLst/>
              <a:cxnLst/>
              <a:rect l="l" t="t" r="r" b="b"/>
              <a:pathLst>
                <a:path w="6567" h="6188" extrusionOk="0">
                  <a:moveTo>
                    <a:pt x="2242" y="0"/>
                  </a:moveTo>
                  <a:cubicBezTo>
                    <a:pt x="1931" y="0"/>
                    <a:pt x="1626" y="210"/>
                    <a:pt x="1504" y="536"/>
                  </a:cubicBezTo>
                  <a:lnTo>
                    <a:pt x="126" y="4120"/>
                  </a:lnTo>
                  <a:cubicBezTo>
                    <a:pt x="0" y="4496"/>
                    <a:pt x="176" y="4897"/>
                    <a:pt x="552" y="5023"/>
                  </a:cubicBezTo>
                  <a:lnTo>
                    <a:pt x="3985" y="6150"/>
                  </a:lnTo>
                  <a:cubicBezTo>
                    <a:pt x="4061" y="6176"/>
                    <a:pt x="4139" y="6188"/>
                    <a:pt x="4216" y="6188"/>
                  </a:cubicBezTo>
                  <a:cubicBezTo>
                    <a:pt x="4522" y="6188"/>
                    <a:pt x="4818" y="5999"/>
                    <a:pt x="4938" y="5699"/>
                  </a:cubicBezTo>
                  <a:lnTo>
                    <a:pt x="6391" y="2165"/>
                  </a:lnTo>
                  <a:cubicBezTo>
                    <a:pt x="6567" y="1764"/>
                    <a:pt x="6391" y="1338"/>
                    <a:pt x="5990" y="1213"/>
                  </a:cubicBezTo>
                  <a:lnTo>
                    <a:pt x="2457" y="35"/>
                  </a:lnTo>
                  <a:cubicBezTo>
                    <a:pt x="2386" y="12"/>
                    <a:pt x="2314" y="0"/>
                    <a:pt x="224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8;p72"/>
            <p:cNvSpPr/>
            <p:nvPr/>
          </p:nvSpPr>
          <p:spPr>
            <a:xfrm>
              <a:off x="7001800" y="4523938"/>
              <a:ext cx="152900" cy="160900"/>
            </a:xfrm>
            <a:custGeom>
              <a:avLst/>
              <a:gdLst/>
              <a:ahLst/>
              <a:cxnLst/>
              <a:rect l="l" t="t" r="r" b="b"/>
              <a:pathLst>
                <a:path w="6116" h="6436" extrusionOk="0">
                  <a:moveTo>
                    <a:pt x="1735" y="1"/>
                  </a:moveTo>
                  <a:cubicBezTo>
                    <a:pt x="1423" y="1"/>
                    <a:pt x="1155" y="215"/>
                    <a:pt x="1053" y="562"/>
                  </a:cubicBezTo>
                  <a:lnTo>
                    <a:pt x="100" y="4296"/>
                  </a:lnTo>
                  <a:cubicBezTo>
                    <a:pt x="0" y="4697"/>
                    <a:pt x="226" y="5123"/>
                    <a:pt x="576" y="5248"/>
                  </a:cubicBezTo>
                  <a:lnTo>
                    <a:pt x="4035" y="6401"/>
                  </a:lnTo>
                  <a:cubicBezTo>
                    <a:pt x="4106" y="6425"/>
                    <a:pt x="4177" y="6436"/>
                    <a:pt x="4247" y="6436"/>
                  </a:cubicBezTo>
                  <a:cubicBezTo>
                    <a:pt x="4551" y="6436"/>
                    <a:pt x="4831" y="6226"/>
                    <a:pt x="4912" y="5900"/>
                  </a:cubicBezTo>
                  <a:lnTo>
                    <a:pt x="5990" y="2191"/>
                  </a:lnTo>
                  <a:cubicBezTo>
                    <a:pt x="6115" y="1790"/>
                    <a:pt x="5890" y="1339"/>
                    <a:pt x="5514" y="1213"/>
                  </a:cubicBezTo>
                  <a:lnTo>
                    <a:pt x="1955" y="35"/>
                  </a:lnTo>
                  <a:cubicBezTo>
                    <a:pt x="1880" y="12"/>
                    <a:pt x="1807" y="1"/>
                    <a:pt x="1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9;p72"/>
            <p:cNvSpPr/>
            <p:nvPr/>
          </p:nvSpPr>
          <p:spPr>
            <a:xfrm>
              <a:off x="7165325" y="4579713"/>
              <a:ext cx="156675" cy="159075"/>
            </a:xfrm>
            <a:custGeom>
              <a:avLst/>
              <a:gdLst/>
              <a:ahLst/>
              <a:cxnLst/>
              <a:rect l="l" t="t" r="r" b="b"/>
              <a:pathLst>
                <a:path w="6267" h="6363" extrusionOk="0">
                  <a:moveTo>
                    <a:pt x="1909" y="0"/>
                  </a:moveTo>
                  <a:cubicBezTo>
                    <a:pt x="1590" y="0"/>
                    <a:pt x="1305" y="214"/>
                    <a:pt x="1203" y="561"/>
                  </a:cubicBezTo>
                  <a:lnTo>
                    <a:pt x="101" y="4245"/>
                  </a:lnTo>
                  <a:cubicBezTo>
                    <a:pt x="0" y="4646"/>
                    <a:pt x="201" y="5047"/>
                    <a:pt x="577" y="5173"/>
                  </a:cubicBezTo>
                  <a:lnTo>
                    <a:pt x="4036" y="6326"/>
                  </a:lnTo>
                  <a:cubicBezTo>
                    <a:pt x="4111" y="6351"/>
                    <a:pt x="4187" y="6363"/>
                    <a:pt x="4262" y="6363"/>
                  </a:cubicBezTo>
                  <a:cubicBezTo>
                    <a:pt x="4561" y="6363"/>
                    <a:pt x="4838" y="6170"/>
                    <a:pt x="4938" y="5849"/>
                  </a:cubicBezTo>
                  <a:lnTo>
                    <a:pt x="6141" y="2190"/>
                  </a:lnTo>
                  <a:cubicBezTo>
                    <a:pt x="6266" y="1789"/>
                    <a:pt x="6066" y="1338"/>
                    <a:pt x="5690" y="1213"/>
                  </a:cubicBezTo>
                  <a:lnTo>
                    <a:pt x="2131" y="35"/>
                  </a:lnTo>
                  <a:cubicBezTo>
                    <a:pt x="2056" y="12"/>
                    <a:pt x="1982" y="0"/>
                    <a:pt x="19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10;p72"/>
            <p:cNvSpPr/>
            <p:nvPr/>
          </p:nvSpPr>
          <p:spPr>
            <a:xfrm>
              <a:off x="7328225" y="4635463"/>
              <a:ext cx="161050" cy="157850"/>
            </a:xfrm>
            <a:custGeom>
              <a:avLst/>
              <a:gdLst/>
              <a:ahLst/>
              <a:cxnLst/>
              <a:rect l="l" t="t" r="r" b="b"/>
              <a:pathLst>
                <a:path w="6442" h="6314" extrusionOk="0">
                  <a:moveTo>
                    <a:pt x="2106" y="1"/>
                  </a:moveTo>
                  <a:cubicBezTo>
                    <a:pt x="1781" y="1"/>
                    <a:pt x="1481" y="211"/>
                    <a:pt x="1379" y="537"/>
                  </a:cubicBezTo>
                  <a:lnTo>
                    <a:pt x="151" y="4196"/>
                  </a:lnTo>
                  <a:cubicBezTo>
                    <a:pt x="1" y="4597"/>
                    <a:pt x="201" y="4998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8" y="6313"/>
                    <a:pt x="4265" y="6313"/>
                  </a:cubicBezTo>
                  <a:cubicBezTo>
                    <a:pt x="4570" y="6313"/>
                    <a:pt x="4863" y="6121"/>
                    <a:pt x="4963" y="5800"/>
                  </a:cubicBezTo>
                  <a:lnTo>
                    <a:pt x="6291" y="2191"/>
                  </a:lnTo>
                  <a:cubicBezTo>
                    <a:pt x="6442" y="1790"/>
                    <a:pt x="6266" y="1364"/>
                    <a:pt x="5865" y="1213"/>
                  </a:cubicBezTo>
                  <a:lnTo>
                    <a:pt x="2332" y="35"/>
                  </a:lnTo>
                  <a:cubicBezTo>
                    <a:pt x="2256" y="12"/>
                    <a:pt x="2180" y="1"/>
                    <a:pt x="210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11;p72"/>
            <p:cNvSpPr/>
            <p:nvPr/>
          </p:nvSpPr>
          <p:spPr>
            <a:xfrm>
              <a:off x="7491775" y="4691238"/>
              <a:ext cx="165425" cy="155950"/>
            </a:xfrm>
            <a:custGeom>
              <a:avLst/>
              <a:gdLst/>
              <a:ahLst/>
              <a:cxnLst/>
              <a:rect l="l" t="t" r="r" b="b"/>
              <a:pathLst>
                <a:path w="6617" h="6238" extrusionOk="0">
                  <a:moveTo>
                    <a:pt x="2267" y="0"/>
                  </a:moveTo>
                  <a:cubicBezTo>
                    <a:pt x="1955" y="0"/>
                    <a:pt x="1651" y="210"/>
                    <a:pt x="1529" y="536"/>
                  </a:cubicBezTo>
                  <a:lnTo>
                    <a:pt x="150" y="4145"/>
                  </a:lnTo>
                  <a:cubicBezTo>
                    <a:pt x="0" y="4521"/>
                    <a:pt x="201" y="4947"/>
                    <a:pt x="551" y="5073"/>
                  </a:cubicBezTo>
                  <a:lnTo>
                    <a:pt x="4010" y="6200"/>
                  </a:lnTo>
                  <a:cubicBezTo>
                    <a:pt x="4086" y="6226"/>
                    <a:pt x="4164" y="6238"/>
                    <a:pt x="4241" y="6238"/>
                  </a:cubicBezTo>
                  <a:cubicBezTo>
                    <a:pt x="4548" y="6238"/>
                    <a:pt x="4848" y="6049"/>
                    <a:pt x="4988" y="5749"/>
                  </a:cubicBezTo>
                  <a:lnTo>
                    <a:pt x="6441" y="2165"/>
                  </a:lnTo>
                  <a:cubicBezTo>
                    <a:pt x="6617" y="1789"/>
                    <a:pt x="6441" y="1363"/>
                    <a:pt x="6040" y="1238"/>
                  </a:cubicBezTo>
                  <a:lnTo>
                    <a:pt x="2481" y="35"/>
                  </a:lnTo>
                  <a:cubicBezTo>
                    <a:pt x="2411" y="12"/>
                    <a:pt x="2339" y="0"/>
                    <a:pt x="22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12;p72"/>
            <p:cNvSpPr/>
            <p:nvPr/>
          </p:nvSpPr>
          <p:spPr>
            <a:xfrm>
              <a:off x="7244275" y="3836838"/>
              <a:ext cx="257550" cy="184850"/>
            </a:xfrm>
            <a:custGeom>
              <a:avLst/>
              <a:gdLst/>
              <a:ahLst/>
              <a:cxnLst/>
              <a:rect l="l" t="t" r="r" b="b"/>
              <a:pathLst>
                <a:path w="10302" h="7394" extrusionOk="0">
                  <a:moveTo>
                    <a:pt x="7419" y="0"/>
                  </a:moveTo>
                  <a:lnTo>
                    <a:pt x="0" y="6166"/>
                  </a:lnTo>
                  <a:lnTo>
                    <a:pt x="3760" y="7394"/>
                  </a:lnTo>
                  <a:lnTo>
                    <a:pt x="10301" y="953"/>
                  </a:lnTo>
                  <a:lnTo>
                    <a:pt x="7419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13;p72"/>
            <p:cNvSpPr/>
            <p:nvPr/>
          </p:nvSpPr>
          <p:spPr>
            <a:xfrm>
              <a:off x="7384625" y="3876313"/>
              <a:ext cx="246900" cy="184850"/>
            </a:xfrm>
            <a:custGeom>
              <a:avLst/>
              <a:gdLst/>
              <a:ahLst/>
              <a:cxnLst/>
              <a:rect l="l" t="t" r="r" b="b"/>
              <a:pathLst>
                <a:path w="9876" h="7394" extrusionOk="0">
                  <a:moveTo>
                    <a:pt x="6542" y="0"/>
                  </a:moveTo>
                  <a:lnTo>
                    <a:pt x="0" y="6441"/>
                  </a:lnTo>
                  <a:lnTo>
                    <a:pt x="2858" y="7394"/>
                  </a:lnTo>
                  <a:lnTo>
                    <a:pt x="9875" y="1103"/>
                  </a:lnTo>
                  <a:lnTo>
                    <a:pt x="6542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14;p72"/>
            <p:cNvSpPr/>
            <p:nvPr/>
          </p:nvSpPr>
          <p:spPr>
            <a:xfrm>
              <a:off x="7302550" y="4192088"/>
              <a:ext cx="144750" cy="124425"/>
            </a:xfrm>
            <a:custGeom>
              <a:avLst/>
              <a:gdLst/>
              <a:ahLst/>
              <a:cxnLst/>
              <a:rect l="l" t="t" r="r" b="b"/>
              <a:pathLst>
                <a:path w="5790" h="4977" extrusionOk="0">
                  <a:moveTo>
                    <a:pt x="5489" y="1"/>
                  </a:moveTo>
                  <a:cubicBezTo>
                    <a:pt x="4806" y="2091"/>
                    <a:pt x="3047" y="3446"/>
                    <a:pt x="1227" y="3446"/>
                  </a:cubicBezTo>
                  <a:cubicBezTo>
                    <a:pt x="843" y="3446"/>
                    <a:pt x="456" y="3386"/>
                    <a:pt x="75" y="3259"/>
                  </a:cubicBezTo>
                  <a:lnTo>
                    <a:pt x="50" y="3359"/>
                  </a:lnTo>
                  <a:cubicBezTo>
                    <a:pt x="0" y="3510"/>
                    <a:pt x="75" y="3660"/>
                    <a:pt x="201" y="3710"/>
                  </a:cubicBezTo>
                  <a:lnTo>
                    <a:pt x="3985" y="4963"/>
                  </a:lnTo>
                  <a:cubicBezTo>
                    <a:pt x="4007" y="4972"/>
                    <a:pt x="4030" y="4976"/>
                    <a:pt x="4053" y="4976"/>
                  </a:cubicBezTo>
                  <a:cubicBezTo>
                    <a:pt x="4161" y="4976"/>
                    <a:pt x="4270" y="4887"/>
                    <a:pt x="4311" y="4763"/>
                  </a:cubicBezTo>
                  <a:lnTo>
                    <a:pt x="5740" y="377"/>
                  </a:lnTo>
                  <a:cubicBezTo>
                    <a:pt x="5790" y="226"/>
                    <a:pt x="5714" y="76"/>
                    <a:pt x="5589" y="26"/>
                  </a:cubicBezTo>
                  <a:lnTo>
                    <a:pt x="548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15;p72"/>
            <p:cNvSpPr/>
            <p:nvPr/>
          </p:nvSpPr>
          <p:spPr>
            <a:xfrm>
              <a:off x="7481125" y="4252888"/>
              <a:ext cx="149125" cy="123150"/>
            </a:xfrm>
            <a:custGeom>
              <a:avLst/>
              <a:gdLst/>
              <a:ahLst/>
              <a:cxnLst/>
              <a:rect l="l" t="t" r="r" b="b"/>
              <a:pathLst>
                <a:path w="5965" h="4926" extrusionOk="0">
                  <a:moveTo>
                    <a:pt x="5689" y="0"/>
                  </a:moveTo>
                  <a:cubicBezTo>
                    <a:pt x="4926" y="2064"/>
                    <a:pt x="3108" y="3397"/>
                    <a:pt x="1272" y="3397"/>
                  </a:cubicBezTo>
                  <a:cubicBezTo>
                    <a:pt x="879" y="3397"/>
                    <a:pt x="485" y="3336"/>
                    <a:pt x="100" y="3208"/>
                  </a:cubicBezTo>
                  <a:lnTo>
                    <a:pt x="50" y="3308"/>
                  </a:lnTo>
                  <a:cubicBezTo>
                    <a:pt x="0" y="3459"/>
                    <a:pt x="75" y="3609"/>
                    <a:pt x="201" y="3659"/>
                  </a:cubicBezTo>
                  <a:lnTo>
                    <a:pt x="3985" y="4912"/>
                  </a:lnTo>
                  <a:cubicBezTo>
                    <a:pt x="4012" y="4921"/>
                    <a:pt x="4038" y="4925"/>
                    <a:pt x="4062" y="4925"/>
                  </a:cubicBezTo>
                  <a:cubicBezTo>
                    <a:pt x="4178" y="4925"/>
                    <a:pt x="4274" y="4836"/>
                    <a:pt x="4336" y="4712"/>
                  </a:cubicBezTo>
                  <a:lnTo>
                    <a:pt x="5915" y="376"/>
                  </a:lnTo>
                  <a:cubicBezTo>
                    <a:pt x="5965" y="226"/>
                    <a:pt x="5915" y="75"/>
                    <a:pt x="5764" y="25"/>
                  </a:cubicBezTo>
                  <a:lnTo>
                    <a:pt x="56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16;p72"/>
            <p:cNvSpPr/>
            <p:nvPr/>
          </p:nvSpPr>
          <p:spPr>
            <a:xfrm>
              <a:off x="7409050" y="4474688"/>
              <a:ext cx="140375" cy="112575"/>
            </a:xfrm>
            <a:custGeom>
              <a:avLst/>
              <a:gdLst/>
              <a:ahLst/>
              <a:cxnLst/>
              <a:rect l="l" t="t" r="r" b="b"/>
              <a:pathLst>
                <a:path w="5615" h="4503" extrusionOk="0">
                  <a:moveTo>
                    <a:pt x="5339" y="0"/>
                  </a:moveTo>
                  <a:cubicBezTo>
                    <a:pt x="4643" y="1884"/>
                    <a:pt x="2959" y="3065"/>
                    <a:pt x="1232" y="3065"/>
                  </a:cubicBezTo>
                  <a:cubicBezTo>
                    <a:pt x="845" y="3065"/>
                    <a:pt x="457" y="3006"/>
                    <a:pt x="76" y="2882"/>
                  </a:cubicBezTo>
                  <a:lnTo>
                    <a:pt x="26" y="2983"/>
                  </a:lnTo>
                  <a:cubicBezTo>
                    <a:pt x="1" y="3108"/>
                    <a:pt x="51" y="3258"/>
                    <a:pt x="176" y="3283"/>
                  </a:cubicBezTo>
                  <a:lnTo>
                    <a:pt x="3785" y="4486"/>
                  </a:lnTo>
                  <a:cubicBezTo>
                    <a:pt x="3812" y="4497"/>
                    <a:pt x="3840" y="4502"/>
                    <a:pt x="3868" y="4502"/>
                  </a:cubicBezTo>
                  <a:cubicBezTo>
                    <a:pt x="3970" y="4502"/>
                    <a:pt x="4072" y="4435"/>
                    <a:pt x="4111" y="4336"/>
                  </a:cubicBezTo>
                  <a:lnTo>
                    <a:pt x="5565" y="376"/>
                  </a:lnTo>
                  <a:cubicBezTo>
                    <a:pt x="5615" y="226"/>
                    <a:pt x="5540" y="75"/>
                    <a:pt x="5414" y="50"/>
                  </a:cubicBezTo>
                  <a:lnTo>
                    <a:pt x="53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7;p72"/>
            <p:cNvSpPr/>
            <p:nvPr/>
          </p:nvSpPr>
          <p:spPr>
            <a:xfrm>
              <a:off x="7579475" y="4316163"/>
              <a:ext cx="233125" cy="328100"/>
            </a:xfrm>
            <a:custGeom>
              <a:avLst/>
              <a:gdLst/>
              <a:ahLst/>
              <a:cxnLst/>
              <a:rect l="l" t="t" r="r" b="b"/>
              <a:pathLst>
                <a:path w="9325" h="13124" extrusionOk="0">
                  <a:moveTo>
                    <a:pt x="9049" y="0"/>
                  </a:moveTo>
                  <a:lnTo>
                    <a:pt x="5239" y="7745"/>
                  </a:lnTo>
                  <a:cubicBezTo>
                    <a:pt x="4211" y="9875"/>
                    <a:pt x="2231" y="11304"/>
                    <a:pt x="101" y="11504"/>
                  </a:cubicBezTo>
                  <a:lnTo>
                    <a:pt x="51" y="11579"/>
                  </a:lnTo>
                  <a:cubicBezTo>
                    <a:pt x="1" y="11730"/>
                    <a:pt x="76" y="11855"/>
                    <a:pt x="201" y="11905"/>
                  </a:cubicBezTo>
                  <a:lnTo>
                    <a:pt x="3810" y="13108"/>
                  </a:lnTo>
                  <a:cubicBezTo>
                    <a:pt x="3837" y="13119"/>
                    <a:pt x="3864" y="13124"/>
                    <a:pt x="3891" y="13124"/>
                  </a:cubicBezTo>
                  <a:cubicBezTo>
                    <a:pt x="3994" y="13124"/>
                    <a:pt x="4097" y="13052"/>
                    <a:pt x="4136" y="12933"/>
                  </a:cubicBezTo>
                  <a:lnTo>
                    <a:pt x="9249" y="376"/>
                  </a:lnTo>
                  <a:cubicBezTo>
                    <a:pt x="9324" y="226"/>
                    <a:pt x="9274" y="76"/>
                    <a:pt x="9124" y="25"/>
                  </a:cubicBezTo>
                  <a:lnTo>
                    <a:pt x="904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8;p72"/>
            <p:cNvSpPr/>
            <p:nvPr/>
          </p:nvSpPr>
          <p:spPr>
            <a:xfrm>
              <a:off x="7238000" y="4416413"/>
              <a:ext cx="136625" cy="114175"/>
            </a:xfrm>
            <a:custGeom>
              <a:avLst/>
              <a:gdLst/>
              <a:ahLst/>
              <a:cxnLst/>
              <a:rect l="l" t="t" r="r" b="b"/>
              <a:pathLst>
                <a:path w="5465" h="4567" extrusionOk="0">
                  <a:moveTo>
                    <a:pt x="5164" y="0"/>
                  </a:moveTo>
                  <a:cubicBezTo>
                    <a:pt x="4549" y="1904"/>
                    <a:pt x="2932" y="3123"/>
                    <a:pt x="1226" y="3123"/>
                  </a:cubicBezTo>
                  <a:cubicBezTo>
                    <a:pt x="844" y="3123"/>
                    <a:pt x="457" y="3061"/>
                    <a:pt x="76" y="2933"/>
                  </a:cubicBezTo>
                  <a:lnTo>
                    <a:pt x="26" y="3033"/>
                  </a:lnTo>
                  <a:cubicBezTo>
                    <a:pt x="1" y="3158"/>
                    <a:pt x="51" y="3309"/>
                    <a:pt x="176" y="3359"/>
                  </a:cubicBezTo>
                  <a:lnTo>
                    <a:pt x="3810" y="4562"/>
                  </a:lnTo>
                  <a:cubicBezTo>
                    <a:pt x="3826" y="4565"/>
                    <a:pt x="3843" y="4567"/>
                    <a:pt x="3859" y="4567"/>
                  </a:cubicBezTo>
                  <a:cubicBezTo>
                    <a:pt x="3967" y="4567"/>
                    <a:pt x="4067" y="4496"/>
                    <a:pt x="4111" y="4386"/>
                  </a:cubicBezTo>
                  <a:lnTo>
                    <a:pt x="5414" y="376"/>
                  </a:lnTo>
                  <a:cubicBezTo>
                    <a:pt x="5464" y="226"/>
                    <a:pt x="5389" y="76"/>
                    <a:pt x="5264" y="51"/>
                  </a:cubicBezTo>
                  <a:lnTo>
                    <a:pt x="51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9;p72"/>
            <p:cNvSpPr/>
            <p:nvPr/>
          </p:nvSpPr>
          <p:spPr>
            <a:xfrm>
              <a:off x="7066950" y="4358763"/>
              <a:ext cx="132850" cy="115025"/>
            </a:xfrm>
            <a:custGeom>
              <a:avLst/>
              <a:gdLst/>
              <a:ahLst/>
              <a:cxnLst/>
              <a:rect l="l" t="t" r="r" b="b"/>
              <a:pathLst>
                <a:path w="5314" h="4601" extrusionOk="0">
                  <a:moveTo>
                    <a:pt x="5013" y="1"/>
                  </a:moveTo>
                  <a:cubicBezTo>
                    <a:pt x="4481" y="1926"/>
                    <a:pt x="2894" y="3148"/>
                    <a:pt x="1211" y="3148"/>
                  </a:cubicBezTo>
                  <a:cubicBezTo>
                    <a:pt x="834" y="3148"/>
                    <a:pt x="452" y="3086"/>
                    <a:pt x="76" y="2958"/>
                  </a:cubicBezTo>
                  <a:lnTo>
                    <a:pt x="51" y="2958"/>
                  </a:lnTo>
                  <a:lnTo>
                    <a:pt x="26" y="3058"/>
                  </a:lnTo>
                  <a:cubicBezTo>
                    <a:pt x="1" y="3184"/>
                    <a:pt x="76" y="3334"/>
                    <a:pt x="201" y="3384"/>
                  </a:cubicBezTo>
                  <a:lnTo>
                    <a:pt x="3810" y="4587"/>
                  </a:lnTo>
                  <a:cubicBezTo>
                    <a:pt x="3833" y="4596"/>
                    <a:pt x="3855" y="4600"/>
                    <a:pt x="3877" y="4600"/>
                  </a:cubicBezTo>
                  <a:cubicBezTo>
                    <a:pt x="3978" y="4600"/>
                    <a:pt x="4070" y="4514"/>
                    <a:pt x="4111" y="4412"/>
                  </a:cubicBezTo>
                  <a:lnTo>
                    <a:pt x="5264" y="352"/>
                  </a:lnTo>
                  <a:cubicBezTo>
                    <a:pt x="5314" y="201"/>
                    <a:pt x="5239" y="51"/>
                    <a:pt x="5113" y="26"/>
                  </a:cubicBezTo>
                  <a:lnTo>
                    <a:pt x="5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20;p72"/>
            <p:cNvSpPr/>
            <p:nvPr/>
          </p:nvSpPr>
          <p:spPr>
            <a:xfrm>
              <a:off x="7014950" y="4566163"/>
              <a:ext cx="125950" cy="105675"/>
            </a:xfrm>
            <a:custGeom>
              <a:avLst/>
              <a:gdLst/>
              <a:ahLst/>
              <a:cxnLst/>
              <a:rect l="l" t="t" r="r" b="b"/>
              <a:pathLst>
                <a:path w="5038" h="4227" extrusionOk="0">
                  <a:moveTo>
                    <a:pt x="4762" y="0"/>
                  </a:moveTo>
                  <a:cubicBezTo>
                    <a:pt x="4254" y="1771"/>
                    <a:pt x="2787" y="2863"/>
                    <a:pt x="1180" y="2863"/>
                  </a:cubicBezTo>
                  <a:cubicBezTo>
                    <a:pt x="808" y="2863"/>
                    <a:pt x="428" y="2805"/>
                    <a:pt x="50" y="2682"/>
                  </a:cubicBezTo>
                  <a:lnTo>
                    <a:pt x="25" y="2782"/>
                  </a:lnTo>
                  <a:cubicBezTo>
                    <a:pt x="0" y="2908"/>
                    <a:pt x="76" y="3033"/>
                    <a:pt x="176" y="3058"/>
                  </a:cubicBezTo>
                  <a:lnTo>
                    <a:pt x="3659" y="4211"/>
                  </a:lnTo>
                  <a:cubicBezTo>
                    <a:pt x="3686" y="4222"/>
                    <a:pt x="3713" y="4227"/>
                    <a:pt x="3739" y="4227"/>
                  </a:cubicBezTo>
                  <a:cubicBezTo>
                    <a:pt x="3834" y="4227"/>
                    <a:pt x="3915" y="4159"/>
                    <a:pt x="3935" y="4061"/>
                  </a:cubicBezTo>
                  <a:lnTo>
                    <a:pt x="4988" y="351"/>
                  </a:lnTo>
                  <a:cubicBezTo>
                    <a:pt x="5038" y="226"/>
                    <a:pt x="4963" y="76"/>
                    <a:pt x="4837" y="51"/>
                  </a:cubicBezTo>
                  <a:lnTo>
                    <a:pt x="476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21;p72"/>
            <p:cNvSpPr/>
            <p:nvPr/>
          </p:nvSpPr>
          <p:spPr>
            <a:xfrm>
              <a:off x="7178475" y="4621913"/>
              <a:ext cx="129100" cy="104450"/>
            </a:xfrm>
            <a:custGeom>
              <a:avLst/>
              <a:gdLst/>
              <a:ahLst/>
              <a:cxnLst/>
              <a:rect l="l" t="t" r="r" b="b"/>
              <a:pathLst>
                <a:path w="5164" h="4178" extrusionOk="0">
                  <a:moveTo>
                    <a:pt x="4913" y="1"/>
                  </a:moveTo>
                  <a:cubicBezTo>
                    <a:pt x="4344" y="1729"/>
                    <a:pt x="2818" y="2814"/>
                    <a:pt x="1205" y="2814"/>
                  </a:cubicBezTo>
                  <a:cubicBezTo>
                    <a:pt x="829" y="2814"/>
                    <a:pt x="450" y="2756"/>
                    <a:pt x="76" y="2633"/>
                  </a:cubicBezTo>
                  <a:lnTo>
                    <a:pt x="51" y="2708"/>
                  </a:lnTo>
                  <a:cubicBezTo>
                    <a:pt x="1" y="2833"/>
                    <a:pt x="76" y="2983"/>
                    <a:pt x="201" y="3009"/>
                  </a:cubicBezTo>
                  <a:lnTo>
                    <a:pt x="3660" y="4161"/>
                  </a:lnTo>
                  <a:cubicBezTo>
                    <a:pt x="3687" y="4172"/>
                    <a:pt x="3713" y="4177"/>
                    <a:pt x="3739" y="4177"/>
                  </a:cubicBezTo>
                  <a:cubicBezTo>
                    <a:pt x="3834" y="4177"/>
                    <a:pt x="3916" y="4110"/>
                    <a:pt x="3936" y="4011"/>
                  </a:cubicBezTo>
                  <a:lnTo>
                    <a:pt x="5139" y="352"/>
                  </a:lnTo>
                  <a:cubicBezTo>
                    <a:pt x="5164" y="227"/>
                    <a:pt x="5114" y="76"/>
                    <a:pt x="4988" y="26"/>
                  </a:cubicBezTo>
                  <a:lnTo>
                    <a:pt x="49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22;p72"/>
            <p:cNvSpPr/>
            <p:nvPr/>
          </p:nvSpPr>
          <p:spPr>
            <a:xfrm>
              <a:off x="7342025" y="4677688"/>
              <a:ext cx="132850" cy="103175"/>
            </a:xfrm>
            <a:custGeom>
              <a:avLst/>
              <a:gdLst/>
              <a:ahLst/>
              <a:cxnLst/>
              <a:rect l="l" t="t" r="r" b="b"/>
              <a:pathLst>
                <a:path w="5314" h="4127" extrusionOk="0">
                  <a:moveTo>
                    <a:pt x="5063" y="1"/>
                  </a:moveTo>
                  <a:cubicBezTo>
                    <a:pt x="4435" y="1703"/>
                    <a:pt x="2872" y="2766"/>
                    <a:pt x="1237" y="2766"/>
                  </a:cubicBezTo>
                  <a:cubicBezTo>
                    <a:pt x="850" y="2766"/>
                    <a:pt x="459" y="2707"/>
                    <a:pt x="75" y="2582"/>
                  </a:cubicBezTo>
                  <a:lnTo>
                    <a:pt x="50" y="2657"/>
                  </a:lnTo>
                  <a:cubicBezTo>
                    <a:pt x="0" y="2783"/>
                    <a:pt x="75" y="2908"/>
                    <a:pt x="201" y="2958"/>
                  </a:cubicBezTo>
                  <a:lnTo>
                    <a:pt x="3659" y="4111"/>
                  </a:lnTo>
                  <a:cubicBezTo>
                    <a:pt x="3686" y="4122"/>
                    <a:pt x="3713" y="4127"/>
                    <a:pt x="3739" y="4127"/>
                  </a:cubicBezTo>
                  <a:cubicBezTo>
                    <a:pt x="3835" y="4127"/>
                    <a:pt x="3921" y="4059"/>
                    <a:pt x="3960" y="3961"/>
                  </a:cubicBezTo>
                  <a:lnTo>
                    <a:pt x="5288" y="326"/>
                  </a:lnTo>
                  <a:cubicBezTo>
                    <a:pt x="5313" y="201"/>
                    <a:pt x="5263" y="76"/>
                    <a:pt x="5138" y="26"/>
                  </a:cubicBezTo>
                  <a:lnTo>
                    <a:pt x="506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23;p72"/>
            <p:cNvSpPr/>
            <p:nvPr/>
          </p:nvSpPr>
          <p:spPr>
            <a:xfrm>
              <a:off x="7506175" y="4733463"/>
              <a:ext cx="136000" cy="101675"/>
            </a:xfrm>
            <a:custGeom>
              <a:avLst/>
              <a:gdLst/>
              <a:ahLst/>
              <a:cxnLst/>
              <a:rect l="l" t="t" r="r" b="b"/>
              <a:pathLst>
                <a:path w="5440" h="4067" extrusionOk="0">
                  <a:moveTo>
                    <a:pt x="5189" y="0"/>
                  </a:moveTo>
                  <a:cubicBezTo>
                    <a:pt x="4502" y="1677"/>
                    <a:pt x="2887" y="2718"/>
                    <a:pt x="1250" y="2718"/>
                  </a:cubicBezTo>
                  <a:cubicBezTo>
                    <a:pt x="855" y="2718"/>
                    <a:pt x="460" y="2658"/>
                    <a:pt x="76" y="2532"/>
                  </a:cubicBezTo>
                  <a:lnTo>
                    <a:pt x="26" y="2607"/>
                  </a:lnTo>
                  <a:cubicBezTo>
                    <a:pt x="1" y="2732"/>
                    <a:pt x="51" y="2857"/>
                    <a:pt x="176" y="2907"/>
                  </a:cubicBezTo>
                  <a:lnTo>
                    <a:pt x="3635" y="4060"/>
                  </a:lnTo>
                  <a:cubicBezTo>
                    <a:pt x="3656" y="4065"/>
                    <a:pt x="3676" y="4067"/>
                    <a:pt x="3697" y="4067"/>
                  </a:cubicBezTo>
                  <a:cubicBezTo>
                    <a:pt x="3800" y="4067"/>
                    <a:pt x="3894" y="4014"/>
                    <a:pt x="3935" y="3910"/>
                  </a:cubicBezTo>
                  <a:lnTo>
                    <a:pt x="5389" y="326"/>
                  </a:lnTo>
                  <a:cubicBezTo>
                    <a:pt x="5439" y="201"/>
                    <a:pt x="5389" y="75"/>
                    <a:pt x="5264" y="25"/>
                  </a:cubicBezTo>
                  <a:lnTo>
                    <a:pt x="51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39310" y="829339"/>
                <a:ext cx="6978438" cy="19902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80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q"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Dotum" panose="020B0600000101010101" pitchFamily="34" charset="-127"/>
                    <a:cs typeface="Times New Roman" panose="02020603050405020304" pitchFamily="18" charset="0"/>
                    <a:sym typeface="Arial"/>
                  </a:rPr>
                  <a:t>HĐ3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Dotum" panose="020B0600000101010101" pitchFamily="34" charset="-127"/>
                    <a:cs typeface="Times New Roman" panose="02020603050405020304" pitchFamily="18" charset="0"/>
                    <a:sym typeface="Arial"/>
                  </a:rPr>
                  <a:t>: 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ận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ông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t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endPara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Dotum" panose="020B0600000101010101" pitchFamily="34" charset="-127"/>
                  <a:cs typeface="Times New Roman" panose="02020603050405020304" pitchFamily="18" charset="0"/>
                  <a:sym typeface="Arial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&lt;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.4.20).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ụ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310" y="829339"/>
                <a:ext cx="6978438" cy="1990288"/>
              </a:xfrm>
              <a:prstGeom prst="rect">
                <a:avLst/>
              </a:prstGeom>
              <a:blipFill>
                <a:blip r:embed="rId3"/>
                <a:stretch>
                  <a:fillRect l="-873" r="-961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282624" y="2077967"/>
            <a:ext cx="1479920" cy="2793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5254B5-2AFF-D18C-39BE-A6F7DCE3A5C8}"/>
                  </a:ext>
                </a:extLst>
              </p:cNvPr>
              <p:cNvSpPr txBox="1"/>
              <p:nvPr/>
            </p:nvSpPr>
            <p:spPr>
              <a:xfrm>
                <a:off x="954418" y="2826974"/>
                <a:ext cx="5800497" cy="2060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𝑆</m:t>
                        </m:r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5254B5-2AFF-D18C-39BE-A6F7DCE3A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418" y="2826974"/>
                <a:ext cx="5800497" cy="2060500"/>
              </a:xfrm>
              <a:prstGeom prst="rect">
                <a:avLst/>
              </a:prstGeom>
              <a:blipFill>
                <a:blip r:embed="rId5"/>
                <a:stretch>
                  <a:fillRect l="-1157" r="-1052" b="-4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0478096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303038" y="349361"/>
            <a:ext cx="10518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rả</a:t>
            </a:r>
            <a:r>
              <a:rPr kumimoji="0" lang="en-US" sz="20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0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lời</a:t>
            </a:r>
            <a:r>
              <a:rPr kumimoji="0" lang="en-US" sz="20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1916" y="696182"/>
                <a:ext cx="6408843" cy="4260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hể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rụ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.</a:t>
                </a:r>
                <a:b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</a:b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b)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Diệ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mặt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cắt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cắt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rụ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mặt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phẳ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vuô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góc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rục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là</a:t>
                </a:r>
                <a:b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.</a:t>
                </a:r>
                <a:b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</a:br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pt-B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nary>
                          <m:naryPr>
                            <m:subHide m:val="on"/>
                            <m:supHide m:val="on"/>
                            <m:ctrlPr>
                              <a:rPr lang="pt-B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i="1" dirty="0">
                  <a:solidFill>
                    <a:schemeClr val="tx1"/>
                  </a:solidFill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2000" dirty="0">
                    <a:solidFill>
                      <a:schemeClr val="tx1"/>
                    </a:solidFill>
                    <a:ea typeface="Aptos" panose="020B00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𝜋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pt-BR" sz="2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pt-B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b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</a:br>
                <a:r>
                  <a:rPr lang="pt-BR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         Vậ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16" y="696182"/>
                <a:ext cx="6408843" cy="4260269"/>
              </a:xfrm>
              <a:prstGeom prst="rect">
                <a:avLst/>
              </a:prstGeom>
              <a:blipFill>
                <a:blip r:embed="rId3"/>
                <a:stretch>
                  <a:fillRect l="-951" r="-571" b="-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873285" y="1232875"/>
            <a:ext cx="1866202" cy="3523217"/>
          </a:xfrm>
          <a:prstGeom prst="rect">
            <a:avLst/>
          </a:prstGeom>
        </p:spPr>
      </p:pic>
      <p:grpSp>
        <p:nvGrpSpPr>
          <p:cNvPr id="3" name="Google Shape;3584;p72">
            <a:extLst>
              <a:ext uri="{FF2B5EF4-FFF2-40B4-BE49-F238E27FC236}">
                <a16:creationId xmlns:a16="http://schemas.microsoft.com/office/drawing/2014/main" id="{A7DD2B3B-B45B-3A8E-C670-7444D20706FD}"/>
              </a:ext>
            </a:extLst>
          </p:cNvPr>
          <p:cNvGrpSpPr/>
          <p:nvPr/>
        </p:nvGrpSpPr>
        <p:grpSpPr>
          <a:xfrm rot="21029641">
            <a:off x="168825" y="4132382"/>
            <a:ext cx="760505" cy="845384"/>
            <a:chOff x="6895275" y="3637438"/>
            <a:chExt cx="1185500" cy="1357450"/>
          </a:xfrm>
        </p:grpSpPr>
        <p:sp>
          <p:nvSpPr>
            <p:cNvPr id="5" name="Google Shape;3585;p72">
              <a:extLst>
                <a:ext uri="{FF2B5EF4-FFF2-40B4-BE49-F238E27FC236}">
                  <a16:creationId xmlns:a16="http://schemas.microsoft.com/office/drawing/2014/main" id="{A6423DB2-E74F-4B7E-6F19-D50E74107378}"/>
                </a:ext>
              </a:extLst>
            </p:cNvPr>
            <p:cNvSpPr/>
            <p:nvPr/>
          </p:nvSpPr>
          <p:spPr>
            <a:xfrm>
              <a:off x="6895275" y="3637438"/>
              <a:ext cx="1185500" cy="1357450"/>
            </a:xfrm>
            <a:custGeom>
              <a:avLst/>
              <a:gdLst/>
              <a:ahLst/>
              <a:cxnLst/>
              <a:rect l="l" t="t" r="r" b="b"/>
              <a:pathLst>
                <a:path w="47420" h="54298" extrusionOk="0">
                  <a:moveTo>
                    <a:pt x="12495" y="0"/>
                  </a:moveTo>
                  <a:cubicBezTo>
                    <a:pt x="11375" y="0"/>
                    <a:pt x="10312" y="955"/>
                    <a:pt x="9975" y="2387"/>
                  </a:cubicBezTo>
                  <a:lnTo>
                    <a:pt x="251" y="42989"/>
                  </a:lnTo>
                  <a:cubicBezTo>
                    <a:pt x="0" y="44117"/>
                    <a:pt x="652" y="45295"/>
                    <a:pt x="1705" y="45646"/>
                  </a:cubicBezTo>
                  <a:lnTo>
                    <a:pt x="27444" y="54192"/>
                  </a:lnTo>
                  <a:cubicBezTo>
                    <a:pt x="27658" y="54264"/>
                    <a:pt x="27880" y="54298"/>
                    <a:pt x="28101" y="54298"/>
                  </a:cubicBezTo>
                  <a:cubicBezTo>
                    <a:pt x="28965" y="54298"/>
                    <a:pt x="29817" y="53777"/>
                    <a:pt x="30176" y="52939"/>
                  </a:cubicBezTo>
                  <a:lnTo>
                    <a:pt x="46717" y="14618"/>
                  </a:lnTo>
                  <a:cubicBezTo>
                    <a:pt x="47419" y="13014"/>
                    <a:pt x="46893" y="11335"/>
                    <a:pt x="45564" y="10884"/>
                  </a:cubicBezTo>
                  <a:lnTo>
                    <a:pt x="13133" y="107"/>
                  </a:lnTo>
                  <a:cubicBezTo>
                    <a:pt x="12921" y="35"/>
                    <a:pt x="12707" y="0"/>
                    <a:pt x="1249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86;p72">
              <a:extLst>
                <a:ext uri="{FF2B5EF4-FFF2-40B4-BE49-F238E27FC236}">
                  <a16:creationId xmlns:a16="http://schemas.microsoft.com/office/drawing/2014/main" id="{1F7661B3-0225-F7B8-5809-AAC8C4F0969E}"/>
                </a:ext>
              </a:extLst>
            </p:cNvPr>
            <p:cNvSpPr/>
            <p:nvPr/>
          </p:nvSpPr>
          <p:spPr>
            <a:xfrm>
              <a:off x="6916575" y="3668538"/>
              <a:ext cx="718075" cy="1307250"/>
            </a:xfrm>
            <a:custGeom>
              <a:avLst/>
              <a:gdLst/>
              <a:ahLst/>
              <a:cxnLst/>
              <a:rect l="l" t="t" r="r" b="b"/>
              <a:pathLst>
                <a:path w="28723" h="52290" extrusionOk="0">
                  <a:moveTo>
                    <a:pt x="12410" y="209"/>
                  </a:moveTo>
                  <a:lnTo>
                    <a:pt x="12432" y="216"/>
                  </a:lnTo>
                  <a:cubicBezTo>
                    <a:pt x="12424" y="213"/>
                    <a:pt x="12417" y="211"/>
                    <a:pt x="12410" y="209"/>
                  </a:cubicBezTo>
                  <a:close/>
                  <a:moveTo>
                    <a:pt x="28722" y="51093"/>
                  </a:moveTo>
                  <a:lnTo>
                    <a:pt x="28699" y="51147"/>
                  </a:lnTo>
                  <a:lnTo>
                    <a:pt x="28699" y="51147"/>
                  </a:lnTo>
                  <a:cubicBezTo>
                    <a:pt x="28707" y="51130"/>
                    <a:pt x="28715" y="51112"/>
                    <a:pt x="28722" y="51093"/>
                  </a:cubicBezTo>
                  <a:close/>
                  <a:moveTo>
                    <a:pt x="11585" y="1"/>
                  </a:moveTo>
                  <a:cubicBezTo>
                    <a:pt x="10896" y="1"/>
                    <a:pt x="10257" y="584"/>
                    <a:pt x="10026" y="1469"/>
                  </a:cubicBezTo>
                  <a:lnTo>
                    <a:pt x="151" y="41996"/>
                  </a:lnTo>
                  <a:cubicBezTo>
                    <a:pt x="0" y="42697"/>
                    <a:pt x="401" y="43424"/>
                    <a:pt x="1053" y="43625"/>
                  </a:cubicBezTo>
                  <a:lnTo>
                    <a:pt x="26893" y="52221"/>
                  </a:lnTo>
                  <a:cubicBezTo>
                    <a:pt x="27027" y="52268"/>
                    <a:pt x="27165" y="52290"/>
                    <a:pt x="27303" y="52290"/>
                  </a:cubicBezTo>
                  <a:cubicBezTo>
                    <a:pt x="27834" y="52290"/>
                    <a:pt x="28353" y="51962"/>
                    <a:pt x="28572" y="51444"/>
                  </a:cubicBezTo>
                  <a:lnTo>
                    <a:pt x="28699" y="51147"/>
                  </a:lnTo>
                  <a:lnTo>
                    <a:pt x="28699" y="51147"/>
                  </a:lnTo>
                  <a:cubicBezTo>
                    <a:pt x="28486" y="51614"/>
                    <a:pt x="27990" y="51914"/>
                    <a:pt x="27480" y="51914"/>
                  </a:cubicBezTo>
                  <a:cubicBezTo>
                    <a:pt x="27342" y="51914"/>
                    <a:pt x="27203" y="51892"/>
                    <a:pt x="27068" y="51845"/>
                  </a:cubicBezTo>
                  <a:lnTo>
                    <a:pt x="1229" y="43249"/>
                  </a:lnTo>
                  <a:cubicBezTo>
                    <a:pt x="752" y="43098"/>
                    <a:pt x="452" y="42572"/>
                    <a:pt x="577" y="42071"/>
                  </a:cubicBezTo>
                  <a:lnTo>
                    <a:pt x="10527" y="1569"/>
                  </a:lnTo>
                  <a:cubicBezTo>
                    <a:pt x="10737" y="728"/>
                    <a:pt x="11372" y="151"/>
                    <a:pt x="12045" y="151"/>
                  </a:cubicBezTo>
                  <a:cubicBezTo>
                    <a:pt x="12166" y="151"/>
                    <a:pt x="12288" y="169"/>
                    <a:pt x="12410" y="209"/>
                  </a:cubicBezTo>
                  <a:lnTo>
                    <a:pt x="12410" y="209"/>
                  </a:lnTo>
                  <a:lnTo>
                    <a:pt x="11980" y="66"/>
                  </a:lnTo>
                  <a:cubicBezTo>
                    <a:pt x="11849" y="22"/>
                    <a:pt x="11716" y="1"/>
                    <a:pt x="11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87;p72">
              <a:extLst>
                <a:ext uri="{FF2B5EF4-FFF2-40B4-BE49-F238E27FC236}">
                  <a16:creationId xmlns:a16="http://schemas.microsoft.com/office/drawing/2014/main" id="{93B6706E-22E6-D679-7887-FD373B5B43C2}"/>
                </a:ext>
              </a:extLst>
            </p:cNvPr>
            <p:cNvSpPr/>
            <p:nvPr/>
          </p:nvSpPr>
          <p:spPr>
            <a:xfrm>
              <a:off x="7103300" y="4108013"/>
              <a:ext cx="169200" cy="187275"/>
            </a:xfrm>
            <a:custGeom>
              <a:avLst/>
              <a:gdLst/>
              <a:ahLst/>
              <a:cxnLst/>
              <a:rect l="l" t="t" r="r" b="b"/>
              <a:pathLst>
                <a:path w="6768" h="7491" extrusionOk="0">
                  <a:moveTo>
                    <a:pt x="2034" y="0"/>
                  </a:moveTo>
                  <a:cubicBezTo>
                    <a:pt x="1692" y="0"/>
                    <a:pt x="1358" y="262"/>
                    <a:pt x="1253" y="682"/>
                  </a:cubicBezTo>
                  <a:lnTo>
                    <a:pt x="100" y="5118"/>
                  </a:lnTo>
                  <a:cubicBezTo>
                    <a:pt x="0" y="5595"/>
                    <a:pt x="226" y="6071"/>
                    <a:pt x="627" y="6196"/>
                  </a:cubicBezTo>
                  <a:lnTo>
                    <a:pt x="4386" y="7449"/>
                  </a:lnTo>
                  <a:cubicBezTo>
                    <a:pt x="4461" y="7477"/>
                    <a:pt x="4537" y="7490"/>
                    <a:pt x="4611" y="7490"/>
                  </a:cubicBezTo>
                  <a:cubicBezTo>
                    <a:pt x="4937" y="7490"/>
                    <a:pt x="5241" y="7240"/>
                    <a:pt x="5364" y="6873"/>
                  </a:cubicBezTo>
                  <a:lnTo>
                    <a:pt x="6617" y="2462"/>
                  </a:lnTo>
                  <a:cubicBezTo>
                    <a:pt x="6767" y="1960"/>
                    <a:pt x="6542" y="1459"/>
                    <a:pt x="6115" y="1334"/>
                  </a:cubicBezTo>
                  <a:lnTo>
                    <a:pt x="2231" y="31"/>
                  </a:lnTo>
                  <a:cubicBezTo>
                    <a:pt x="2166" y="10"/>
                    <a:pt x="2100" y="0"/>
                    <a:pt x="203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3588;p72">
              <a:extLst>
                <a:ext uri="{FF2B5EF4-FFF2-40B4-BE49-F238E27FC236}">
                  <a16:creationId xmlns:a16="http://schemas.microsoft.com/office/drawing/2014/main" id="{8A1C3D32-E961-3D05-CDF7-208E4F05E7DA}"/>
                </a:ext>
              </a:extLst>
            </p:cNvPr>
            <p:cNvSpPr/>
            <p:nvPr/>
          </p:nvSpPr>
          <p:spPr>
            <a:xfrm>
              <a:off x="7280600" y="4168788"/>
              <a:ext cx="174225" cy="185400"/>
            </a:xfrm>
            <a:custGeom>
              <a:avLst/>
              <a:gdLst/>
              <a:ahLst/>
              <a:cxnLst/>
              <a:rect l="l" t="t" r="r" b="b"/>
              <a:pathLst>
                <a:path w="6969" h="7416" extrusionOk="0">
                  <a:moveTo>
                    <a:pt x="2257" y="0"/>
                  </a:moveTo>
                  <a:cubicBezTo>
                    <a:pt x="1910" y="0"/>
                    <a:pt x="1559" y="259"/>
                    <a:pt x="1455" y="657"/>
                  </a:cubicBezTo>
                  <a:lnTo>
                    <a:pt x="151" y="5043"/>
                  </a:lnTo>
                  <a:cubicBezTo>
                    <a:pt x="1" y="5519"/>
                    <a:pt x="227" y="5996"/>
                    <a:pt x="628" y="6121"/>
                  </a:cubicBezTo>
                  <a:lnTo>
                    <a:pt x="4387" y="7374"/>
                  </a:lnTo>
                  <a:cubicBezTo>
                    <a:pt x="4462" y="7402"/>
                    <a:pt x="4538" y="7415"/>
                    <a:pt x="4615" y="7415"/>
                  </a:cubicBezTo>
                  <a:cubicBezTo>
                    <a:pt x="4946" y="7415"/>
                    <a:pt x="5267" y="7165"/>
                    <a:pt x="5389" y="6798"/>
                  </a:cubicBezTo>
                  <a:lnTo>
                    <a:pt x="6818" y="2462"/>
                  </a:lnTo>
                  <a:cubicBezTo>
                    <a:pt x="6968" y="1960"/>
                    <a:pt x="6768" y="1459"/>
                    <a:pt x="6342" y="1334"/>
                  </a:cubicBezTo>
                  <a:lnTo>
                    <a:pt x="2457" y="31"/>
                  </a:lnTo>
                  <a:cubicBezTo>
                    <a:pt x="2392" y="10"/>
                    <a:pt x="2324" y="0"/>
                    <a:pt x="225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89;p72">
              <a:extLst>
                <a:ext uri="{FF2B5EF4-FFF2-40B4-BE49-F238E27FC236}">
                  <a16:creationId xmlns:a16="http://schemas.microsoft.com/office/drawing/2014/main" id="{E35B6B90-1BE6-2D3D-BD58-C4F48A564E3E}"/>
                </a:ext>
              </a:extLst>
            </p:cNvPr>
            <p:cNvSpPr/>
            <p:nvPr/>
          </p:nvSpPr>
          <p:spPr>
            <a:xfrm>
              <a:off x="7458550" y="4229563"/>
              <a:ext cx="178600" cy="183575"/>
            </a:xfrm>
            <a:custGeom>
              <a:avLst/>
              <a:gdLst/>
              <a:ahLst/>
              <a:cxnLst/>
              <a:rect l="l" t="t" r="r" b="b"/>
              <a:pathLst>
                <a:path w="7144" h="7343" extrusionOk="0">
                  <a:moveTo>
                    <a:pt x="2457" y="1"/>
                  </a:moveTo>
                  <a:cubicBezTo>
                    <a:pt x="2109" y="1"/>
                    <a:pt x="1752" y="259"/>
                    <a:pt x="1605" y="657"/>
                  </a:cubicBezTo>
                  <a:lnTo>
                    <a:pt x="151" y="4993"/>
                  </a:lnTo>
                  <a:cubicBezTo>
                    <a:pt x="1" y="5444"/>
                    <a:pt x="201" y="5921"/>
                    <a:pt x="602" y="6071"/>
                  </a:cubicBezTo>
                  <a:lnTo>
                    <a:pt x="4362" y="7299"/>
                  </a:lnTo>
                  <a:cubicBezTo>
                    <a:pt x="4441" y="7329"/>
                    <a:pt x="4523" y="7343"/>
                    <a:pt x="4605" y="7343"/>
                  </a:cubicBezTo>
                  <a:cubicBezTo>
                    <a:pt x="4938" y="7343"/>
                    <a:pt x="5269" y="7110"/>
                    <a:pt x="5389" y="6748"/>
                  </a:cubicBezTo>
                  <a:lnTo>
                    <a:pt x="6968" y="2437"/>
                  </a:lnTo>
                  <a:cubicBezTo>
                    <a:pt x="7144" y="1961"/>
                    <a:pt x="6968" y="1459"/>
                    <a:pt x="6542" y="1334"/>
                  </a:cubicBezTo>
                  <a:lnTo>
                    <a:pt x="2657" y="31"/>
                  </a:lnTo>
                  <a:cubicBezTo>
                    <a:pt x="2592" y="10"/>
                    <a:pt x="2525" y="1"/>
                    <a:pt x="24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90;p72">
              <a:extLst>
                <a:ext uri="{FF2B5EF4-FFF2-40B4-BE49-F238E27FC236}">
                  <a16:creationId xmlns:a16="http://schemas.microsoft.com/office/drawing/2014/main" id="{8D1F31AA-3725-EDDF-F38B-4183C99D0147}"/>
                </a:ext>
              </a:extLst>
            </p:cNvPr>
            <p:cNvSpPr/>
            <p:nvPr/>
          </p:nvSpPr>
          <p:spPr>
            <a:xfrm>
              <a:off x="7152175" y="3745763"/>
              <a:ext cx="826450" cy="475400"/>
            </a:xfrm>
            <a:custGeom>
              <a:avLst/>
              <a:gdLst/>
              <a:ahLst/>
              <a:cxnLst/>
              <a:rect l="l" t="t" r="r" b="b"/>
              <a:pathLst>
                <a:path w="33058" h="19016" extrusionOk="0">
                  <a:moveTo>
                    <a:pt x="3683" y="0"/>
                  </a:moveTo>
                  <a:cubicBezTo>
                    <a:pt x="2827" y="0"/>
                    <a:pt x="2027" y="719"/>
                    <a:pt x="1754" y="1789"/>
                  </a:cubicBezTo>
                  <a:lnTo>
                    <a:pt x="301" y="7503"/>
                  </a:lnTo>
                  <a:cubicBezTo>
                    <a:pt x="0" y="8681"/>
                    <a:pt x="551" y="9909"/>
                    <a:pt x="1529" y="10235"/>
                  </a:cubicBezTo>
                  <a:lnTo>
                    <a:pt x="27694" y="18932"/>
                  </a:lnTo>
                  <a:cubicBezTo>
                    <a:pt x="27861" y="18988"/>
                    <a:pt x="28034" y="19016"/>
                    <a:pt x="28209" y="19016"/>
                  </a:cubicBezTo>
                  <a:cubicBezTo>
                    <a:pt x="29037" y="19016"/>
                    <a:pt x="29908" y="18409"/>
                    <a:pt x="30301" y="17478"/>
                  </a:cubicBezTo>
                  <a:lnTo>
                    <a:pt x="32557" y="12039"/>
                  </a:lnTo>
                  <a:cubicBezTo>
                    <a:pt x="33058" y="10811"/>
                    <a:pt x="32657" y="9558"/>
                    <a:pt x="31629" y="9207"/>
                  </a:cubicBezTo>
                  <a:lnTo>
                    <a:pt x="4186" y="84"/>
                  </a:lnTo>
                  <a:cubicBezTo>
                    <a:pt x="4018" y="27"/>
                    <a:pt x="3849" y="0"/>
                    <a:pt x="36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91;p72">
              <a:extLst>
                <a:ext uri="{FF2B5EF4-FFF2-40B4-BE49-F238E27FC236}">
                  <a16:creationId xmlns:a16="http://schemas.microsoft.com/office/drawing/2014/main" id="{FF30297A-57AF-DC75-0858-53E18BC9E8A4}"/>
                </a:ext>
              </a:extLst>
            </p:cNvPr>
            <p:cNvSpPr/>
            <p:nvPr/>
          </p:nvSpPr>
          <p:spPr>
            <a:xfrm>
              <a:off x="7178475" y="3775863"/>
              <a:ext cx="771325" cy="419050"/>
            </a:xfrm>
            <a:custGeom>
              <a:avLst/>
              <a:gdLst/>
              <a:ahLst/>
              <a:cxnLst/>
              <a:rect l="l" t="t" r="r" b="b"/>
              <a:pathLst>
                <a:path w="30853" h="16762" extrusionOk="0">
                  <a:moveTo>
                    <a:pt x="2607" y="0"/>
                  </a:moveTo>
                  <a:cubicBezTo>
                    <a:pt x="2176" y="0"/>
                    <a:pt x="1754" y="352"/>
                    <a:pt x="1605" y="885"/>
                  </a:cubicBezTo>
                  <a:lnTo>
                    <a:pt x="151" y="6600"/>
                  </a:lnTo>
                  <a:cubicBezTo>
                    <a:pt x="1" y="7201"/>
                    <a:pt x="251" y="7803"/>
                    <a:pt x="753" y="7978"/>
                  </a:cubicBezTo>
                  <a:lnTo>
                    <a:pt x="27043" y="16725"/>
                  </a:lnTo>
                  <a:cubicBezTo>
                    <a:pt x="27126" y="16750"/>
                    <a:pt x="27210" y="16762"/>
                    <a:pt x="27295" y="16762"/>
                  </a:cubicBezTo>
                  <a:cubicBezTo>
                    <a:pt x="27725" y="16762"/>
                    <a:pt x="28158" y="16455"/>
                    <a:pt x="28347" y="15973"/>
                  </a:cubicBezTo>
                  <a:lnTo>
                    <a:pt x="30602" y="10535"/>
                  </a:lnTo>
                  <a:cubicBezTo>
                    <a:pt x="30853" y="9908"/>
                    <a:pt x="30653" y="9281"/>
                    <a:pt x="30126" y="9131"/>
                  </a:cubicBezTo>
                  <a:lnTo>
                    <a:pt x="2833" y="33"/>
                  </a:lnTo>
                  <a:cubicBezTo>
                    <a:pt x="2758" y="11"/>
                    <a:pt x="2683" y="0"/>
                    <a:pt x="260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92;p72">
              <a:extLst>
                <a:ext uri="{FF2B5EF4-FFF2-40B4-BE49-F238E27FC236}">
                  <a16:creationId xmlns:a16="http://schemas.microsoft.com/office/drawing/2014/main" id="{E4EF12D8-1BEA-0979-43BD-72DC4DFC906F}"/>
                </a:ext>
              </a:extLst>
            </p:cNvPr>
            <p:cNvSpPr/>
            <p:nvPr/>
          </p:nvSpPr>
          <p:spPr>
            <a:xfrm>
              <a:off x="7108925" y="4083363"/>
              <a:ext cx="170450" cy="188725"/>
            </a:xfrm>
            <a:custGeom>
              <a:avLst/>
              <a:gdLst/>
              <a:ahLst/>
              <a:cxnLst/>
              <a:rect l="l" t="t" r="r" b="b"/>
              <a:pathLst>
                <a:path w="6818" h="7549" extrusionOk="0">
                  <a:moveTo>
                    <a:pt x="2056" y="0"/>
                  </a:moveTo>
                  <a:cubicBezTo>
                    <a:pt x="1707" y="0"/>
                    <a:pt x="1382" y="273"/>
                    <a:pt x="1279" y="666"/>
                  </a:cubicBezTo>
                  <a:lnTo>
                    <a:pt x="126" y="5152"/>
                  </a:lnTo>
                  <a:cubicBezTo>
                    <a:pt x="1" y="5628"/>
                    <a:pt x="251" y="6129"/>
                    <a:pt x="652" y="6255"/>
                  </a:cubicBezTo>
                  <a:lnTo>
                    <a:pt x="4412" y="7508"/>
                  </a:lnTo>
                  <a:cubicBezTo>
                    <a:pt x="4491" y="7536"/>
                    <a:pt x="4570" y="7549"/>
                    <a:pt x="4647" y="7549"/>
                  </a:cubicBezTo>
                  <a:cubicBezTo>
                    <a:pt x="4987" y="7549"/>
                    <a:pt x="5292" y="7294"/>
                    <a:pt x="5414" y="6906"/>
                  </a:cubicBezTo>
                  <a:lnTo>
                    <a:pt x="6667" y="2470"/>
                  </a:lnTo>
                  <a:cubicBezTo>
                    <a:pt x="6818" y="1969"/>
                    <a:pt x="6592" y="1468"/>
                    <a:pt x="6166" y="1317"/>
                  </a:cubicBezTo>
                  <a:lnTo>
                    <a:pt x="2281" y="39"/>
                  </a:lnTo>
                  <a:cubicBezTo>
                    <a:pt x="2206" y="13"/>
                    <a:pt x="2131" y="0"/>
                    <a:pt x="20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93;p72">
              <a:extLst>
                <a:ext uri="{FF2B5EF4-FFF2-40B4-BE49-F238E27FC236}">
                  <a16:creationId xmlns:a16="http://schemas.microsoft.com/office/drawing/2014/main" id="{B436D50D-0E03-B41C-669F-1EA8560E8EE4}"/>
                </a:ext>
              </a:extLst>
            </p:cNvPr>
            <p:cNvSpPr/>
            <p:nvPr/>
          </p:nvSpPr>
          <p:spPr>
            <a:xfrm>
              <a:off x="7123975" y="4130688"/>
              <a:ext cx="139750" cy="126300"/>
            </a:xfrm>
            <a:custGeom>
              <a:avLst/>
              <a:gdLst/>
              <a:ahLst/>
              <a:cxnLst/>
              <a:rect l="l" t="t" r="r" b="b"/>
              <a:pathLst>
                <a:path w="5590" h="5052" extrusionOk="0">
                  <a:moveTo>
                    <a:pt x="5314" y="1"/>
                  </a:moveTo>
                  <a:cubicBezTo>
                    <a:pt x="4712" y="2138"/>
                    <a:pt x="2994" y="3519"/>
                    <a:pt x="1197" y="3519"/>
                  </a:cubicBezTo>
                  <a:cubicBezTo>
                    <a:pt x="824" y="3519"/>
                    <a:pt x="447" y="3459"/>
                    <a:pt x="75" y="3334"/>
                  </a:cubicBezTo>
                  <a:lnTo>
                    <a:pt x="50" y="3334"/>
                  </a:lnTo>
                  <a:lnTo>
                    <a:pt x="25" y="3434"/>
                  </a:lnTo>
                  <a:cubicBezTo>
                    <a:pt x="0" y="3585"/>
                    <a:pt x="75" y="3735"/>
                    <a:pt x="201" y="3785"/>
                  </a:cubicBezTo>
                  <a:lnTo>
                    <a:pt x="3985" y="5038"/>
                  </a:lnTo>
                  <a:cubicBezTo>
                    <a:pt x="4007" y="5047"/>
                    <a:pt x="4030" y="5051"/>
                    <a:pt x="4053" y="5051"/>
                  </a:cubicBezTo>
                  <a:cubicBezTo>
                    <a:pt x="4160" y="5051"/>
                    <a:pt x="4265" y="4962"/>
                    <a:pt x="4286" y="4838"/>
                  </a:cubicBezTo>
                  <a:lnTo>
                    <a:pt x="5564" y="402"/>
                  </a:lnTo>
                  <a:cubicBezTo>
                    <a:pt x="5589" y="251"/>
                    <a:pt x="5539" y="76"/>
                    <a:pt x="5389" y="51"/>
                  </a:cubicBezTo>
                  <a:lnTo>
                    <a:pt x="53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94;p72">
              <a:extLst>
                <a:ext uri="{FF2B5EF4-FFF2-40B4-BE49-F238E27FC236}">
                  <a16:creationId xmlns:a16="http://schemas.microsoft.com/office/drawing/2014/main" id="{C1A96ED1-3BF5-8AA8-233F-5B515D2610DC}"/>
                </a:ext>
              </a:extLst>
            </p:cNvPr>
            <p:cNvSpPr/>
            <p:nvPr/>
          </p:nvSpPr>
          <p:spPr>
            <a:xfrm>
              <a:off x="7287500" y="4144138"/>
              <a:ext cx="175475" cy="187250"/>
            </a:xfrm>
            <a:custGeom>
              <a:avLst/>
              <a:gdLst/>
              <a:ahLst/>
              <a:cxnLst/>
              <a:rect l="l" t="t" r="r" b="b"/>
              <a:pathLst>
                <a:path w="7019" h="7490" extrusionOk="0">
                  <a:moveTo>
                    <a:pt x="2256" y="0"/>
                  </a:moveTo>
                  <a:cubicBezTo>
                    <a:pt x="1906" y="0"/>
                    <a:pt x="1578" y="273"/>
                    <a:pt x="1454" y="666"/>
                  </a:cubicBezTo>
                  <a:lnTo>
                    <a:pt x="151" y="5102"/>
                  </a:lnTo>
                  <a:cubicBezTo>
                    <a:pt x="1" y="5578"/>
                    <a:pt x="226" y="6054"/>
                    <a:pt x="627" y="6205"/>
                  </a:cubicBezTo>
                  <a:lnTo>
                    <a:pt x="4412" y="7458"/>
                  </a:lnTo>
                  <a:cubicBezTo>
                    <a:pt x="4481" y="7479"/>
                    <a:pt x="4552" y="7490"/>
                    <a:pt x="4622" y="7490"/>
                  </a:cubicBezTo>
                  <a:cubicBezTo>
                    <a:pt x="4959" y="7490"/>
                    <a:pt x="5290" y="7250"/>
                    <a:pt x="5414" y="6856"/>
                  </a:cubicBezTo>
                  <a:lnTo>
                    <a:pt x="6843" y="2470"/>
                  </a:lnTo>
                  <a:cubicBezTo>
                    <a:pt x="7018" y="1994"/>
                    <a:pt x="6793" y="1468"/>
                    <a:pt x="6392" y="1342"/>
                  </a:cubicBezTo>
                  <a:lnTo>
                    <a:pt x="2482" y="39"/>
                  </a:lnTo>
                  <a:cubicBezTo>
                    <a:pt x="2407" y="13"/>
                    <a:pt x="2331" y="0"/>
                    <a:pt x="22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95;p72">
              <a:extLst>
                <a:ext uri="{FF2B5EF4-FFF2-40B4-BE49-F238E27FC236}">
                  <a16:creationId xmlns:a16="http://schemas.microsoft.com/office/drawing/2014/main" id="{70F2D13B-7B48-3EA2-8BF0-37222047E062}"/>
                </a:ext>
              </a:extLst>
            </p:cNvPr>
            <p:cNvSpPr/>
            <p:nvPr/>
          </p:nvSpPr>
          <p:spPr>
            <a:xfrm>
              <a:off x="7466075" y="4205488"/>
              <a:ext cx="180475" cy="185025"/>
            </a:xfrm>
            <a:custGeom>
              <a:avLst/>
              <a:gdLst/>
              <a:ahLst/>
              <a:cxnLst/>
              <a:rect l="l" t="t" r="r" b="b"/>
              <a:pathLst>
                <a:path w="7219" h="7401" extrusionOk="0">
                  <a:moveTo>
                    <a:pt x="2455" y="0"/>
                  </a:moveTo>
                  <a:cubicBezTo>
                    <a:pt x="2116" y="0"/>
                    <a:pt x="1773" y="259"/>
                    <a:pt x="1630" y="668"/>
                  </a:cubicBezTo>
                  <a:lnTo>
                    <a:pt x="151" y="5029"/>
                  </a:lnTo>
                  <a:cubicBezTo>
                    <a:pt x="1" y="5505"/>
                    <a:pt x="201" y="5981"/>
                    <a:pt x="602" y="6107"/>
                  </a:cubicBezTo>
                  <a:lnTo>
                    <a:pt x="4387" y="7360"/>
                  </a:lnTo>
                  <a:cubicBezTo>
                    <a:pt x="4461" y="7388"/>
                    <a:pt x="4539" y="7401"/>
                    <a:pt x="4617" y="7401"/>
                  </a:cubicBezTo>
                  <a:cubicBezTo>
                    <a:pt x="4955" y="7401"/>
                    <a:pt x="5296" y="7150"/>
                    <a:pt x="5439" y="6783"/>
                  </a:cubicBezTo>
                  <a:lnTo>
                    <a:pt x="7018" y="2447"/>
                  </a:lnTo>
                  <a:cubicBezTo>
                    <a:pt x="7219" y="1971"/>
                    <a:pt x="7018" y="1470"/>
                    <a:pt x="6592" y="1320"/>
                  </a:cubicBezTo>
                  <a:lnTo>
                    <a:pt x="2682" y="41"/>
                  </a:lnTo>
                  <a:cubicBezTo>
                    <a:pt x="2608" y="14"/>
                    <a:pt x="2532" y="0"/>
                    <a:pt x="24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96;p72">
              <a:extLst>
                <a:ext uri="{FF2B5EF4-FFF2-40B4-BE49-F238E27FC236}">
                  <a16:creationId xmlns:a16="http://schemas.microsoft.com/office/drawing/2014/main" id="{6E86D791-8ABE-A10A-62AB-E1449390AFE7}"/>
                </a:ext>
              </a:extLst>
            </p:cNvPr>
            <p:cNvSpPr/>
            <p:nvPr/>
          </p:nvSpPr>
          <p:spPr>
            <a:xfrm>
              <a:off x="7047525" y="4336038"/>
              <a:ext cx="159800" cy="172750"/>
            </a:xfrm>
            <a:custGeom>
              <a:avLst/>
              <a:gdLst/>
              <a:ahLst/>
              <a:cxnLst/>
              <a:rect l="l" t="t" r="r" b="b"/>
              <a:pathLst>
                <a:path w="6392" h="6910" extrusionOk="0">
                  <a:moveTo>
                    <a:pt x="1873" y="0"/>
                  </a:moveTo>
                  <a:cubicBezTo>
                    <a:pt x="1549" y="0"/>
                    <a:pt x="1257" y="236"/>
                    <a:pt x="1153" y="609"/>
                  </a:cubicBezTo>
                  <a:lnTo>
                    <a:pt x="101" y="4669"/>
                  </a:lnTo>
                  <a:cubicBezTo>
                    <a:pt x="1" y="5095"/>
                    <a:pt x="226" y="5546"/>
                    <a:pt x="602" y="5672"/>
                  </a:cubicBezTo>
                  <a:lnTo>
                    <a:pt x="4211" y="6875"/>
                  </a:lnTo>
                  <a:cubicBezTo>
                    <a:pt x="4281" y="6898"/>
                    <a:pt x="4353" y="6909"/>
                    <a:pt x="4424" y="6909"/>
                  </a:cubicBezTo>
                  <a:cubicBezTo>
                    <a:pt x="4734" y="6909"/>
                    <a:pt x="5032" y="6695"/>
                    <a:pt x="5113" y="6348"/>
                  </a:cubicBezTo>
                  <a:lnTo>
                    <a:pt x="6266" y="2313"/>
                  </a:lnTo>
                  <a:cubicBezTo>
                    <a:pt x="6392" y="1887"/>
                    <a:pt x="6191" y="1411"/>
                    <a:pt x="5790" y="1286"/>
                  </a:cubicBezTo>
                  <a:lnTo>
                    <a:pt x="2081" y="32"/>
                  </a:lnTo>
                  <a:cubicBezTo>
                    <a:pt x="2011" y="11"/>
                    <a:pt x="1941" y="0"/>
                    <a:pt x="18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97;p72">
              <a:extLst>
                <a:ext uri="{FF2B5EF4-FFF2-40B4-BE49-F238E27FC236}">
                  <a16:creationId xmlns:a16="http://schemas.microsoft.com/office/drawing/2014/main" id="{0BBC40C9-8848-A747-5DAD-B371D319ADBA}"/>
                </a:ext>
              </a:extLst>
            </p:cNvPr>
            <p:cNvSpPr/>
            <p:nvPr/>
          </p:nvSpPr>
          <p:spPr>
            <a:xfrm>
              <a:off x="7217325" y="4394313"/>
              <a:ext cx="164825" cy="170850"/>
            </a:xfrm>
            <a:custGeom>
              <a:avLst/>
              <a:gdLst/>
              <a:ahLst/>
              <a:cxnLst/>
              <a:rect l="l" t="t" r="r" b="b"/>
              <a:pathLst>
                <a:path w="6593" h="6834" extrusionOk="0">
                  <a:moveTo>
                    <a:pt x="2072" y="0"/>
                  </a:moveTo>
                  <a:cubicBezTo>
                    <a:pt x="1741" y="0"/>
                    <a:pt x="1432" y="236"/>
                    <a:pt x="1329" y="609"/>
                  </a:cubicBezTo>
                  <a:lnTo>
                    <a:pt x="126" y="4594"/>
                  </a:lnTo>
                  <a:cubicBezTo>
                    <a:pt x="1" y="5020"/>
                    <a:pt x="201" y="5471"/>
                    <a:pt x="602" y="5596"/>
                  </a:cubicBezTo>
                  <a:lnTo>
                    <a:pt x="4186" y="6799"/>
                  </a:lnTo>
                  <a:cubicBezTo>
                    <a:pt x="4261" y="6823"/>
                    <a:pt x="4336" y="6834"/>
                    <a:pt x="4410" y="6834"/>
                  </a:cubicBezTo>
                  <a:cubicBezTo>
                    <a:pt x="4735" y="6834"/>
                    <a:pt x="5036" y="6620"/>
                    <a:pt x="5138" y="6273"/>
                  </a:cubicBezTo>
                  <a:lnTo>
                    <a:pt x="6442" y="2313"/>
                  </a:lnTo>
                  <a:cubicBezTo>
                    <a:pt x="6592" y="1862"/>
                    <a:pt x="6367" y="1411"/>
                    <a:pt x="5991" y="1260"/>
                  </a:cubicBezTo>
                  <a:lnTo>
                    <a:pt x="2281" y="32"/>
                  </a:lnTo>
                  <a:cubicBezTo>
                    <a:pt x="2212" y="10"/>
                    <a:pt x="2141" y="0"/>
                    <a:pt x="20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98;p72">
              <a:extLst>
                <a:ext uri="{FF2B5EF4-FFF2-40B4-BE49-F238E27FC236}">
                  <a16:creationId xmlns:a16="http://schemas.microsoft.com/office/drawing/2014/main" id="{3853989B-F720-567F-6ABB-4B4DC83C20D0}"/>
                </a:ext>
              </a:extLst>
            </p:cNvPr>
            <p:cNvSpPr/>
            <p:nvPr/>
          </p:nvSpPr>
          <p:spPr>
            <a:xfrm>
              <a:off x="7387125" y="4452513"/>
              <a:ext cx="169200" cy="169050"/>
            </a:xfrm>
            <a:custGeom>
              <a:avLst/>
              <a:gdLst/>
              <a:ahLst/>
              <a:cxnLst/>
              <a:rect l="l" t="t" r="r" b="b"/>
              <a:pathLst>
                <a:path w="6768" h="6762" extrusionOk="0">
                  <a:moveTo>
                    <a:pt x="2257" y="1"/>
                  </a:moveTo>
                  <a:cubicBezTo>
                    <a:pt x="1924" y="1"/>
                    <a:pt x="1602" y="219"/>
                    <a:pt x="1479" y="586"/>
                  </a:cubicBezTo>
                  <a:lnTo>
                    <a:pt x="151" y="4546"/>
                  </a:lnTo>
                  <a:cubicBezTo>
                    <a:pt x="1" y="4947"/>
                    <a:pt x="201" y="5399"/>
                    <a:pt x="602" y="5524"/>
                  </a:cubicBezTo>
                  <a:lnTo>
                    <a:pt x="4186" y="6727"/>
                  </a:lnTo>
                  <a:cubicBezTo>
                    <a:pt x="4256" y="6750"/>
                    <a:pt x="4329" y="6761"/>
                    <a:pt x="4401" y="6761"/>
                  </a:cubicBezTo>
                  <a:cubicBezTo>
                    <a:pt x="4719" y="6761"/>
                    <a:pt x="5041" y="6547"/>
                    <a:pt x="5164" y="6201"/>
                  </a:cubicBezTo>
                  <a:lnTo>
                    <a:pt x="6617" y="2291"/>
                  </a:lnTo>
                  <a:cubicBezTo>
                    <a:pt x="6768" y="1865"/>
                    <a:pt x="6567" y="1388"/>
                    <a:pt x="6166" y="1263"/>
                  </a:cubicBezTo>
                  <a:lnTo>
                    <a:pt x="2482" y="35"/>
                  </a:lnTo>
                  <a:cubicBezTo>
                    <a:pt x="2408" y="12"/>
                    <a:pt x="2332" y="1"/>
                    <a:pt x="22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99;p72">
              <a:extLst>
                <a:ext uri="{FF2B5EF4-FFF2-40B4-BE49-F238E27FC236}">
                  <a16:creationId xmlns:a16="http://schemas.microsoft.com/office/drawing/2014/main" id="{C217588B-5BAB-F516-280B-1B9F459F0DCD}"/>
                </a:ext>
              </a:extLst>
            </p:cNvPr>
            <p:cNvSpPr/>
            <p:nvPr/>
          </p:nvSpPr>
          <p:spPr>
            <a:xfrm>
              <a:off x="7556925" y="4510563"/>
              <a:ext cx="173600" cy="167400"/>
            </a:xfrm>
            <a:custGeom>
              <a:avLst/>
              <a:gdLst/>
              <a:ahLst/>
              <a:cxnLst/>
              <a:rect l="l" t="t" r="r" b="b"/>
              <a:pathLst>
                <a:path w="6944" h="6696" extrusionOk="0">
                  <a:moveTo>
                    <a:pt x="2415" y="0"/>
                  </a:moveTo>
                  <a:cubicBezTo>
                    <a:pt x="2089" y="0"/>
                    <a:pt x="1775" y="229"/>
                    <a:pt x="1655" y="570"/>
                  </a:cubicBezTo>
                  <a:lnTo>
                    <a:pt x="151" y="4480"/>
                  </a:lnTo>
                  <a:cubicBezTo>
                    <a:pt x="1" y="4906"/>
                    <a:pt x="201" y="5332"/>
                    <a:pt x="577" y="5458"/>
                  </a:cubicBezTo>
                  <a:lnTo>
                    <a:pt x="4186" y="6661"/>
                  </a:lnTo>
                  <a:cubicBezTo>
                    <a:pt x="4257" y="6684"/>
                    <a:pt x="4330" y="6695"/>
                    <a:pt x="4403" y="6695"/>
                  </a:cubicBezTo>
                  <a:cubicBezTo>
                    <a:pt x="4721" y="6695"/>
                    <a:pt x="5046" y="6485"/>
                    <a:pt x="5189" y="6159"/>
                  </a:cubicBezTo>
                  <a:lnTo>
                    <a:pt x="6768" y="2275"/>
                  </a:lnTo>
                  <a:cubicBezTo>
                    <a:pt x="6943" y="1848"/>
                    <a:pt x="6768" y="1397"/>
                    <a:pt x="6367" y="1272"/>
                  </a:cubicBezTo>
                  <a:lnTo>
                    <a:pt x="2657" y="44"/>
                  </a:lnTo>
                  <a:cubicBezTo>
                    <a:pt x="2578" y="14"/>
                    <a:pt x="2496" y="0"/>
                    <a:pt x="241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600;p72">
              <a:extLst>
                <a:ext uri="{FF2B5EF4-FFF2-40B4-BE49-F238E27FC236}">
                  <a16:creationId xmlns:a16="http://schemas.microsoft.com/office/drawing/2014/main" id="{AEE28C36-FB77-8E7E-4F51-EF6A0383D56E}"/>
                </a:ext>
              </a:extLst>
            </p:cNvPr>
            <p:cNvSpPr/>
            <p:nvPr/>
          </p:nvSpPr>
          <p:spPr>
            <a:xfrm>
              <a:off x="7053175" y="4313463"/>
              <a:ext cx="161050" cy="174000"/>
            </a:xfrm>
            <a:custGeom>
              <a:avLst/>
              <a:gdLst/>
              <a:ahLst/>
              <a:cxnLst/>
              <a:rect l="l" t="t" r="r" b="b"/>
              <a:pathLst>
                <a:path w="6442" h="6960" extrusionOk="0">
                  <a:moveTo>
                    <a:pt x="1896" y="1"/>
                  </a:moveTo>
                  <a:cubicBezTo>
                    <a:pt x="1565" y="1"/>
                    <a:pt x="1257" y="237"/>
                    <a:pt x="1153" y="610"/>
                  </a:cubicBezTo>
                  <a:lnTo>
                    <a:pt x="100" y="4720"/>
                  </a:lnTo>
                  <a:cubicBezTo>
                    <a:pt x="0" y="5146"/>
                    <a:pt x="226" y="5597"/>
                    <a:pt x="602" y="5722"/>
                  </a:cubicBezTo>
                  <a:lnTo>
                    <a:pt x="4211" y="6925"/>
                  </a:lnTo>
                  <a:cubicBezTo>
                    <a:pt x="4285" y="6949"/>
                    <a:pt x="4359" y="6960"/>
                    <a:pt x="4431" y="6960"/>
                  </a:cubicBezTo>
                  <a:cubicBezTo>
                    <a:pt x="4750" y="6960"/>
                    <a:pt x="5036" y="6742"/>
                    <a:pt x="5138" y="6374"/>
                  </a:cubicBezTo>
                  <a:lnTo>
                    <a:pt x="6316" y="2339"/>
                  </a:lnTo>
                  <a:cubicBezTo>
                    <a:pt x="6441" y="1888"/>
                    <a:pt x="6216" y="1412"/>
                    <a:pt x="5815" y="1286"/>
                  </a:cubicBezTo>
                  <a:lnTo>
                    <a:pt x="2105" y="33"/>
                  </a:lnTo>
                  <a:cubicBezTo>
                    <a:pt x="2036" y="11"/>
                    <a:pt x="1965" y="1"/>
                    <a:pt x="18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601;p72">
              <a:extLst>
                <a:ext uri="{FF2B5EF4-FFF2-40B4-BE49-F238E27FC236}">
                  <a16:creationId xmlns:a16="http://schemas.microsoft.com/office/drawing/2014/main" id="{986CF615-88B5-D2F1-D283-2A1BBA62E025}"/>
                </a:ext>
              </a:extLst>
            </p:cNvPr>
            <p:cNvSpPr/>
            <p:nvPr/>
          </p:nvSpPr>
          <p:spPr>
            <a:xfrm>
              <a:off x="7223600" y="4371738"/>
              <a:ext cx="165425" cy="172350"/>
            </a:xfrm>
            <a:custGeom>
              <a:avLst/>
              <a:gdLst/>
              <a:ahLst/>
              <a:cxnLst/>
              <a:rect l="l" t="t" r="r" b="b"/>
              <a:pathLst>
                <a:path w="6617" h="6894" extrusionOk="0">
                  <a:moveTo>
                    <a:pt x="2094" y="1"/>
                  </a:moveTo>
                  <a:cubicBezTo>
                    <a:pt x="1758" y="1"/>
                    <a:pt x="1432" y="237"/>
                    <a:pt x="1329" y="609"/>
                  </a:cubicBezTo>
                  <a:lnTo>
                    <a:pt x="126" y="4645"/>
                  </a:lnTo>
                  <a:cubicBezTo>
                    <a:pt x="0" y="5071"/>
                    <a:pt x="226" y="5522"/>
                    <a:pt x="602" y="5647"/>
                  </a:cubicBezTo>
                  <a:lnTo>
                    <a:pt x="4211" y="6850"/>
                  </a:lnTo>
                  <a:cubicBezTo>
                    <a:pt x="4290" y="6880"/>
                    <a:pt x="4371" y="6894"/>
                    <a:pt x="4450" y="6894"/>
                  </a:cubicBezTo>
                  <a:cubicBezTo>
                    <a:pt x="4769" y="6894"/>
                    <a:pt x="5063" y="6665"/>
                    <a:pt x="5163" y="6324"/>
                  </a:cubicBezTo>
                  <a:lnTo>
                    <a:pt x="6466" y="2314"/>
                  </a:lnTo>
                  <a:cubicBezTo>
                    <a:pt x="6617" y="1888"/>
                    <a:pt x="6416" y="1411"/>
                    <a:pt x="6015" y="1286"/>
                  </a:cubicBezTo>
                  <a:lnTo>
                    <a:pt x="2306" y="33"/>
                  </a:lnTo>
                  <a:cubicBezTo>
                    <a:pt x="2236" y="11"/>
                    <a:pt x="2165" y="1"/>
                    <a:pt x="20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602;p72">
              <a:extLst>
                <a:ext uri="{FF2B5EF4-FFF2-40B4-BE49-F238E27FC236}">
                  <a16:creationId xmlns:a16="http://schemas.microsoft.com/office/drawing/2014/main" id="{319AA7D6-F0CC-A91A-8E8E-428276147917}"/>
                </a:ext>
              </a:extLst>
            </p:cNvPr>
            <p:cNvSpPr/>
            <p:nvPr/>
          </p:nvSpPr>
          <p:spPr>
            <a:xfrm>
              <a:off x="7394025" y="4430363"/>
              <a:ext cx="170450" cy="170525"/>
            </a:xfrm>
            <a:custGeom>
              <a:avLst/>
              <a:gdLst/>
              <a:ahLst/>
              <a:cxnLst/>
              <a:rect l="l" t="t" r="r" b="b"/>
              <a:pathLst>
                <a:path w="6818" h="6821" extrusionOk="0">
                  <a:moveTo>
                    <a:pt x="2266" y="0"/>
                  </a:moveTo>
                  <a:cubicBezTo>
                    <a:pt x="1939" y="0"/>
                    <a:pt x="1625" y="233"/>
                    <a:pt x="1504" y="595"/>
                  </a:cubicBezTo>
                  <a:lnTo>
                    <a:pt x="151" y="4580"/>
                  </a:lnTo>
                  <a:cubicBezTo>
                    <a:pt x="0" y="5006"/>
                    <a:pt x="201" y="5457"/>
                    <a:pt x="602" y="5583"/>
                  </a:cubicBezTo>
                  <a:lnTo>
                    <a:pt x="4211" y="6786"/>
                  </a:lnTo>
                  <a:cubicBezTo>
                    <a:pt x="4281" y="6809"/>
                    <a:pt x="4353" y="6820"/>
                    <a:pt x="4426" y="6820"/>
                  </a:cubicBezTo>
                  <a:cubicBezTo>
                    <a:pt x="4744" y="6820"/>
                    <a:pt x="5066" y="6606"/>
                    <a:pt x="5188" y="6259"/>
                  </a:cubicBezTo>
                  <a:lnTo>
                    <a:pt x="6642" y="2300"/>
                  </a:lnTo>
                  <a:cubicBezTo>
                    <a:pt x="6817" y="1873"/>
                    <a:pt x="6617" y="1397"/>
                    <a:pt x="6216" y="1272"/>
                  </a:cubicBezTo>
                  <a:lnTo>
                    <a:pt x="2507" y="44"/>
                  </a:lnTo>
                  <a:cubicBezTo>
                    <a:pt x="2428" y="14"/>
                    <a:pt x="2346" y="0"/>
                    <a:pt x="22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603;p72">
              <a:extLst>
                <a:ext uri="{FF2B5EF4-FFF2-40B4-BE49-F238E27FC236}">
                  <a16:creationId xmlns:a16="http://schemas.microsoft.com/office/drawing/2014/main" id="{864C2817-8E58-7592-5388-3BA470505497}"/>
                </a:ext>
              </a:extLst>
            </p:cNvPr>
            <p:cNvSpPr/>
            <p:nvPr/>
          </p:nvSpPr>
          <p:spPr>
            <a:xfrm>
              <a:off x="7565075" y="4266538"/>
              <a:ext cx="264425" cy="390750"/>
            </a:xfrm>
            <a:custGeom>
              <a:avLst/>
              <a:gdLst/>
              <a:ahLst/>
              <a:cxnLst/>
              <a:rect l="l" t="t" r="r" b="b"/>
              <a:pathLst>
                <a:path w="10577" h="15630" extrusionOk="0">
                  <a:moveTo>
                    <a:pt x="5880" y="0"/>
                  </a:moveTo>
                  <a:cubicBezTo>
                    <a:pt x="5517" y="0"/>
                    <a:pt x="5156" y="258"/>
                    <a:pt x="4988" y="657"/>
                  </a:cubicBezTo>
                  <a:lnTo>
                    <a:pt x="151" y="13414"/>
                  </a:lnTo>
                  <a:cubicBezTo>
                    <a:pt x="0" y="13840"/>
                    <a:pt x="176" y="14266"/>
                    <a:pt x="577" y="14391"/>
                  </a:cubicBezTo>
                  <a:lnTo>
                    <a:pt x="4186" y="15594"/>
                  </a:lnTo>
                  <a:cubicBezTo>
                    <a:pt x="4256" y="15618"/>
                    <a:pt x="4329" y="15629"/>
                    <a:pt x="4403" y="15629"/>
                  </a:cubicBezTo>
                  <a:cubicBezTo>
                    <a:pt x="4721" y="15629"/>
                    <a:pt x="5046" y="15419"/>
                    <a:pt x="5188" y="15093"/>
                  </a:cubicBezTo>
                  <a:lnTo>
                    <a:pt x="10402" y="2436"/>
                  </a:lnTo>
                  <a:cubicBezTo>
                    <a:pt x="10577" y="1960"/>
                    <a:pt x="10402" y="1459"/>
                    <a:pt x="9975" y="1334"/>
                  </a:cubicBezTo>
                  <a:lnTo>
                    <a:pt x="6091" y="30"/>
                  </a:lnTo>
                  <a:cubicBezTo>
                    <a:pt x="6021" y="10"/>
                    <a:pt x="5951" y="0"/>
                    <a:pt x="58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604;p72">
              <a:extLst>
                <a:ext uri="{FF2B5EF4-FFF2-40B4-BE49-F238E27FC236}">
                  <a16:creationId xmlns:a16="http://schemas.microsoft.com/office/drawing/2014/main" id="{91D18561-C8B0-C529-A167-1FE4811F71D7}"/>
                </a:ext>
              </a:extLst>
            </p:cNvPr>
            <p:cNvSpPr/>
            <p:nvPr/>
          </p:nvSpPr>
          <p:spPr>
            <a:xfrm>
              <a:off x="6996775" y="4544613"/>
              <a:ext cx="151650" cy="159650"/>
            </a:xfrm>
            <a:custGeom>
              <a:avLst/>
              <a:gdLst/>
              <a:ahLst/>
              <a:cxnLst/>
              <a:rect l="l" t="t" r="r" b="b"/>
              <a:pathLst>
                <a:path w="6066" h="6386" extrusionOk="0">
                  <a:moveTo>
                    <a:pt x="1720" y="1"/>
                  </a:moveTo>
                  <a:cubicBezTo>
                    <a:pt x="1416" y="1"/>
                    <a:pt x="1135" y="215"/>
                    <a:pt x="1053" y="562"/>
                  </a:cubicBezTo>
                  <a:lnTo>
                    <a:pt x="101" y="4271"/>
                  </a:lnTo>
                  <a:cubicBezTo>
                    <a:pt x="1" y="4672"/>
                    <a:pt x="201" y="5073"/>
                    <a:pt x="577" y="5198"/>
                  </a:cubicBezTo>
                  <a:lnTo>
                    <a:pt x="4036" y="6351"/>
                  </a:lnTo>
                  <a:cubicBezTo>
                    <a:pt x="4102" y="6375"/>
                    <a:pt x="4170" y="6386"/>
                    <a:pt x="4237" y="6386"/>
                  </a:cubicBezTo>
                  <a:cubicBezTo>
                    <a:pt x="4527" y="6386"/>
                    <a:pt x="4806" y="6180"/>
                    <a:pt x="4888" y="5875"/>
                  </a:cubicBezTo>
                  <a:lnTo>
                    <a:pt x="5965" y="2191"/>
                  </a:lnTo>
                  <a:cubicBezTo>
                    <a:pt x="6066" y="1790"/>
                    <a:pt x="5865" y="1339"/>
                    <a:pt x="5464" y="1213"/>
                  </a:cubicBezTo>
                  <a:lnTo>
                    <a:pt x="1930" y="35"/>
                  </a:lnTo>
                  <a:cubicBezTo>
                    <a:pt x="1860" y="12"/>
                    <a:pt x="1790" y="1"/>
                    <a:pt x="172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605;p72">
              <a:extLst>
                <a:ext uri="{FF2B5EF4-FFF2-40B4-BE49-F238E27FC236}">
                  <a16:creationId xmlns:a16="http://schemas.microsoft.com/office/drawing/2014/main" id="{5CD7AA2B-D990-D754-2B94-AC6DC9600EB9}"/>
                </a:ext>
              </a:extLst>
            </p:cNvPr>
            <p:cNvSpPr/>
            <p:nvPr/>
          </p:nvSpPr>
          <p:spPr>
            <a:xfrm>
              <a:off x="7159050" y="4600388"/>
              <a:ext cx="156050" cy="157825"/>
            </a:xfrm>
            <a:custGeom>
              <a:avLst/>
              <a:gdLst/>
              <a:ahLst/>
              <a:cxnLst/>
              <a:rect l="l" t="t" r="r" b="b"/>
              <a:pathLst>
                <a:path w="6242" h="6313" extrusionOk="0">
                  <a:moveTo>
                    <a:pt x="1917" y="0"/>
                  </a:moveTo>
                  <a:cubicBezTo>
                    <a:pt x="1606" y="0"/>
                    <a:pt x="1306" y="210"/>
                    <a:pt x="1204" y="536"/>
                  </a:cubicBezTo>
                  <a:lnTo>
                    <a:pt x="126" y="4220"/>
                  </a:lnTo>
                  <a:cubicBezTo>
                    <a:pt x="1" y="4596"/>
                    <a:pt x="226" y="4997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7" y="6313"/>
                    <a:pt x="4262" y="6313"/>
                  </a:cubicBezTo>
                  <a:cubicBezTo>
                    <a:pt x="4561" y="6313"/>
                    <a:pt x="4838" y="6120"/>
                    <a:pt x="4938" y="5799"/>
                  </a:cubicBezTo>
                  <a:lnTo>
                    <a:pt x="6116" y="2165"/>
                  </a:lnTo>
                  <a:cubicBezTo>
                    <a:pt x="6241" y="1764"/>
                    <a:pt x="6041" y="1338"/>
                    <a:pt x="5665" y="1213"/>
                  </a:cubicBezTo>
                  <a:lnTo>
                    <a:pt x="2131" y="35"/>
                  </a:lnTo>
                  <a:cubicBezTo>
                    <a:pt x="2061" y="11"/>
                    <a:pt x="1988" y="0"/>
                    <a:pt x="191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606;p72">
              <a:extLst>
                <a:ext uri="{FF2B5EF4-FFF2-40B4-BE49-F238E27FC236}">
                  <a16:creationId xmlns:a16="http://schemas.microsoft.com/office/drawing/2014/main" id="{26415CF8-29A3-17EB-02DB-D802B83276EC}"/>
                </a:ext>
              </a:extLst>
            </p:cNvPr>
            <p:cNvSpPr/>
            <p:nvPr/>
          </p:nvSpPr>
          <p:spPr>
            <a:xfrm>
              <a:off x="7321975" y="4656088"/>
              <a:ext cx="160425" cy="156025"/>
            </a:xfrm>
            <a:custGeom>
              <a:avLst/>
              <a:gdLst/>
              <a:ahLst/>
              <a:cxnLst/>
              <a:rect l="l" t="t" r="r" b="b"/>
              <a:pathLst>
                <a:path w="6417" h="6241" extrusionOk="0">
                  <a:moveTo>
                    <a:pt x="2052" y="0"/>
                  </a:moveTo>
                  <a:cubicBezTo>
                    <a:pt x="1746" y="0"/>
                    <a:pt x="1454" y="193"/>
                    <a:pt x="1353" y="514"/>
                  </a:cubicBezTo>
                  <a:lnTo>
                    <a:pt x="125" y="4148"/>
                  </a:lnTo>
                  <a:cubicBezTo>
                    <a:pt x="0" y="4524"/>
                    <a:pt x="201" y="4950"/>
                    <a:pt x="577" y="5075"/>
                  </a:cubicBezTo>
                  <a:lnTo>
                    <a:pt x="4010" y="6203"/>
                  </a:lnTo>
                  <a:cubicBezTo>
                    <a:pt x="4086" y="6228"/>
                    <a:pt x="4163" y="6240"/>
                    <a:pt x="4238" y="6240"/>
                  </a:cubicBezTo>
                  <a:cubicBezTo>
                    <a:pt x="4538" y="6240"/>
                    <a:pt x="4817" y="6052"/>
                    <a:pt x="4937" y="5752"/>
                  </a:cubicBezTo>
                  <a:lnTo>
                    <a:pt x="6266" y="2143"/>
                  </a:lnTo>
                  <a:cubicBezTo>
                    <a:pt x="6416" y="1767"/>
                    <a:pt x="6216" y="1341"/>
                    <a:pt x="5840" y="1215"/>
                  </a:cubicBezTo>
                  <a:lnTo>
                    <a:pt x="2281" y="38"/>
                  </a:lnTo>
                  <a:cubicBezTo>
                    <a:pt x="2206" y="12"/>
                    <a:pt x="2128" y="0"/>
                    <a:pt x="205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607;p72">
              <a:extLst>
                <a:ext uri="{FF2B5EF4-FFF2-40B4-BE49-F238E27FC236}">
                  <a16:creationId xmlns:a16="http://schemas.microsoft.com/office/drawing/2014/main" id="{2640D664-F8AE-9CE6-32BA-8D7CC51C47F2}"/>
                </a:ext>
              </a:extLst>
            </p:cNvPr>
            <p:cNvSpPr/>
            <p:nvPr/>
          </p:nvSpPr>
          <p:spPr>
            <a:xfrm>
              <a:off x="7484875" y="4711288"/>
              <a:ext cx="164175" cy="154700"/>
            </a:xfrm>
            <a:custGeom>
              <a:avLst/>
              <a:gdLst/>
              <a:ahLst/>
              <a:cxnLst/>
              <a:rect l="l" t="t" r="r" b="b"/>
              <a:pathLst>
                <a:path w="6567" h="6188" extrusionOk="0">
                  <a:moveTo>
                    <a:pt x="2242" y="0"/>
                  </a:moveTo>
                  <a:cubicBezTo>
                    <a:pt x="1931" y="0"/>
                    <a:pt x="1626" y="210"/>
                    <a:pt x="1504" y="536"/>
                  </a:cubicBezTo>
                  <a:lnTo>
                    <a:pt x="126" y="4120"/>
                  </a:lnTo>
                  <a:cubicBezTo>
                    <a:pt x="0" y="4496"/>
                    <a:pt x="176" y="4897"/>
                    <a:pt x="552" y="5023"/>
                  </a:cubicBezTo>
                  <a:lnTo>
                    <a:pt x="3985" y="6150"/>
                  </a:lnTo>
                  <a:cubicBezTo>
                    <a:pt x="4061" y="6176"/>
                    <a:pt x="4139" y="6188"/>
                    <a:pt x="4216" y="6188"/>
                  </a:cubicBezTo>
                  <a:cubicBezTo>
                    <a:pt x="4522" y="6188"/>
                    <a:pt x="4818" y="5999"/>
                    <a:pt x="4938" y="5699"/>
                  </a:cubicBezTo>
                  <a:lnTo>
                    <a:pt x="6391" y="2165"/>
                  </a:lnTo>
                  <a:cubicBezTo>
                    <a:pt x="6567" y="1764"/>
                    <a:pt x="6391" y="1338"/>
                    <a:pt x="5990" y="1213"/>
                  </a:cubicBezTo>
                  <a:lnTo>
                    <a:pt x="2457" y="35"/>
                  </a:lnTo>
                  <a:cubicBezTo>
                    <a:pt x="2386" y="12"/>
                    <a:pt x="2314" y="0"/>
                    <a:pt x="224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608;p72">
              <a:extLst>
                <a:ext uri="{FF2B5EF4-FFF2-40B4-BE49-F238E27FC236}">
                  <a16:creationId xmlns:a16="http://schemas.microsoft.com/office/drawing/2014/main" id="{B1BC4283-2194-5815-E685-8E531AB5947F}"/>
                </a:ext>
              </a:extLst>
            </p:cNvPr>
            <p:cNvSpPr/>
            <p:nvPr/>
          </p:nvSpPr>
          <p:spPr>
            <a:xfrm>
              <a:off x="7001800" y="4523938"/>
              <a:ext cx="152900" cy="160900"/>
            </a:xfrm>
            <a:custGeom>
              <a:avLst/>
              <a:gdLst/>
              <a:ahLst/>
              <a:cxnLst/>
              <a:rect l="l" t="t" r="r" b="b"/>
              <a:pathLst>
                <a:path w="6116" h="6436" extrusionOk="0">
                  <a:moveTo>
                    <a:pt x="1735" y="1"/>
                  </a:moveTo>
                  <a:cubicBezTo>
                    <a:pt x="1423" y="1"/>
                    <a:pt x="1155" y="215"/>
                    <a:pt x="1053" y="562"/>
                  </a:cubicBezTo>
                  <a:lnTo>
                    <a:pt x="100" y="4296"/>
                  </a:lnTo>
                  <a:cubicBezTo>
                    <a:pt x="0" y="4697"/>
                    <a:pt x="226" y="5123"/>
                    <a:pt x="576" y="5248"/>
                  </a:cubicBezTo>
                  <a:lnTo>
                    <a:pt x="4035" y="6401"/>
                  </a:lnTo>
                  <a:cubicBezTo>
                    <a:pt x="4106" y="6425"/>
                    <a:pt x="4177" y="6436"/>
                    <a:pt x="4247" y="6436"/>
                  </a:cubicBezTo>
                  <a:cubicBezTo>
                    <a:pt x="4551" y="6436"/>
                    <a:pt x="4831" y="6226"/>
                    <a:pt x="4912" y="5900"/>
                  </a:cubicBezTo>
                  <a:lnTo>
                    <a:pt x="5990" y="2191"/>
                  </a:lnTo>
                  <a:cubicBezTo>
                    <a:pt x="6115" y="1790"/>
                    <a:pt x="5890" y="1339"/>
                    <a:pt x="5514" y="1213"/>
                  </a:cubicBezTo>
                  <a:lnTo>
                    <a:pt x="1955" y="35"/>
                  </a:lnTo>
                  <a:cubicBezTo>
                    <a:pt x="1880" y="12"/>
                    <a:pt x="1807" y="1"/>
                    <a:pt x="1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609;p72">
              <a:extLst>
                <a:ext uri="{FF2B5EF4-FFF2-40B4-BE49-F238E27FC236}">
                  <a16:creationId xmlns:a16="http://schemas.microsoft.com/office/drawing/2014/main" id="{27088232-B8A6-92E5-6393-A22A257B0CFA}"/>
                </a:ext>
              </a:extLst>
            </p:cNvPr>
            <p:cNvSpPr/>
            <p:nvPr/>
          </p:nvSpPr>
          <p:spPr>
            <a:xfrm>
              <a:off x="7165325" y="4579713"/>
              <a:ext cx="156675" cy="159075"/>
            </a:xfrm>
            <a:custGeom>
              <a:avLst/>
              <a:gdLst/>
              <a:ahLst/>
              <a:cxnLst/>
              <a:rect l="l" t="t" r="r" b="b"/>
              <a:pathLst>
                <a:path w="6267" h="6363" extrusionOk="0">
                  <a:moveTo>
                    <a:pt x="1909" y="0"/>
                  </a:moveTo>
                  <a:cubicBezTo>
                    <a:pt x="1590" y="0"/>
                    <a:pt x="1305" y="214"/>
                    <a:pt x="1203" y="561"/>
                  </a:cubicBezTo>
                  <a:lnTo>
                    <a:pt x="101" y="4245"/>
                  </a:lnTo>
                  <a:cubicBezTo>
                    <a:pt x="0" y="4646"/>
                    <a:pt x="201" y="5047"/>
                    <a:pt x="577" y="5173"/>
                  </a:cubicBezTo>
                  <a:lnTo>
                    <a:pt x="4036" y="6326"/>
                  </a:lnTo>
                  <a:cubicBezTo>
                    <a:pt x="4111" y="6351"/>
                    <a:pt x="4187" y="6363"/>
                    <a:pt x="4262" y="6363"/>
                  </a:cubicBezTo>
                  <a:cubicBezTo>
                    <a:pt x="4561" y="6363"/>
                    <a:pt x="4838" y="6170"/>
                    <a:pt x="4938" y="5849"/>
                  </a:cubicBezTo>
                  <a:lnTo>
                    <a:pt x="6141" y="2190"/>
                  </a:lnTo>
                  <a:cubicBezTo>
                    <a:pt x="6266" y="1789"/>
                    <a:pt x="6066" y="1338"/>
                    <a:pt x="5690" y="1213"/>
                  </a:cubicBezTo>
                  <a:lnTo>
                    <a:pt x="2131" y="35"/>
                  </a:lnTo>
                  <a:cubicBezTo>
                    <a:pt x="2056" y="12"/>
                    <a:pt x="1982" y="0"/>
                    <a:pt x="19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10;p72">
              <a:extLst>
                <a:ext uri="{FF2B5EF4-FFF2-40B4-BE49-F238E27FC236}">
                  <a16:creationId xmlns:a16="http://schemas.microsoft.com/office/drawing/2014/main" id="{BE17C182-EF30-E88A-4F71-C4262ED290B3}"/>
                </a:ext>
              </a:extLst>
            </p:cNvPr>
            <p:cNvSpPr/>
            <p:nvPr/>
          </p:nvSpPr>
          <p:spPr>
            <a:xfrm>
              <a:off x="7328225" y="4635463"/>
              <a:ext cx="161050" cy="157850"/>
            </a:xfrm>
            <a:custGeom>
              <a:avLst/>
              <a:gdLst/>
              <a:ahLst/>
              <a:cxnLst/>
              <a:rect l="l" t="t" r="r" b="b"/>
              <a:pathLst>
                <a:path w="6442" h="6314" extrusionOk="0">
                  <a:moveTo>
                    <a:pt x="2106" y="1"/>
                  </a:moveTo>
                  <a:cubicBezTo>
                    <a:pt x="1781" y="1"/>
                    <a:pt x="1481" y="211"/>
                    <a:pt x="1379" y="537"/>
                  </a:cubicBezTo>
                  <a:lnTo>
                    <a:pt x="151" y="4196"/>
                  </a:lnTo>
                  <a:cubicBezTo>
                    <a:pt x="1" y="4597"/>
                    <a:pt x="201" y="4998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8" y="6313"/>
                    <a:pt x="4265" y="6313"/>
                  </a:cubicBezTo>
                  <a:cubicBezTo>
                    <a:pt x="4570" y="6313"/>
                    <a:pt x="4863" y="6121"/>
                    <a:pt x="4963" y="5800"/>
                  </a:cubicBezTo>
                  <a:lnTo>
                    <a:pt x="6291" y="2191"/>
                  </a:lnTo>
                  <a:cubicBezTo>
                    <a:pt x="6442" y="1790"/>
                    <a:pt x="6266" y="1364"/>
                    <a:pt x="5865" y="1213"/>
                  </a:cubicBezTo>
                  <a:lnTo>
                    <a:pt x="2332" y="35"/>
                  </a:lnTo>
                  <a:cubicBezTo>
                    <a:pt x="2256" y="12"/>
                    <a:pt x="2180" y="1"/>
                    <a:pt x="210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11;p72">
              <a:extLst>
                <a:ext uri="{FF2B5EF4-FFF2-40B4-BE49-F238E27FC236}">
                  <a16:creationId xmlns:a16="http://schemas.microsoft.com/office/drawing/2014/main" id="{EE406E0D-5DCD-B637-A7FB-AF5707F52A29}"/>
                </a:ext>
              </a:extLst>
            </p:cNvPr>
            <p:cNvSpPr/>
            <p:nvPr/>
          </p:nvSpPr>
          <p:spPr>
            <a:xfrm>
              <a:off x="7491775" y="4691238"/>
              <a:ext cx="165425" cy="155950"/>
            </a:xfrm>
            <a:custGeom>
              <a:avLst/>
              <a:gdLst/>
              <a:ahLst/>
              <a:cxnLst/>
              <a:rect l="l" t="t" r="r" b="b"/>
              <a:pathLst>
                <a:path w="6617" h="6238" extrusionOk="0">
                  <a:moveTo>
                    <a:pt x="2267" y="0"/>
                  </a:moveTo>
                  <a:cubicBezTo>
                    <a:pt x="1955" y="0"/>
                    <a:pt x="1651" y="210"/>
                    <a:pt x="1529" y="536"/>
                  </a:cubicBezTo>
                  <a:lnTo>
                    <a:pt x="150" y="4145"/>
                  </a:lnTo>
                  <a:cubicBezTo>
                    <a:pt x="0" y="4521"/>
                    <a:pt x="201" y="4947"/>
                    <a:pt x="551" y="5073"/>
                  </a:cubicBezTo>
                  <a:lnTo>
                    <a:pt x="4010" y="6200"/>
                  </a:lnTo>
                  <a:cubicBezTo>
                    <a:pt x="4086" y="6226"/>
                    <a:pt x="4164" y="6238"/>
                    <a:pt x="4241" y="6238"/>
                  </a:cubicBezTo>
                  <a:cubicBezTo>
                    <a:pt x="4548" y="6238"/>
                    <a:pt x="4848" y="6049"/>
                    <a:pt x="4988" y="5749"/>
                  </a:cubicBezTo>
                  <a:lnTo>
                    <a:pt x="6441" y="2165"/>
                  </a:lnTo>
                  <a:cubicBezTo>
                    <a:pt x="6617" y="1789"/>
                    <a:pt x="6441" y="1363"/>
                    <a:pt x="6040" y="1238"/>
                  </a:cubicBezTo>
                  <a:lnTo>
                    <a:pt x="2481" y="35"/>
                  </a:lnTo>
                  <a:cubicBezTo>
                    <a:pt x="2411" y="12"/>
                    <a:pt x="2339" y="0"/>
                    <a:pt x="22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12;p72">
              <a:extLst>
                <a:ext uri="{FF2B5EF4-FFF2-40B4-BE49-F238E27FC236}">
                  <a16:creationId xmlns:a16="http://schemas.microsoft.com/office/drawing/2014/main" id="{42F4C19A-C039-55B9-5A3E-B3A6527ABDDC}"/>
                </a:ext>
              </a:extLst>
            </p:cNvPr>
            <p:cNvSpPr/>
            <p:nvPr/>
          </p:nvSpPr>
          <p:spPr>
            <a:xfrm>
              <a:off x="7244275" y="3836838"/>
              <a:ext cx="257550" cy="184850"/>
            </a:xfrm>
            <a:custGeom>
              <a:avLst/>
              <a:gdLst/>
              <a:ahLst/>
              <a:cxnLst/>
              <a:rect l="l" t="t" r="r" b="b"/>
              <a:pathLst>
                <a:path w="10302" h="7394" extrusionOk="0">
                  <a:moveTo>
                    <a:pt x="7419" y="0"/>
                  </a:moveTo>
                  <a:lnTo>
                    <a:pt x="0" y="6166"/>
                  </a:lnTo>
                  <a:lnTo>
                    <a:pt x="3760" y="7394"/>
                  </a:lnTo>
                  <a:lnTo>
                    <a:pt x="10301" y="953"/>
                  </a:lnTo>
                  <a:lnTo>
                    <a:pt x="7419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13;p72">
              <a:extLst>
                <a:ext uri="{FF2B5EF4-FFF2-40B4-BE49-F238E27FC236}">
                  <a16:creationId xmlns:a16="http://schemas.microsoft.com/office/drawing/2014/main" id="{A7884378-9B81-D08F-0DC5-F529FDE584ED}"/>
                </a:ext>
              </a:extLst>
            </p:cNvPr>
            <p:cNvSpPr/>
            <p:nvPr/>
          </p:nvSpPr>
          <p:spPr>
            <a:xfrm>
              <a:off x="7384625" y="3876313"/>
              <a:ext cx="246900" cy="184850"/>
            </a:xfrm>
            <a:custGeom>
              <a:avLst/>
              <a:gdLst/>
              <a:ahLst/>
              <a:cxnLst/>
              <a:rect l="l" t="t" r="r" b="b"/>
              <a:pathLst>
                <a:path w="9876" h="7394" extrusionOk="0">
                  <a:moveTo>
                    <a:pt x="6542" y="0"/>
                  </a:moveTo>
                  <a:lnTo>
                    <a:pt x="0" y="6441"/>
                  </a:lnTo>
                  <a:lnTo>
                    <a:pt x="2858" y="7394"/>
                  </a:lnTo>
                  <a:lnTo>
                    <a:pt x="9875" y="1103"/>
                  </a:lnTo>
                  <a:lnTo>
                    <a:pt x="6542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14;p72">
              <a:extLst>
                <a:ext uri="{FF2B5EF4-FFF2-40B4-BE49-F238E27FC236}">
                  <a16:creationId xmlns:a16="http://schemas.microsoft.com/office/drawing/2014/main" id="{7B873374-8C5C-7A85-91E1-2AE44A82838F}"/>
                </a:ext>
              </a:extLst>
            </p:cNvPr>
            <p:cNvSpPr/>
            <p:nvPr/>
          </p:nvSpPr>
          <p:spPr>
            <a:xfrm>
              <a:off x="7302550" y="4192088"/>
              <a:ext cx="144750" cy="124425"/>
            </a:xfrm>
            <a:custGeom>
              <a:avLst/>
              <a:gdLst/>
              <a:ahLst/>
              <a:cxnLst/>
              <a:rect l="l" t="t" r="r" b="b"/>
              <a:pathLst>
                <a:path w="5790" h="4977" extrusionOk="0">
                  <a:moveTo>
                    <a:pt x="5489" y="1"/>
                  </a:moveTo>
                  <a:cubicBezTo>
                    <a:pt x="4806" y="2091"/>
                    <a:pt x="3047" y="3446"/>
                    <a:pt x="1227" y="3446"/>
                  </a:cubicBezTo>
                  <a:cubicBezTo>
                    <a:pt x="843" y="3446"/>
                    <a:pt x="456" y="3386"/>
                    <a:pt x="75" y="3259"/>
                  </a:cubicBezTo>
                  <a:lnTo>
                    <a:pt x="50" y="3359"/>
                  </a:lnTo>
                  <a:cubicBezTo>
                    <a:pt x="0" y="3510"/>
                    <a:pt x="75" y="3660"/>
                    <a:pt x="201" y="3710"/>
                  </a:cubicBezTo>
                  <a:lnTo>
                    <a:pt x="3985" y="4963"/>
                  </a:lnTo>
                  <a:cubicBezTo>
                    <a:pt x="4007" y="4972"/>
                    <a:pt x="4030" y="4976"/>
                    <a:pt x="4053" y="4976"/>
                  </a:cubicBezTo>
                  <a:cubicBezTo>
                    <a:pt x="4161" y="4976"/>
                    <a:pt x="4270" y="4887"/>
                    <a:pt x="4311" y="4763"/>
                  </a:cubicBezTo>
                  <a:lnTo>
                    <a:pt x="5740" y="377"/>
                  </a:lnTo>
                  <a:cubicBezTo>
                    <a:pt x="5790" y="226"/>
                    <a:pt x="5714" y="76"/>
                    <a:pt x="5589" y="26"/>
                  </a:cubicBezTo>
                  <a:lnTo>
                    <a:pt x="548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15;p72">
              <a:extLst>
                <a:ext uri="{FF2B5EF4-FFF2-40B4-BE49-F238E27FC236}">
                  <a16:creationId xmlns:a16="http://schemas.microsoft.com/office/drawing/2014/main" id="{96DD62B9-EA8C-C479-3A4E-119F48B255B5}"/>
                </a:ext>
              </a:extLst>
            </p:cNvPr>
            <p:cNvSpPr/>
            <p:nvPr/>
          </p:nvSpPr>
          <p:spPr>
            <a:xfrm>
              <a:off x="7481125" y="4252888"/>
              <a:ext cx="149125" cy="123150"/>
            </a:xfrm>
            <a:custGeom>
              <a:avLst/>
              <a:gdLst/>
              <a:ahLst/>
              <a:cxnLst/>
              <a:rect l="l" t="t" r="r" b="b"/>
              <a:pathLst>
                <a:path w="5965" h="4926" extrusionOk="0">
                  <a:moveTo>
                    <a:pt x="5689" y="0"/>
                  </a:moveTo>
                  <a:cubicBezTo>
                    <a:pt x="4926" y="2064"/>
                    <a:pt x="3108" y="3397"/>
                    <a:pt x="1272" y="3397"/>
                  </a:cubicBezTo>
                  <a:cubicBezTo>
                    <a:pt x="879" y="3397"/>
                    <a:pt x="485" y="3336"/>
                    <a:pt x="100" y="3208"/>
                  </a:cubicBezTo>
                  <a:lnTo>
                    <a:pt x="50" y="3308"/>
                  </a:lnTo>
                  <a:cubicBezTo>
                    <a:pt x="0" y="3459"/>
                    <a:pt x="75" y="3609"/>
                    <a:pt x="201" y="3659"/>
                  </a:cubicBezTo>
                  <a:lnTo>
                    <a:pt x="3985" y="4912"/>
                  </a:lnTo>
                  <a:cubicBezTo>
                    <a:pt x="4012" y="4921"/>
                    <a:pt x="4038" y="4925"/>
                    <a:pt x="4062" y="4925"/>
                  </a:cubicBezTo>
                  <a:cubicBezTo>
                    <a:pt x="4178" y="4925"/>
                    <a:pt x="4274" y="4836"/>
                    <a:pt x="4336" y="4712"/>
                  </a:cubicBezTo>
                  <a:lnTo>
                    <a:pt x="5915" y="376"/>
                  </a:lnTo>
                  <a:cubicBezTo>
                    <a:pt x="5965" y="226"/>
                    <a:pt x="5915" y="75"/>
                    <a:pt x="5764" y="25"/>
                  </a:cubicBezTo>
                  <a:lnTo>
                    <a:pt x="56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16;p72">
              <a:extLst>
                <a:ext uri="{FF2B5EF4-FFF2-40B4-BE49-F238E27FC236}">
                  <a16:creationId xmlns:a16="http://schemas.microsoft.com/office/drawing/2014/main" id="{8A0BA167-C55F-863F-146F-82271F97CBD3}"/>
                </a:ext>
              </a:extLst>
            </p:cNvPr>
            <p:cNvSpPr/>
            <p:nvPr/>
          </p:nvSpPr>
          <p:spPr>
            <a:xfrm>
              <a:off x="7409050" y="4474688"/>
              <a:ext cx="140375" cy="112575"/>
            </a:xfrm>
            <a:custGeom>
              <a:avLst/>
              <a:gdLst/>
              <a:ahLst/>
              <a:cxnLst/>
              <a:rect l="l" t="t" r="r" b="b"/>
              <a:pathLst>
                <a:path w="5615" h="4503" extrusionOk="0">
                  <a:moveTo>
                    <a:pt x="5339" y="0"/>
                  </a:moveTo>
                  <a:cubicBezTo>
                    <a:pt x="4643" y="1884"/>
                    <a:pt x="2959" y="3065"/>
                    <a:pt x="1232" y="3065"/>
                  </a:cubicBezTo>
                  <a:cubicBezTo>
                    <a:pt x="845" y="3065"/>
                    <a:pt x="457" y="3006"/>
                    <a:pt x="76" y="2882"/>
                  </a:cubicBezTo>
                  <a:lnTo>
                    <a:pt x="26" y="2983"/>
                  </a:lnTo>
                  <a:cubicBezTo>
                    <a:pt x="1" y="3108"/>
                    <a:pt x="51" y="3258"/>
                    <a:pt x="176" y="3283"/>
                  </a:cubicBezTo>
                  <a:lnTo>
                    <a:pt x="3785" y="4486"/>
                  </a:lnTo>
                  <a:cubicBezTo>
                    <a:pt x="3812" y="4497"/>
                    <a:pt x="3840" y="4502"/>
                    <a:pt x="3868" y="4502"/>
                  </a:cubicBezTo>
                  <a:cubicBezTo>
                    <a:pt x="3970" y="4502"/>
                    <a:pt x="4072" y="4435"/>
                    <a:pt x="4111" y="4336"/>
                  </a:cubicBezTo>
                  <a:lnTo>
                    <a:pt x="5565" y="376"/>
                  </a:lnTo>
                  <a:cubicBezTo>
                    <a:pt x="5615" y="226"/>
                    <a:pt x="5540" y="75"/>
                    <a:pt x="5414" y="50"/>
                  </a:cubicBezTo>
                  <a:lnTo>
                    <a:pt x="53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17;p72">
              <a:extLst>
                <a:ext uri="{FF2B5EF4-FFF2-40B4-BE49-F238E27FC236}">
                  <a16:creationId xmlns:a16="http://schemas.microsoft.com/office/drawing/2014/main" id="{006D5052-3FEB-69F3-7783-9F3E5D0798F5}"/>
                </a:ext>
              </a:extLst>
            </p:cNvPr>
            <p:cNvSpPr/>
            <p:nvPr/>
          </p:nvSpPr>
          <p:spPr>
            <a:xfrm>
              <a:off x="7579475" y="4316163"/>
              <a:ext cx="233125" cy="328100"/>
            </a:xfrm>
            <a:custGeom>
              <a:avLst/>
              <a:gdLst/>
              <a:ahLst/>
              <a:cxnLst/>
              <a:rect l="l" t="t" r="r" b="b"/>
              <a:pathLst>
                <a:path w="9325" h="13124" extrusionOk="0">
                  <a:moveTo>
                    <a:pt x="9049" y="0"/>
                  </a:moveTo>
                  <a:lnTo>
                    <a:pt x="5239" y="7745"/>
                  </a:lnTo>
                  <a:cubicBezTo>
                    <a:pt x="4211" y="9875"/>
                    <a:pt x="2231" y="11304"/>
                    <a:pt x="101" y="11504"/>
                  </a:cubicBezTo>
                  <a:lnTo>
                    <a:pt x="51" y="11579"/>
                  </a:lnTo>
                  <a:cubicBezTo>
                    <a:pt x="1" y="11730"/>
                    <a:pt x="76" y="11855"/>
                    <a:pt x="201" y="11905"/>
                  </a:cubicBezTo>
                  <a:lnTo>
                    <a:pt x="3810" y="13108"/>
                  </a:lnTo>
                  <a:cubicBezTo>
                    <a:pt x="3837" y="13119"/>
                    <a:pt x="3864" y="13124"/>
                    <a:pt x="3891" y="13124"/>
                  </a:cubicBezTo>
                  <a:cubicBezTo>
                    <a:pt x="3994" y="13124"/>
                    <a:pt x="4097" y="13052"/>
                    <a:pt x="4136" y="12933"/>
                  </a:cubicBezTo>
                  <a:lnTo>
                    <a:pt x="9249" y="376"/>
                  </a:lnTo>
                  <a:cubicBezTo>
                    <a:pt x="9324" y="226"/>
                    <a:pt x="9274" y="76"/>
                    <a:pt x="9124" y="25"/>
                  </a:cubicBezTo>
                  <a:lnTo>
                    <a:pt x="904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18;p72">
              <a:extLst>
                <a:ext uri="{FF2B5EF4-FFF2-40B4-BE49-F238E27FC236}">
                  <a16:creationId xmlns:a16="http://schemas.microsoft.com/office/drawing/2014/main" id="{D1F9FE4F-2D2A-F1D1-E6D6-F520B75C464A}"/>
                </a:ext>
              </a:extLst>
            </p:cNvPr>
            <p:cNvSpPr/>
            <p:nvPr/>
          </p:nvSpPr>
          <p:spPr>
            <a:xfrm>
              <a:off x="7238000" y="4416413"/>
              <a:ext cx="136625" cy="114175"/>
            </a:xfrm>
            <a:custGeom>
              <a:avLst/>
              <a:gdLst/>
              <a:ahLst/>
              <a:cxnLst/>
              <a:rect l="l" t="t" r="r" b="b"/>
              <a:pathLst>
                <a:path w="5465" h="4567" extrusionOk="0">
                  <a:moveTo>
                    <a:pt x="5164" y="0"/>
                  </a:moveTo>
                  <a:cubicBezTo>
                    <a:pt x="4549" y="1904"/>
                    <a:pt x="2932" y="3123"/>
                    <a:pt x="1226" y="3123"/>
                  </a:cubicBezTo>
                  <a:cubicBezTo>
                    <a:pt x="844" y="3123"/>
                    <a:pt x="457" y="3061"/>
                    <a:pt x="76" y="2933"/>
                  </a:cubicBezTo>
                  <a:lnTo>
                    <a:pt x="26" y="3033"/>
                  </a:lnTo>
                  <a:cubicBezTo>
                    <a:pt x="1" y="3158"/>
                    <a:pt x="51" y="3309"/>
                    <a:pt x="176" y="3359"/>
                  </a:cubicBezTo>
                  <a:lnTo>
                    <a:pt x="3810" y="4562"/>
                  </a:lnTo>
                  <a:cubicBezTo>
                    <a:pt x="3826" y="4565"/>
                    <a:pt x="3843" y="4567"/>
                    <a:pt x="3859" y="4567"/>
                  </a:cubicBezTo>
                  <a:cubicBezTo>
                    <a:pt x="3967" y="4567"/>
                    <a:pt x="4067" y="4496"/>
                    <a:pt x="4111" y="4386"/>
                  </a:cubicBezTo>
                  <a:lnTo>
                    <a:pt x="5414" y="376"/>
                  </a:lnTo>
                  <a:cubicBezTo>
                    <a:pt x="5464" y="226"/>
                    <a:pt x="5389" y="76"/>
                    <a:pt x="5264" y="51"/>
                  </a:cubicBezTo>
                  <a:lnTo>
                    <a:pt x="51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19;p72">
              <a:extLst>
                <a:ext uri="{FF2B5EF4-FFF2-40B4-BE49-F238E27FC236}">
                  <a16:creationId xmlns:a16="http://schemas.microsoft.com/office/drawing/2014/main" id="{E3ACF84D-5059-456D-29E7-0E807C8974B2}"/>
                </a:ext>
              </a:extLst>
            </p:cNvPr>
            <p:cNvSpPr/>
            <p:nvPr/>
          </p:nvSpPr>
          <p:spPr>
            <a:xfrm>
              <a:off x="7066950" y="4358763"/>
              <a:ext cx="132850" cy="115025"/>
            </a:xfrm>
            <a:custGeom>
              <a:avLst/>
              <a:gdLst/>
              <a:ahLst/>
              <a:cxnLst/>
              <a:rect l="l" t="t" r="r" b="b"/>
              <a:pathLst>
                <a:path w="5314" h="4601" extrusionOk="0">
                  <a:moveTo>
                    <a:pt x="5013" y="1"/>
                  </a:moveTo>
                  <a:cubicBezTo>
                    <a:pt x="4481" y="1926"/>
                    <a:pt x="2894" y="3148"/>
                    <a:pt x="1211" y="3148"/>
                  </a:cubicBezTo>
                  <a:cubicBezTo>
                    <a:pt x="834" y="3148"/>
                    <a:pt x="452" y="3086"/>
                    <a:pt x="76" y="2958"/>
                  </a:cubicBezTo>
                  <a:lnTo>
                    <a:pt x="51" y="2958"/>
                  </a:lnTo>
                  <a:lnTo>
                    <a:pt x="26" y="3058"/>
                  </a:lnTo>
                  <a:cubicBezTo>
                    <a:pt x="1" y="3184"/>
                    <a:pt x="76" y="3334"/>
                    <a:pt x="201" y="3384"/>
                  </a:cubicBezTo>
                  <a:lnTo>
                    <a:pt x="3810" y="4587"/>
                  </a:lnTo>
                  <a:cubicBezTo>
                    <a:pt x="3833" y="4596"/>
                    <a:pt x="3855" y="4600"/>
                    <a:pt x="3877" y="4600"/>
                  </a:cubicBezTo>
                  <a:cubicBezTo>
                    <a:pt x="3978" y="4600"/>
                    <a:pt x="4070" y="4514"/>
                    <a:pt x="4111" y="4412"/>
                  </a:cubicBezTo>
                  <a:lnTo>
                    <a:pt x="5264" y="352"/>
                  </a:lnTo>
                  <a:cubicBezTo>
                    <a:pt x="5314" y="201"/>
                    <a:pt x="5239" y="51"/>
                    <a:pt x="5113" y="26"/>
                  </a:cubicBezTo>
                  <a:lnTo>
                    <a:pt x="5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20;p72">
              <a:extLst>
                <a:ext uri="{FF2B5EF4-FFF2-40B4-BE49-F238E27FC236}">
                  <a16:creationId xmlns:a16="http://schemas.microsoft.com/office/drawing/2014/main" id="{98FB0B5A-E817-3083-C3B2-ED4EE9CD5D63}"/>
                </a:ext>
              </a:extLst>
            </p:cNvPr>
            <p:cNvSpPr/>
            <p:nvPr/>
          </p:nvSpPr>
          <p:spPr>
            <a:xfrm>
              <a:off x="7014950" y="4566163"/>
              <a:ext cx="125950" cy="105675"/>
            </a:xfrm>
            <a:custGeom>
              <a:avLst/>
              <a:gdLst/>
              <a:ahLst/>
              <a:cxnLst/>
              <a:rect l="l" t="t" r="r" b="b"/>
              <a:pathLst>
                <a:path w="5038" h="4227" extrusionOk="0">
                  <a:moveTo>
                    <a:pt x="4762" y="0"/>
                  </a:moveTo>
                  <a:cubicBezTo>
                    <a:pt x="4254" y="1771"/>
                    <a:pt x="2787" y="2863"/>
                    <a:pt x="1180" y="2863"/>
                  </a:cubicBezTo>
                  <a:cubicBezTo>
                    <a:pt x="808" y="2863"/>
                    <a:pt x="428" y="2805"/>
                    <a:pt x="50" y="2682"/>
                  </a:cubicBezTo>
                  <a:lnTo>
                    <a:pt x="25" y="2782"/>
                  </a:lnTo>
                  <a:cubicBezTo>
                    <a:pt x="0" y="2908"/>
                    <a:pt x="76" y="3033"/>
                    <a:pt x="176" y="3058"/>
                  </a:cubicBezTo>
                  <a:lnTo>
                    <a:pt x="3659" y="4211"/>
                  </a:lnTo>
                  <a:cubicBezTo>
                    <a:pt x="3686" y="4222"/>
                    <a:pt x="3713" y="4227"/>
                    <a:pt x="3739" y="4227"/>
                  </a:cubicBezTo>
                  <a:cubicBezTo>
                    <a:pt x="3834" y="4227"/>
                    <a:pt x="3915" y="4159"/>
                    <a:pt x="3935" y="4061"/>
                  </a:cubicBezTo>
                  <a:lnTo>
                    <a:pt x="4988" y="351"/>
                  </a:lnTo>
                  <a:cubicBezTo>
                    <a:pt x="5038" y="226"/>
                    <a:pt x="4963" y="76"/>
                    <a:pt x="4837" y="51"/>
                  </a:cubicBezTo>
                  <a:lnTo>
                    <a:pt x="476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21;p72">
              <a:extLst>
                <a:ext uri="{FF2B5EF4-FFF2-40B4-BE49-F238E27FC236}">
                  <a16:creationId xmlns:a16="http://schemas.microsoft.com/office/drawing/2014/main" id="{CA12A1D8-93EB-9DF2-5516-758816D3BB4F}"/>
                </a:ext>
              </a:extLst>
            </p:cNvPr>
            <p:cNvSpPr/>
            <p:nvPr/>
          </p:nvSpPr>
          <p:spPr>
            <a:xfrm>
              <a:off x="7178475" y="4621913"/>
              <a:ext cx="129100" cy="104450"/>
            </a:xfrm>
            <a:custGeom>
              <a:avLst/>
              <a:gdLst/>
              <a:ahLst/>
              <a:cxnLst/>
              <a:rect l="l" t="t" r="r" b="b"/>
              <a:pathLst>
                <a:path w="5164" h="4178" extrusionOk="0">
                  <a:moveTo>
                    <a:pt x="4913" y="1"/>
                  </a:moveTo>
                  <a:cubicBezTo>
                    <a:pt x="4344" y="1729"/>
                    <a:pt x="2818" y="2814"/>
                    <a:pt x="1205" y="2814"/>
                  </a:cubicBezTo>
                  <a:cubicBezTo>
                    <a:pt x="829" y="2814"/>
                    <a:pt x="450" y="2756"/>
                    <a:pt x="76" y="2633"/>
                  </a:cubicBezTo>
                  <a:lnTo>
                    <a:pt x="51" y="2708"/>
                  </a:lnTo>
                  <a:cubicBezTo>
                    <a:pt x="1" y="2833"/>
                    <a:pt x="76" y="2983"/>
                    <a:pt x="201" y="3009"/>
                  </a:cubicBezTo>
                  <a:lnTo>
                    <a:pt x="3660" y="4161"/>
                  </a:lnTo>
                  <a:cubicBezTo>
                    <a:pt x="3687" y="4172"/>
                    <a:pt x="3713" y="4177"/>
                    <a:pt x="3739" y="4177"/>
                  </a:cubicBezTo>
                  <a:cubicBezTo>
                    <a:pt x="3834" y="4177"/>
                    <a:pt x="3916" y="4110"/>
                    <a:pt x="3936" y="4011"/>
                  </a:cubicBezTo>
                  <a:lnTo>
                    <a:pt x="5139" y="352"/>
                  </a:lnTo>
                  <a:cubicBezTo>
                    <a:pt x="5164" y="227"/>
                    <a:pt x="5114" y="76"/>
                    <a:pt x="4988" y="26"/>
                  </a:cubicBezTo>
                  <a:lnTo>
                    <a:pt x="49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22;p72">
              <a:extLst>
                <a:ext uri="{FF2B5EF4-FFF2-40B4-BE49-F238E27FC236}">
                  <a16:creationId xmlns:a16="http://schemas.microsoft.com/office/drawing/2014/main" id="{43C4E4ED-413A-C3B0-68F5-988020834533}"/>
                </a:ext>
              </a:extLst>
            </p:cNvPr>
            <p:cNvSpPr/>
            <p:nvPr/>
          </p:nvSpPr>
          <p:spPr>
            <a:xfrm>
              <a:off x="7342025" y="4677688"/>
              <a:ext cx="132850" cy="103175"/>
            </a:xfrm>
            <a:custGeom>
              <a:avLst/>
              <a:gdLst/>
              <a:ahLst/>
              <a:cxnLst/>
              <a:rect l="l" t="t" r="r" b="b"/>
              <a:pathLst>
                <a:path w="5314" h="4127" extrusionOk="0">
                  <a:moveTo>
                    <a:pt x="5063" y="1"/>
                  </a:moveTo>
                  <a:cubicBezTo>
                    <a:pt x="4435" y="1703"/>
                    <a:pt x="2872" y="2766"/>
                    <a:pt x="1237" y="2766"/>
                  </a:cubicBezTo>
                  <a:cubicBezTo>
                    <a:pt x="850" y="2766"/>
                    <a:pt x="459" y="2707"/>
                    <a:pt x="75" y="2582"/>
                  </a:cubicBezTo>
                  <a:lnTo>
                    <a:pt x="50" y="2657"/>
                  </a:lnTo>
                  <a:cubicBezTo>
                    <a:pt x="0" y="2783"/>
                    <a:pt x="75" y="2908"/>
                    <a:pt x="201" y="2958"/>
                  </a:cubicBezTo>
                  <a:lnTo>
                    <a:pt x="3659" y="4111"/>
                  </a:lnTo>
                  <a:cubicBezTo>
                    <a:pt x="3686" y="4122"/>
                    <a:pt x="3713" y="4127"/>
                    <a:pt x="3739" y="4127"/>
                  </a:cubicBezTo>
                  <a:cubicBezTo>
                    <a:pt x="3835" y="4127"/>
                    <a:pt x="3921" y="4059"/>
                    <a:pt x="3960" y="3961"/>
                  </a:cubicBezTo>
                  <a:lnTo>
                    <a:pt x="5288" y="326"/>
                  </a:lnTo>
                  <a:cubicBezTo>
                    <a:pt x="5313" y="201"/>
                    <a:pt x="5263" y="76"/>
                    <a:pt x="5138" y="26"/>
                  </a:cubicBezTo>
                  <a:lnTo>
                    <a:pt x="506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23;p72">
              <a:extLst>
                <a:ext uri="{FF2B5EF4-FFF2-40B4-BE49-F238E27FC236}">
                  <a16:creationId xmlns:a16="http://schemas.microsoft.com/office/drawing/2014/main" id="{6D72579C-F20B-276C-668E-730BB9B08CFC}"/>
                </a:ext>
              </a:extLst>
            </p:cNvPr>
            <p:cNvSpPr/>
            <p:nvPr/>
          </p:nvSpPr>
          <p:spPr>
            <a:xfrm>
              <a:off x="7506175" y="4733463"/>
              <a:ext cx="136000" cy="101675"/>
            </a:xfrm>
            <a:custGeom>
              <a:avLst/>
              <a:gdLst/>
              <a:ahLst/>
              <a:cxnLst/>
              <a:rect l="l" t="t" r="r" b="b"/>
              <a:pathLst>
                <a:path w="5440" h="4067" extrusionOk="0">
                  <a:moveTo>
                    <a:pt x="5189" y="0"/>
                  </a:moveTo>
                  <a:cubicBezTo>
                    <a:pt x="4502" y="1677"/>
                    <a:pt x="2887" y="2718"/>
                    <a:pt x="1250" y="2718"/>
                  </a:cubicBezTo>
                  <a:cubicBezTo>
                    <a:pt x="855" y="2718"/>
                    <a:pt x="460" y="2658"/>
                    <a:pt x="76" y="2532"/>
                  </a:cubicBezTo>
                  <a:lnTo>
                    <a:pt x="26" y="2607"/>
                  </a:lnTo>
                  <a:cubicBezTo>
                    <a:pt x="1" y="2732"/>
                    <a:pt x="51" y="2857"/>
                    <a:pt x="176" y="2907"/>
                  </a:cubicBezTo>
                  <a:lnTo>
                    <a:pt x="3635" y="4060"/>
                  </a:lnTo>
                  <a:cubicBezTo>
                    <a:pt x="3656" y="4065"/>
                    <a:pt x="3676" y="4067"/>
                    <a:pt x="3697" y="4067"/>
                  </a:cubicBezTo>
                  <a:cubicBezTo>
                    <a:pt x="3800" y="4067"/>
                    <a:pt x="3894" y="4014"/>
                    <a:pt x="3935" y="3910"/>
                  </a:cubicBezTo>
                  <a:lnTo>
                    <a:pt x="5389" y="326"/>
                  </a:lnTo>
                  <a:cubicBezTo>
                    <a:pt x="5439" y="201"/>
                    <a:pt x="5389" y="75"/>
                    <a:pt x="5264" y="25"/>
                  </a:cubicBezTo>
                  <a:lnTo>
                    <a:pt x="51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0" name="Google Shape;3633;p72">
            <a:extLst>
              <a:ext uri="{FF2B5EF4-FFF2-40B4-BE49-F238E27FC236}">
                <a16:creationId xmlns:a16="http://schemas.microsoft.com/office/drawing/2014/main" id="{A4AA0419-3BD2-F8AF-7093-83CECE1C088F}"/>
              </a:ext>
            </a:extLst>
          </p:cNvPr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1" name="Google Shape;3634;p72">
              <a:extLst>
                <a:ext uri="{FF2B5EF4-FFF2-40B4-BE49-F238E27FC236}">
                  <a16:creationId xmlns:a16="http://schemas.microsoft.com/office/drawing/2014/main" id="{78A2EC1D-26D5-EB39-D5D8-C4A3B72B571A}"/>
                </a:ext>
              </a:extLst>
            </p:cNvPr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35;p72">
              <a:extLst>
                <a:ext uri="{FF2B5EF4-FFF2-40B4-BE49-F238E27FC236}">
                  <a16:creationId xmlns:a16="http://schemas.microsoft.com/office/drawing/2014/main" id="{89B365DE-900B-D3D1-E0DF-5D2E43E35FAE}"/>
                </a:ext>
              </a:extLst>
            </p:cNvPr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36;p72">
              <a:extLst>
                <a:ext uri="{FF2B5EF4-FFF2-40B4-BE49-F238E27FC236}">
                  <a16:creationId xmlns:a16="http://schemas.microsoft.com/office/drawing/2014/main" id="{107E2032-2CB9-343E-38B3-E59F86305D1B}"/>
                </a:ext>
              </a:extLst>
            </p:cNvPr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37;p72">
              <a:extLst>
                <a:ext uri="{FF2B5EF4-FFF2-40B4-BE49-F238E27FC236}">
                  <a16:creationId xmlns:a16="http://schemas.microsoft.com/office/drawing/2014/main" id="{30ECF07B-82C3-038E-730F-32445B0A5FE1}"/>
                </a:ext>
              </a:extLst>
            </p:cNvPr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38;p72">
              <a:extLst>
                <a:ext uri="{FF2B5EF4-FFF2-40B4-BE49-F238E27FC236}">
                  <a16:creationId xmlns:a16="http://schemas.microsoft.com/office/drawing/2014/main" id="{F2DF032C-40A0-A80E-49B0-A50D2511C2E6}"/>
                </a:ext>
              </a:extLst>
            </p:cNvPr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931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36603" y="756541"/>
            <a:ext cx="717612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b="1" dirty="0">
                <a:solidFill>
                  <a:srgbClr val="FFFF00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Công thức tính thể tích vật thể</a:t>
            </a:r>
            <a:endParaRPr lang="en-US" sz="2200" dirty="0">
              <a:solidFill>
                <a:srgbClr val="FFFF00"/>
              </a:solidFill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21924" y="1346968"/>
                <a:ext cx="4696796" cy="3276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𝑦𝑧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ℬ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924" y="1346968"/>
                <a:ext cx="4696796" cy="3276794"/>
              </a:xfrm>
              <a:prstGeom prst="rect">
                <a:avLst/>
              </a:prstGeom>
              <a:blipFill>
                <a:blip r:embed="rId3"/>
                <a:stretch>
                  <a:fillRect l="-1297" r="-1297" b="-2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oogle Shape;3563;p72"/>
          <p:cNvGrpSpPr/>
          <p:nvPr/>
        </p:nvGrpSpPr>
        <p:grpSpPr>
          <a:xfrm rot="6795072">
            <a:off x="7621837" y="4026212"/>
            <a:ext cx="695525" cy="1143950"/>
            <a:chOff x="1812800" y="2128250"/>
            <a:chExt cx="695525" cy="1143950"/>
          </a:xfrm>
        </p:grpSpPr>
        <p:sp>
          <p:nvSpPr>
            <p:cNvPr id="56" name="Google Shape;3564;p72"/>
            <p:cNvSpPr/>
            <p:nvPr/>
          </p:nvSpPr>
          <p:spPr>
            <a:xfrm>
              <a:off x="1812800" y="2128250"/>
              <a:ext cx="695525" cy="1143950"/>
            </a:xfrm>
            <a:custGeom>
              <a:avLst/>
              <a:gdLst/>
              <a:ahLst/>
              <a:cxnLst/>
              <a:rect l="l" t="t" r="r" b="b"/>
              <a:pathLst>
                <a:path w="27821" h="45758" extrusionOk="0">
                  <a:moveTo>
                    <a:pt x="6445" y="1"/>
                  </a:moveTo>
                  <a:cubicBezTo>
                    <a:pt x="6326" y="1"/>
                    <a:pt x="6205" y="27"/>
                    <a:pt x="6091" y="85"/>
                  </a:cubicBezTo>
                  <a:lnTo>
                    <a:pt x="552" y="2816"/>
                  </a:lnTo>
                  <a:cubicBezTo>
                    <a:pt x="151" y="3017"/>
                    <a:pt x="0" y="3493"/>
                    <a:pt x="201" y="3894"/>
                  </a:cubicBezTo>
                  <a:lnTo>
                    <a:pt x="20652" y="45323"/>
                  </a:lnTo>
                  <a:cubicBezTo>
                    <a:pt x="20777" y="45592"/>
                    <a:pt x="21069" y="45758"/>
                    <a:pt x="21362" y="45758"/>
                  </a:cubicBezTo>
                  <a:cubicBezTo>
                    <a:pt x="21480" y="45758"/>
                    <a:pt x="21597" y="45731"/>
                    <a:pt x="21705" y="45674"/>
                  </a:cubicBezTo>
                  <a:lnTo>
                    <a:pt x="27244" y="42942"/>
                  </a:lnTo>
                  <a:cubicBezTo>
                    <a:pt x="27645" y="42742"/>
                    <a:pt x="27820" y="42265"/>
                    <a:pt x="27620" y="41864"/>
                  </a:cubicBezTo>
                  <a:lnTo>
                    <a:pt x="7168" y="436"/>
                  </a:lnTo>
                  <a:cubicBezTo>
                    <a:pt x="7025" y="167"/>
                    <a:pt x="6741" y="1"/>
                    <a:pt x="644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3565;p72"/>
            <p:cNvSpPr/>
            <p:nvPr/>
          </p:nvSpPr>
          <p:spPr>
            <a:xfrm>
              <a:off x="2010175" y="2449275"/>
              <a:ext cx="166050" cy="281350"/>
            </a:xfrm>
            <a:custGeom>
              <a:avLst/>
              <a:gdLst/>
              <a:ahLst/>
              <a:cxnLst/>
              <a:rect l="l" t="t" r="r" b="b"/>
              <a:pathLst>
                <a:path w="6642" h="11254" extrusionOk="0">
                  <a:moveTo>
                    <a:pt x="5389" y="1"/>
                  </a:moveTo>
                  <a:lnTo>
                    <a:pt x="0" y="6642"/>
                  </a:lnTo>
                  <a:lnTo>
                    <a:pt x="2256" y="11254"/>
                  </a:lnTo>
                  <a:lnTo>
                    <a:pt x="6642" y="2507"/>
                  </a:lnTo>
                  <a:lnTo>
                    <a:pt x="538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566;p72"/>
            <p:cNvSpPr/>
            <p:nvPr/>
          </p:nvSpPr>
          <p:spPr>
            <a:xfrm>
              <a:off x="2101650" y="2577725"/>
              <a:ext cx="132225" cy="363425"/>
            </a:xfrm>
            <a:custGeom>
              <a:avLst/>
              <a:gdLst/>
              <a:ahLst/>
              <a:cxnLst/>
              <a:rect l="l" t="t" r="r" b="b"/>
              <a:pathLst>
                <a:path w="5289" h="14537" extrusionOk="0">
                  <a:moveTo>
                    <a:pt x="4261" y="0"/>
                  </a:moveTo>
                  <a:lnTo>
                    <a:pt x="0" y="8898"/>
                  </a:lnTo>
                  <a:lnTo>
                    <a:pt x="2757" y="14537"/>
                  </a:lnTo>
                  <a:lnTo>
                    <a:pt x="5289" y="2081"/>
                  </a:lnTo>
                  <a:lnTo>
                    <a:pt x="4261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567;p72"/>
            <p:cNvSpPr/>
            <p:nvPr/>
          </p:nvSpPr>
          <p:spPr>
            <a:xfrm>
              <a:off x="1869200" y="2151300"/>
              <a:ext cx="231850" cy="247250"/>
            </a:xfrm>
            <a:custGeom>
              <a:avLst/>
              <a:gdLst/>
              <a:ahLst/>
              <a:cxnLst/>
              <a:rect l="l" t="t" r="r" b="b"/>
              <a:pathLst>
                <a:path w="9274" h="9890" extrusionOk="0">
                  <a:moveTo>
                    <a:pt x="3955" y="1"/>
                  </a:moveTo>
                  <a:cubicBezTo>
                    <a:pt x="3841" y="1"/>
                    <a:pt x="3723" y="29"/>
                    <a:pt x="3609" y="90"/>
                  </a:cubicBezTo>
                  <a:lnTo>
                    <a:pt x="0" y="1869"/>
                  </a:lnTo>
                  <a:lnTo>
                    <a:pt x="3308" y="666"/>
                  </a:lnTo>
                  <a:cubicBezTo>
                    <a:pt x="3397" y="637"/>
                    <a:pt x="3486" y="623"/>
                    <a:pt x="3574" y="623"/>
                  </a:cubicBezTo>
                  <a:cubicBezTo>
                    <a:pt x="3861" y="623"/>
                    <a:pt x="4132" y="774"/>
                    <a:pt x="4286" y="1042"/>
                  </a:cubicBezTo>
                  <a:lnTo>
                    <a:pt x="9273" y="9890"/>
                  </a:lnTo>
                  <a:lnTo>
                    <a:pt x="4586" y="416"/>
                  </a:lnTo>
                  <a:cubicBezTo>
                    <a:pt x="4464" y="153"/>
                    <a:pt x="4219" y="1"/>
                    <a:pt x="3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568;p72"/>
            <p:cNvSpPr/>
            <p:nvPr/>
          </p:nvSpPr>
          <p:spPr>
            <a:xfrm>
              <a:off x="2220075" y="3001900"/>
              <a:ext cx="231850" cy="247475"/>
            </a:xfrm>
            <a:custGeom>
              <a:avLst/>
              <a:gdLst/>
              <a:ahLst/>
              <a:cxnLst/>
              <a:rect l="l" t="t" r="r" b="b"/>
              <a:pathLst>
                <a:path w="9274" h="9899" extrusionOk="0">
                  <a:moveTo>
                    <a:pt x="0" y="1"/>
                  </a:moveTo>
                  <a:lnTo>
                    <a:pt x="4662" y="9475"/>
                  </a:lnTo>
                  <a:cubicBezTo>
                    <a:pt x="4788" y="9745"/>
                    <a:pt x="5056" y="9899"/>
                    <a:pt x="5328" y="9899"/>
                  </a:cubicBezTo>
                  <a:cubicBezTo>
                    <a:pt x="5434" y="9899"/>
                    <a:pt x="5541" y="9875"/>
                    <a:pt x="5639" y="9826"/>
                  </a:cubicBezTo>
                  <a:lnTo>
                    <a:pt x="9273" y="8021"/>
                  </a:lnTo>
                  <a:lnTo>
                    <a:pt x="9273" y="8021"/>
                  </a:lnTo>
                  <a:lnTo>
                    <a:pt x="5965" y="9224"/>
                  </a:lnTo>
                  <a:cubicBezTo>
                    <a:pt x="5877" y="9254"/>
                    <a:pt x="5786" y="9268"/>
                    <a:pt x="5696" y="9268"/>
                  </a:cubicBezTo>
                  <a:cubicBezTo>
                    <a:pt x="5402" y="9268"/>
                    <a:pt x="5116" y="9117"/>
                    <a:pt x="4963" y="884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" name="Google Shape;3569;p72"/>
            <p:cNvGrpSpPr/>
            <p:nvPr/>
          </p:nvGrpSpPr>
          <p:grpSpPr>
            <a:xfrm>
              <a:off x="1849125" y="2268200"/>
              <a:ext cx="491275" cy="928600"/>
              <a:chOff x="1849125" y="2268200"/>
              <a:chExt cx="491275" cy="928600"/>
            </a:xfrm>
          </p:grpSpPr>
          <p:sp>
            <p:nvSpPr>
              <p:cNvPr id="62" name="Google Shape;3570;p72"/>
              <p:cNvSpPr/>
              <p:nvPr/>
            </p:nvSpPr>
            <p:spPr>
              <a:xfrm>
                <a:off x="1849125" y="2268200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3"/>
                    </a:lnTo>
                    <a:lnTo>
                      <a:pt x="227" y="1304"/>
                    </a:lnTo>
                    <a:lnTo>
                      <a:pt x="1931" y="452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3571;p72"/>
              <p:cNvSpPr/>
              <p:nvPr/>
            </p:nvSpPr>
            <p:spPr>
              <a:xfrm>
                <a:off x="1884225" y="2339625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30" y="1"/>
                    </a:moveTo>
                    <a:lnTo>
                      <a:pt x="1" y="853"/>
                    </a:lnTo>
                    <a:lnTo>
                      <a:pt x="226" y="1279"/>
                    </a:lnTo>
                    <a:lnTo>
                      <a:pt x="1930" y="427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3572;p72"/>
              <p:cNvSpPr/>
              <p:nvPr/>
            </p:nvSpPr>
            <p:spPr>
              <a:xfrm>
                <a:off x="1917425" y="2406050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05" y="0"/>
                    </a:moveTo>
                    <a:lnTo>
                      <a:pt x="1" y="852"/>
                    </a:lnTo>
                    <a:lnTo>
                      <a:pt x="201" y="1278"/>
                    </a:lnTo>
                    <a:lnTo>
                      <a:pt x="1931" y="426"/>
                    </a:lnTo>
                    <a:lnTo>
                      <a:pt x="170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3573;p72"/>
              <p:cNvSpPr/>
              <p:nvPr/>
            </p:nvSpPr>
            <p:spPr>
              <a:xfrm>
                <a:off x="1952525" y="2476850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05" y="0"/>
                    </a:moveTo>
                    <a:lnTo>
                      <a:pt x="0" y="852"/>
                    </a:lnTo>
                    <a:lnTo>
                      <a:pt x="201" y="1304"/>
                    </a:lnTo>
                    <a:lnTo>
                      <a:pt x="1930" y="451"/>
                    </a:lnTo>
                    <a:lnTo>
                      <a:pt x="170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3574;p72"/>
              <p:cNvSpPr/>
              <p:nvPr/>
            </p:nvSpPr>
            <p:spPr>
              <a:xfrm>
                <a:off x="1985100" y="254327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2"/>
                    </a:lnTo>
                    <a:lnTo>
                      <a:pt x="226" y="1303"/>
                    </a:lnTo>
                    <a:lnTo>
                      <a:pt x="1930" y="451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3575;p72"/>
              <p:cNvSpPr/>
              <p:nvPr/>
            </p:nvSpPr>
            <p:spPr>
              <a:xfrm>
                <a:off x="2020200" y="2614700"/>
                <a:ext cx="4825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279" extrusionOk="0">
                    <a:moveTo>
                      <a:pt x="1729" y="0"/>
                    </a:moveTo>
                    <a:lnTo>
                      <a:pt x="0" y="852"/>
                    </a:lnTo>
                    <a:lnTo>
                      <a:pt x="226" y="1278"/>
                    </a:lnTo>
                    <a:lnTo>
                      <a:pt x="1930" y="426"/>
                    </a:ln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3576;p72"/>
              <p:cNvSpPr/>
              <p:nvPr/>
            </p:nvSpPr>
            <p:spPr>
              <a:xfrm>
                <a:off x="2052775" y="2681100"/>
                <a:ext cx="48900" cy="32000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280" extrusionOk="0">
                    <a:moveTo>
                      <a:pt x="1730" y="1"/>
                    </a:moveTo>
                    <a:lnTo>
                      <a:pt x="0" y="853"/>
                    </a:lnTo>
                    <a:lnTo>
                      <a:pt x="226" y="1279"/>
                    </a:lnTo>
                    <a:lnTo>
                      <a:pt x="1955" y="427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3577;p72"/>
              <p:cNvSpPr/>
              <p:nvPr/>
            </p:nvSpPr>
            <p:spPr>
              <a:xfrm>
                <a:off x="2087850" y="2751900"/>
                <a:ext cx="48900" cy="32625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305" extrusionOk="0">
                    <a:moveTo>
                      <a:pt x="1730" y="1"/>
                    </a:moveTo>
                    <a:lnTo>
                      <a:pt x="1" y="853"/>
                    </a:lnTo>
                    <a:lnTo>
                      <a:pt x="226" y="1304"/>
                    </a:lnTo>
                    <a:lnTo>
                      <a:pt x="1956" y="452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3578;p72"/>
              <p:cNvSpPr/>
              <p:nvPr/>
            </p:nvSpPr>
            <p:spPr>
              <a:xfrm>
                <a:off x="2121075" y="281832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05" y="1"/>
                    </a:moveTo>
                    <a:lnTo>
                      <a:pt x="0" y="853"/>
                    </a:lnTo>
                    <a:lnTo>
                      <a:pt x="201" y="1304"/>
                    </a:lnTo>
                    <a:lnTo>
                      <a:pt x="1930" y="452"/>
                    </a:lnTo>
                    <a:lnTo>
                      <a:pt x="170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3579;p72"/>
              <p:cNvSpPr/>
              <p:nvPr/>
            </p:nvSpPr>
            <p:spPr>
              <a:xfrm>
                <a:off x="2156150" y="2889750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05" y="1"/>
                    </a:moveTo>
                    <a:lnTo>
                      <a:pt x="1" y="853"/>
                    </a:lnTo>
                    <a:lnTo>
                      <a:pt x="201" y="1279"/>
                    </a:lnTo>
                    <a:lnTo>
                      <a:pt x="1931" y="427"/>
                    </a:lnTo>
                    <a:lnTo>
                      <a:pt x="170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3580;p72"/>
              <p:cNvSpPr/>
              <p:nvPr/>
            </p:nvSpPr>
            <p:spPr>
              <a:xfrm>
                <a:off x="2188750" y="2956175"/>
                <a:ext cx="4825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279" extrusionOk="0">
                    <a:moveTo>
                      <a:pt x="1729" y="0"/>
                    </a:moveTo>
                    <a:lnTo>
                      <a:pt x="0" y="853"/>
                    </a:lnTo>
                    <a:lnTo>
                      <a:pt x="226" y="1279"/>
                    </a:lnTo>
                    <a:lnTo>
                      <a:pt x="1930" y="426"/>
                    </a:ln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3581;p72"/>
              <p:cNvSpPr/>
              <p:nvPr/>
            </p:nvSpPr>
            <p:spPr>
              <a:xfrm>
                <a:off x="2223825" y="302697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3"/>
                    </a:lnTo>
                    <a:lnTo>
                      <a:pt x="226" y="1304"/>
                    </a:lnTo>
                    <a:lnTo>
                      <a:pt x="1930" y="452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3582;p72"/>
              <p:cNvSpPr/>
              <p:nvPr/>
            </p:nvSpPr>
            <p:spPr>
              <a:xfrm>
                <a:off x="2256400" y="3093400"/>
                <a:ext cx="48900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304" extrusionOk="0">
                    <a:moveTo>
                      <a:pt x="1730" y="0"/>
                    </a:moveTo>
                    <a:lnTo>
                      <a:pt x="1" y="852"/>
                    </a:lnTo>
                    <a:lnTo>
                      <a:pt x="226" y="1303"/>
                    </a:lnTo>
                    <a:lnTo>
                      <a:pt x="1956" y="451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3583;p72"/>
              <p:cNvSpPr/>
              <p:nvPr/>
            </p:nvSpPr>
            <p:spPr>
              <a:xfrm>
                <a:off x="2291500" y="3164825"/>
                <a:ext cx="4890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279" extrusionOk="0">
                    <a:moveTo>
                      <a:pt x="1730" y="0"/>
                    </a:moveTo>
                    <a:lnTo>
                      <a:pt x="0" y="852"/>
                    </a:lnTo>
                    <a:lnTo>
                      <a:pt x="226" y="1279"/>
                    </a:lnTo>
                    <a:lnTo>
                      <a:pt x="1955" y="426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6" name="Google Shape;1422;p39"/>
          <p:cNvGrpSpPr/>
          <p:nvPr/>
        </p:nvGrpSpPr>
        <p:grpSpPr>
          <a:xfrm rot="9807089">
            <a:off x="378701" y="478757"/>
            <a:ext cx="641218" cy="952086"/>
            <a:chOff x="6580775" y="3542238"/>
            <a:chExt cx="814400" cy="1093000"/>
          </a:xfrm>
        </p:grpSpPr>
        <p:sp>
          <p:nvSpPr>
            <p:cNvPr id="77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412D539E-B79A-AA4E-7A82-A8D6803FC1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6524" y="1902898"/>
            <a:ext cx="2555122" cy="1803764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36603" y="756541"/>
            <a:ext cx="717612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b="1">
                <a:solidFill>
                  <a:srgbClr val="FFFF00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Công thức tính thể tích vật thể</a:t>
            </a:r>
            <a:endParaRPr lang="en-US" sz="2200" dirty="0">
              <a:solidFill>
                <a:srgbClr val="FFFF00"/>
              </a:solidFill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23356" y="1331174"/>
                <a:ext cx="4532501" cy="3276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[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ℬ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sup>
                        <m:e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 </m:t>
                          </m:r>
                        </m:e>
                      </m:nary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356" y="1331174"/>
                <a:ext cx="4532501" cy="3276794"/>
              </a:xfrm>
              <a:prstGeom prst="rect">
                <a:avLst/>
              </a:prstGeom>
              <a:blipFill>
                <a:blip r:embed="rId3"/>
                <a:stretch>
                  <a:fillRect l="-1344" r="-2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oogle Shape;3563;p72"/>
          <p:cNvGrpSpPr/>
          <p:nvPr/>
        </p:nvGrpSpPr>
        <p:grpSpPr>
          <a:xfrm rot="6795072">
            <a:off x="7621837" y="4026212"/>
            <a:ext cx="695525" cy="1143950"/>
            <a:chOff x="1812800" y="2128250"/>
            <a:chExt cx="695525" cy="1143950"/>
          </a:xfrm>
        </p:grpSpPr>
        <p:sp>
          <p:nvSpPr>
            <p:cNvPr id="56" name="Google Shape;3564;p72"/>
            <p:cNvSpPr/>
            <p:nvPr/>
          </p:nvSpPr>
          <p:spPr>
            <a:xfrm>
              <a:off x="1812800" y="2128250"/>
              <a:ext cx="695525" cy="1143950"/>
            </a:xfrm>
            <a:custGeom>
              <a:avLst/>
              <a:gdLst/>
              <a:ahLst/>
              <a:cxnLst/>
              <a:rect l="l" t="t" r="r" b="b"/>
              <a:pathLst>
                <a:path w="27821" h="45758" extrusionOk="0">
                  <a:moveTo>
                    <a:pt x="6445" y="1"/>
                  </a:moveTo>
                  <a:cubicBezTo>
                    <a:pt x="6326" y="1"/>
                    <a:pt x="6205" y="27"/>
                    <a:pt x="6091" y="85"/>
                  </a:cubicBezTo>
                  <a:lnTo>
                    <a:pt x="552" y="2816"/>
                  </a:lnTo>
                  <a:cubicBezTo>
                    <a:pt x="151" y="3017"/>
                    <a:pt x="0" y="3493"/>
                    <a:pt x="201" y="3894"/>
                  </a:cubicBezTo>
                  <a:lnTo>
                    <a:pt x="20652" y="45323"/>
                  </a:lnTo>
                  <a:cubicBezTo>
                    <a:pt x="20777" y="45592"/>
                    <a:pt x="21069" y="45758"/>
                    <a:pt x="21362" y="45758"/>
                  </a:cubicBezTo>
                  <a:cubicBezTo>
                    <a:pt x="21480" y="45758"/>
                    <a:pt x="21597" y="45731"/>
                    <a:pt x="21705" y="45674"/>
                  </a:cubicBezTo>
                  <a:lnTo>
                    <a:pt x="27244" y="42942"/>
                  </a:lnTo>
                  <a:cubicBezTo>
                    <a:pt x="27645" y="42742"/>
                    <a:pt x="27820" y="42265"/>
                    <a:pt x="27620" y="41864"/>
                  </a:cubicBezTo>
                  <a:lnTo>
                    <a:pt x="7168" y="436"/>
                  </a:lnTo>
                  <a:cubicBezTo>
                    <a:pt x="7025" y="167"/>
                    <a:pt x="6741" y="1"/>
                    <a:pt x="644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3565;p72"/>
            <p:cNvSpPr/>
            <p:nvPr/>
          </p:nvSpPr>
          <p:spPr>
            <a:xfrm>
              <a:off x="2010175" y="2449275"/>
              <a:ext cx="166050" cy="281350"/>
            </a:xfrm>
            <a:custGeom>
              <a:avLst/>
              <a:gdLst/>
              <a:ahLst/>
              <a:cxnLst/>
              <a:rect l="l" t="t" r="r" b="b"/>
              <a:pathLst>
                <a:path w="6642" h="11254" extrusionOk="0">
                  <a:moveTo>
                    <a:pt x="5389" y="1"/>
                  </a:moveTo>
                  <a:lnTo>
                    <a:pt x="0" y="6642"/>
                  </a:lnTo>
                  <a:lnTo>
                    <a:pt x="2256" y="11254"/>
                  </a:lnTo>
                  <a:lnTo>
                    <a:pt x="6642" y="2507"/>
                  </a:lnTo>
                  <a:lnTo>
                    <a:pt x="538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566;p72"/>
            <p:cNvSpPr/>
            <p:nvPr/>
          </p:nvSpPr>
          <p:spPr>
            <a:xfrm>
              <a:off x="2101650" y="2577725"/>
              <a:ext cx="132225" cy="363425"/>
            </a:xfrm>
            <a:custGeom>
              <a:avLst/>
              <a:gdLst/>
              <a:ahLst/>
              <a:cxnLst/>
              <a:rect l="l" t="t" r="r" b="b"/>
              <a:pathLst>
                <a:path w="5289" h="14537" extrusionOk="0">
                  <a:moveTo>
                    <a:pt x="4261" y="0"/>
                  </a:moveTo>
                  <a:lnTo>
                    <a:pt x="0" y="8898"/>
                  </a:lnTo>
                  <a:lnTo>
                    <a:pt x="2757" y="14537"/>
                  </a:lnTo>
                  <a:lnTo>
                    <a:pt x="5289" y="2081"/>
                  </a:lnTo>
                  <a:lnTo>
                    <a:pt x="4261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567;p72"/>
            <p:cNvSpPr/>
            <p:nvPr/>
          </p:nvSpPr>
          <p:spPr>
            <a:xfrm>
              <a:off x="1869200" y="2151300"/>
              <a:ext cx="231850" cy="247250"/>
            </a:xfrm>
            <a:custGeom>
              <a:avLst/>
              <a:gdLst/>
              <a:ahLst/>
              <a:cxnLst/>
              <a:rect l="l" t="t" r="r" b="b"/>
              <a:pathLst>
                <a:path w="9274" h="9890" extrusionOk="0">
                  <a:moveTo>
                    <a:pt x="3955" y="1"/>
                  </a:moveTo>
                  <a:cubicBezTo>
                    <a:pt x="3841" y="1"/>
                    <a:pt x="3723" y="29"/>
                    <a:pt x="3609" y="90"/>
                  </a:cubicBezTo>
                  <a:lnTo>
                    <a:pt x="0" y="1869"/>
                  </a:lnTo>
                  <a:lnTo>
                    <a:pt x="3308" y="666"/>
                  </a:lnTo>
                  <a:cubicBezTo>
                    <a:pt x="3397" y="637"/>
                    <a:pt x="3486" y="623"/>
                    <a:pt x="3574" y="623"/>
                  </a:cubicBezTo>
                  <a:cubicBezTo>
                    <a:pt x="3861" y="623"/>
                    <a:pt x="4132" y="774"/>
                    <a:pt x="4286" y="1042"/>
                  </a:cubicBezTo>
                  <a:lnTo>
                    <a:pt x="9273" y="9890"/>
                  </a:lnTo>
                  <a:lnTo>
                    <a:pt x="4586" y="416"/>
                  </a:lnTo>
                  <a:cubicBezTo>
                    <a:pt x="4464" y="153"/>
                    <a:pt x="4219" y="1"/>
                    <a:pt x="3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568;p72"/>
            <p:cNvSpPr/>
            <p:nvPr/>
          </p:nvSpPr>
          <p:spPr>
            <a:xfrm>
              <a:off x="2220075" y="3001900"/>
              <a:ext cx="231850" cy="247475"/>
            </a:xfrm>
            <a:custGeom>
              <a:avLst/>
              <a:gdLst/>
              <a:ahLst/>
              <a:cxnLst/>
              <a:rect l="l" t="t" r="r" b="b"/>
              <a:pathLst>
                <a:path w="9274" h="9899" extrusionOk="0">
                  <a:moveTo>
                    <a:pt x="0" y="1"/>
                  </a:moveTo>
                  <a:lnTo>
                    <a:pt x="4662" y="9475"/>
                  </a:lnTo>
                  <a:cubicBezTo>
                    <a:pt x="4788" y="9745"/>
                    <a:pt x="5056" y="9899"/>
                    <a:pt x="5328" y="9899"/>
                  </a:cubicBezTo>
                  <a:cubicBezTo>
                    <a:pt x="5434" y="9899"/>
                    <a:pt x="5541" y="9875"/>
                    <a:pt x="5639" y="9826"/>
                  </a:cubicBezTo>
                  <a:lnTo>
                    <a:pt x="9273" y="8021"/>
                  </a:lnTo>
                  <a:lnTo>
                    <a:pt x="9273" y="8021"/>
                  </a:lnTo>
                  <a:lnTo>
                    <a:pt x="5965" y="9224"/>
                  </a:lnTo>
                  <a:cubicBezTo>
                    <a:pt x="5877" y="9254"/>
                    <a:pt x="5786" y="9268"/>
                    <a:pt x="5696" y="9268"/>
                  </a:cubicBezTo>
                  <a:cubicBezTo>
                    <a:pt x="5402" y="9268"/>
                    <a:pt x="5116" y="9117"/>
                    <a:pt x="4963" y="884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" name="Google Shape;3569;p72"/>
            <p:cNvGrpSpPr/>
            <p:nvPr/>
          </p:nvGrpSpPr>
          <p:grpSpPr>
            <a:xfrm>
              <a:off x="1849125" y="2268200"/>
              <a:ext cx="491275" cy="928600"/>
              <a:chOff x="1849125" y="2268200"/>
              <a:chExt cx="491275" cy="928600"/>
            </a:xfrm>
          </p:grpSpPr>
          <p:sp>
            <p:nvSpPr>
              <p:cNvPr id="62" name="Google Shape;3570;p72"/>
              <p:cNvSpPr/>
              <p:nvPr/>
            </p:nvSpPr>
            <p:spPr>
              <a:xfrm>
                <a:off x="1849125" y="2268200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3"/>
                    </a:lnTo>
                    <a:lnTo>
                      <a:pt x="227" y="1304"/>
                    </a:lnTo>
                    <a:lnTo>
                      <a:pt x="1931" y="452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3571;p72"/>
              <p:cNvSpPr/>
              <p:nvPr/>
            </p:nvSpPr>
            <p:spPr>
              <a:xfrm>
                <a:off x="1884225" y="2339625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30" y="1"/>
                    </a:moveTo>
                    <a:lnTo>
                      <a:pt x="1" y="853"/>
                    </a:lnTo>
                    <a:lnTo>
                      <a:pt x="226" y="1279"/>
                    </a:lnTo>
                    <a:lnTo>
                      <a:pt x="1930" y="427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3572;p72"/>
              <p:cNvSpPr/>
              <p:nvPr/>
            </p:nvSpPr>
            <p:spPr>
              <a:xfrm>
                <a:off x="1917425" y="2406050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05" y="0"/>
                    </a:moveTo>
                    <a:lnTo>
                      <a:pt x="1" y="852"/>
                    </a:lnTo>
                    <a:lnTo>
                      <a:pt x="201" y="1278"/>
                    </a:lnTo>
                    <a:lnTo>
                      <a:pt x="1931" y="426"/>
                    </a:lnTo>
                    <a:lnTo>
                      <a:pt x="170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3573;p72"/>
              <p:cNvSpPr/>
              <p:nvPr/>
            </p:nvSpPr>
            <p:spPr>
              <a:xfrm>
                <a:off x="1952525" y="2476850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05" y="0"/>
                    </a:moveTo>
                    <a:lnTo>
                      <a:pt x="0" y="852"/>
                    </a:lnTo>
                    <a:lnTo>
                      <a:pt x="201" y="1304"/>
                    </a:lnTo>
                    <a:lnTo>
                      <a:pt x="1930" y="451"/>
                    </a:lnTo>
                    <a:lnTo>
                      <a:pt x="1705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3574;p72"/>
              <p:cNvSpPr/>
              <p:nvPr/>
            </p:nvSpPr>
            <p:spPr>
              <a:xfrm>
                <a:off x="1985100" y="254327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2"/>
                    </a:lnTo>
                    <a:lnTo>
                      <a:pt x="226" y="1303"/>
                    </a:lnTo>
                    <a:lnTo>
                      <a:pt x="1930" y="451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3575;p72"/>
              <p:cNvSpPr/>
              <p:nvPr/>
            </p:nvSpPr>
            <p:spPr>
              <a:xfrm>
                <a:off x="2020200" y="2614700"/>
                <a:ext cx="4825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279" extrusionOk="0">
                    <a:moveTo>
                      <a:pt x="1729" y="0"/>
                    </a:moveTo>
                    <a:lnTo>
                      <a:pt x="0" y="852"/>
                    </a:lnTo>
                    <a:lnTo>
                      <a:pt x="226" y="1278"/>
                    </a:lnTo>
                    <a:lnTo>
                      <a:pt x="1930" y="426"/>
                    </a:ln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3576;p72"/>
              <p:cNvSpPr/>
              <p:nvPr/>
            </p:nvSpPr>
            <p:spPr>
              <a:xfrm>
                <a:off x="2052775" y="2681100"/>
                <a:ext cx="48900" cy="32000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280" extrusionOk="0">
                    <a:moveTo>
                      <a:pt x="1730" y="1"/>
                    </a:moveTo>
                    <a:lnTo>
                      <a:pt x="0" y="853"/>
                    </a:lnTo>
                    <a:lnTo>
                      <a:pt x="226" y="1279"/>
                    </a:lnTo>
                    <a:lnTo>
                      <a:pt x="1955" y="427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3577;p72"/>
              <p:cNvSpPr/>
              <p:nvPr/>
            </p:nvSpPr>
            <p:spPr>
              <a:xfrm>
                <a:off x="2087850" y="2751900"/>
                <a:ext cx="48900" cy="32625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305" extrusionOk="0">
                    <a:moveTo>
                      <a:pt x="1730" y="1"/>
                    </a:moveTo>
                    <a:lnTo>
                      <a:pt x="1" y="853"/>
                    </a:lnTo>
                    <a:lnTo>
                      <a:pt x="226" y="1304"/>
                    </a:lnTo>
                    <a:lnTo>
                      <a:pt x="1956" y="452"/>
                    </a:lnTo>
                    <a:lnTo>
                      <a:pt x="173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3578;p72"/>
              <p:cNvSpPr/>
              <p:nvPr/>
            </p:nvSpPr>
            <p:spPr>
              <a:xfrm>
                <a:off x="2121075" y="281832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05" y="1"/>
                    </a:moveTo>
                    <a:lnTo>
                      <a:pt x="0" y="853"/>
                    </a:lnTo>
                    <a:lnTo>
                      <a:pt x="201" y="1304"/>
                    </a:lnTo>
                    <a:lnTo>
                      <a:pt x="1930" y="452"/>
                    </a:lnTo>
                    <a:lnTo>
                      <a:pt x="170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3579;p72"/>
              <p:cNvSpPr/>
              <p:nvPr/>
            </p:nvSpPr>
            <p:spPr>
              <a:xfrm>
                <a:off x="2156150" y="2889750"/>
                <a:ext cx="48275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279" extrusionOk="0">
                    <a:moveTo>
                      <a:pt x="1705" y="1"/>
                    </a:moveTo>
                    <a:lnTo>
                      <a:pt x="1" y="853"/>
                    </a:lnTo>
                    <a:lnTo>
                      <a:pt x="201" y="1279"/>
                    </a:lnTo>
                    <a:lnTo>
                      <a:pt x="1931" y="427"/>
                    </a:lnTo>
                    <a:lnTo>
                      <a:pt x="170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3580;p72"/>
              <p:cNvSpPr/>
              <p:nvPr/>
            </p:nvSpPr>
            <p:spPr>
              <a:xfrm>
                <a:off x="2188750" y="2956175"/>
                <a:ext cx="4825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279" extrusionOk="0">
                    <a:moveTo>
                      <a:pt x="1729" y="0"/>
                    </a:moveTo>
                    <a:lnTo>
                      <a:pt x="0" y="853"/>
                    </a:lnTo>
                    <a:lnTo>
                      <a:pt x="226" y="1279"/>
                    </a:lnTo>
                    <a:lnTo>
                      <a:pt x="1930" y="426"/>
                    </a:ln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3581;p72"/>
              <p:cNvSpPr/>
              <p:nvPr/>
            </p:nvSpPr>
            <p:spPr>
              <a:xfrm>
                <a:off x="2223825" y="3026975"/>
                <a:ext cx="48275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304" extrusionOk="0">
                    <a:moveTo>
                      <a:pt x="1730" y="0"/>
                    </a:moveTo>
                    <a:lnTo>
                      <a:pt x="1" y="853"/>
                    </a:lnTo>
                    <a:lnTo>
                      <a:pt x="226" y="1304"/>
                    </a:lnTo>
                    <a:lnTo>
                      <a:pt x="1930" y="452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3582;p72"/>
              <p:cNvSpPr/>
              <p:nvPr/>
            </p:nvSpPr>
            <p:spPr>
              <a:xfrm>
                <a:off x="2256400" y="3093400"/>
                <a:ext cx="48900" cy="32600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304" extrusionOk="0">
                    <a:moveTo>
                      <a:pt x="1730" y="0"/>
                    </a:moveTo>
                    <a:lnTo>
                      <a:pt x="1" y="852"/>
                    </a:lnTo>
                    <a:lnTo>
                      <a:pt x="226" y="1303"/>
                    </a:lnTo>
                    <a:lnTo>
                      <a:pt x="1956" y="451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3583;p72"/>
              <p:cNvSpPr/>
              <p:nvPr/>
            </p:nvSpPr>
            <p:spPr>
              <a:xfrm>
                <a:off x="2291500" y="3164825"/>
                <a:ext cx="48900" cy="31975"/>
              </a:xfrm>
              <a:custGeom>
                <a:avLst/>
                <a:gdLst/>
                <a:ahLst/>
                <a:cxnLst/>
                <a:rect l="l" t="t" r="r" b="b"/>
                <a:pathLst>
                  <a:path w="1956" h="1279" extrusionOk="0">
                    <a:moveTo>
                      <a:pt x="1730" y="0"/>
                    </a:moveTo>
                    <a:lnTo>
                      <a:pt x="0" y="852"/>
                    </a:lnTo>
                    <a:lnTo>
                      <a:pt x="226" y="1279"/>
                    </a:lnTo>
                    <a:lnTo>
                      <a:pt x="1955" y="426"/>
                    </a:lnTo>
                    <a:lnTo>
                      <a:pt x="173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6" name="Google Shape;1422;p39"/>
          <p:cNvGrpSpPr/>
          <p:nvPr/>
        </p:nvGrpSpPr>
        <p:grpSpPr>
          <a:xfrm rot="9807089">
            <a:off x="378701" y="478757"/>
            <a:ext cx="641218" cy="952086"/>
            <a:chOff x="6580775" y="3542238"/>
            <a:chExt cx="814400" cy="1093000"/>
          </a:xfrm>
        </p:grpSpPr>
        <p:sp>
          <p:nvSpPr>
            <p:cNvPr id="77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412D539E-B79A-AA4E-7A82-A8D6803FC1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6524" y="1902898"/>
            <a:ext cx="2555122" cy="1803764"/>
          </a:xfrm>
          <a:prstGeom prst="rect">
            <a:avLst/>
          </a:prstGeom>
        </p:spPr>
      </p:pic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46F238E8-DADB-E628-D6D0-CD778CD0C90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276383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82097" y="610482"/>
                <a:ext cx="7492118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Ví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dụ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 5.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ă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ụ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áy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ao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97" y="610482"/>
                <a:ext cx="7492118" cy="958660"/>
              </a:xfrm>
              <a:prstGeom prst="rect">
                <a:avLst/>
              </a:prstGeom>
              <a:blipFill>
                <a:blip r:embed="rId3"/>
                <a:stretch>
                  <a:fillRect l="-814" r="-1871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83180" y="2397807"/>
                <a:ext cx="4146742" cy="1889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 trục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 với đường cao của khối lăng trụ và hai đáy nằm trên hai mặt phẳng vuông góc với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180" y="2397807"/>
                <a:ext cx="4146742" cy="1889300"/>
              </a:xfrm>
              <a:prstGeom prst="rect">
                <a:avLst/>
              </a:prstGeom>
              <a:blipFill>
                <a:blip r:embed="rId4"/>
                <a:stretch>
                  <a:fillRect l="-1618" r="-1471" b="-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987336" y="1681365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620216" y="1681365"/>
            <a:ext cx="2557106" cy="2696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56971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62871" y="1182859"/>
                <a:ext cx="4823890" cy="33043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</m:sup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𝑑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</m:sup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</m:nary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𝑑𝑥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𝑆𝑥</m:t>
                              </m:r>
                            </m:e>
                          </m:d>
                        </m:e>
                        <m:sub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h</m:t>
                          </m:r>
                        </m:sup>
                      </m:sSubSup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h</m:t>
                      </m:r>
                    </m:oMath>
                  </m:oMathPara>
                </a14:m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71" y="1182859"/>
                <a:ext cx="4823890" cy="3304303"/>
              </a:xfrm>
              <a:prstGeom prst="rect">
                <a:avLst/>
              </a:prstGeom>
              <a:blipFill>
                <a:blip r:embed="rId3"/>
                <a:stretch>
                  <a:fillRect l="-1264" r="-2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707115" y="656338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709426" y="1502946"/>
            <a:ext cx="2557106" cy="2696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4579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79863" y="258871"/>
                <a:ext cx="8157149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Ví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dụ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sym typeface="Arial"/>
                  </a:rPr>
                  <a:t> 6. </a:t>
                </a:r>
                <a:r>
                  <a:rPr lang="en-US" sz="2000" dirty="0">
                    <a:solidFill>
                      <a:schemeClr val="tx1"/>
                    </a:solidFill>
                  </a:rPr>
                  <a:t>Tính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thể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khối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hóp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đáy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hình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vuông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ạnh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cao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.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63" y="258871"/>
                <a:ext cx="8157149" cy="958660"/>
              </a:xfrm>
              <a:prstGeom prst="rect">
                <a:avLst/>
              </a:prstGeom>
              <a:blipFill>
                <a:blip r:embed="rId4"/>
                <a:stretch>
                  <a:fillRect l="-747"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7915" y="4176977"/>
            <a:ext cx="1059098" cy="65086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53274" y="1467503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79863" y="3469901"/>
                <a:ext cx="6912347" cy="1427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 trục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o cho gốc </a:t>
                </a:r>
                <a14:m>
                  <m:oMath xmlns:m="http://schemas.openxmlformats.org/officeDocument/2006/math">
                    <m:r>
                      <a:rPr lang="pt-BR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ùng với đỉnh của khối chóp và trục đi qua tâm của đáy. Khi đó, đáy của khối chóp nằm trên mặt phẳng vuông góc với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endParaRPr lang="en-US" sz="2000" kern="1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63" y="3469901"/>
                <a:ext cx="6912347" cy="1427635"/>
              </a:xfrm>
              <a:prstGeom prst="rect">
                <a:avLst/>
              </a:prstGeom>
              <a:blipFill>
                <a:blip r:embed="rId6"/>
                <a:stretch>
                  <a:fillRect l="-882" r="-970"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2096833" y="1404143"/>
            <a:ext cx="5780548" cy="2065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67432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7915" y="4176977"/>
            <a:ext cx="1059098" cy="65086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63703" y="396986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0130" y="2611166"/>
                <a:ext cx="8256883" cy="213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lès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h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𝐿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h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30" y="2611166"/>
                <a:ext cx="8256883" cy="2133854"/>
              </a:xfrm>
              <a:prstGeom prst="rect">
                <a:avLst/>
              </a:prstGeom>
              <a:blipFill>
                <a:blip r:embed="rId5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1897367" y="396986"/>
            <a:ext cx="5780548" cy="2065758"/>
          </a:xfrm>
          <a:prstGeom prst="rect">
            <a:avLst/>
          </a:prstGeom>
        </p:spPr>
      </p:pic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5B6E9D47-3270-CD13-59C1-2B2F1E7D1C86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38673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7915" y="4176977"/>
            <a:ext cx="1059098" cy="65086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63703" y="396986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85073" y="2541310"/>
                <a:ext cx="5780548" cy="2280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2000" i="1" kern="1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2000" i="1" kern="1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 kern="1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 i="1" kern="1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sz="2000" i="1" kern="1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kern="100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óp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ày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FFFFFF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000" i="1" dirty="0">
                  <a:solidFill>
                    <a:srgbClr val="FFFFFF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h</m:t>
                        </m:r>
                      </m:sup>
                      <m:e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𝑆</m:t>
                        </m:r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nary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h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p>
                          <m:sSupPr>
                            <m:ctrlP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Sup>
                      <m:sSubSupPr>
                        <m:ctrlP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sup>
                    </m:sSubSup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𝐿</m:t>
                        </m:r>
                      </m:e>
                      <m:sup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000" kern="100" dirty="0">
                    <a:solidFill>
                      <a:srgbClr val="FFFF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073" y="2541310"/>
                <a:ext cx="5780548" cy="2280176"/>
              </a:xfrm>
              <a:prstGeom prst="rect">
                <a:avLst/>
              </a:prstGeom>
              <a:blipFill>
                <a:blip r:embed="rId5"/>
                <a:stretch>
                  <a:fillRect l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1897367" y="396986"/>
            <a:ext cx="5780548" cy="2065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7180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27" y="163621"/>
            <a:ext cx="8699746" cy="48162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39959" y="369637"/>
            <a:ext cx="281198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b="1">
                <a:solidFill>
                  <a:srgbClr val="FFFF00"/>
                </a:solidFill>
                <a:latin typeface="+mj-lt"/>
                <a:sym typeface="Exo"/>
              </a:rPr>
              <a:t>KHỞI ĐỘNG</a:t>
            </a:r>
          </a:p>
        </p:txBody>
      </p:sp>
      <p:pic>
        <p:nvPicPr>
          <p:cNvPr id="17" name="Picture 46">
            <a:extLst>
              <a:ext uri="{FF2B5EF4-FFF2-40B4-BE49-F238E27FC236}">
                <a16:creationId xmlns:a16="http://schemas.microsoft.com/office/drawing/2014/main" id="{9B8FC2EE-F896-1933-B026-84D3CCC50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0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7910634" y="4039717"/>
            <a:ext cx="990489" cy="1312870"/>
          </a:xfrm>
          <a:prstGeom prst="rect">
            <a:avLst/>
          </a:prstGeom>
        </p:spPr>
      </p:pic>
      <p:grpSp>
        <p:nvGrpSpPr>
          <p:cNvPr id="143" name="Google Shape;1422;p39"/>
          <p:cNvGrpSpPr/>
          <p:nvPr/>
        </p:nvGrpSpPr>
        <p:grpSpPr>
          <a:xfrm rot="5400000">
            <a:off x="7968173" y="5293"/>
            <a:ext cx="814400" cy="1093000"/>
            <a:chOff x="6580775" y="3542238"/>
            <a:chExt cx="814400" cy="1093000"/>
          </a:xfrm>
        </p:grpSpPr>
        <p:sp>
          <p:nvSpPr>
            <p:cNvPr id="144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3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361811" y="698284"/>
            <a:ext cx="4432611" cy="3728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ẽ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u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ấ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ổ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ú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ậ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ác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ễ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ấ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iệ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ũ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iệ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ữ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ẳ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ữ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ứ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ơ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ặ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iễ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42" name="Picture 41"/>
          <p:cNvPicPr/>
          <p:nvPr/>
        </p:nvPicPr>
        <p:blipFill>
          <a:blip r:embed="rId6"/>
          <a:srcRect/>
          <a:stretch/>
        </p:blipFill>
        <p:spPr>
          <a:xfrm>
            <a:off x="431002" y="1302683"/>
            <a:ext cx="3852023" cy="2737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3696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99714" y="477078"/>
            <a:ext cx="1582310" cy="691763"/>
            <a:chOff x="304800" y="323398"/>
            <a:chExt cx="2984399" cy="715090"/>
          </a:xfrm>
        </p:grpSpPr>
        <p:sp>
          <p:nvSpPr>
            <p:cNvPr id="40" name="Round Single Corner Rectangle 39"/>
            <p:cNvSpPr/>
            <p:nvPr/>
          </p:nvSpPr>
          <p:spPr>
            <a:xfrm flipV="1">
              <a:off x="304800" y="323398"/>
              <a:ext cx="2984399" cy="715090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5493" y="440107"/>
              <a:ext cx="2613742" cy="5249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7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cs typeface="Arial" panose="020B0604020202020204" pitchFamily="34" charset="0"/>
                  <a:sym typeface="Arial"/>
                </a:rPr>
                <a:t>CHÚ Ý</a:t>
              </a:r>
              <a:endParaRPr kumimoji="0" lang="en-US" sz="2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85856" y="1520108"/>
                <a:ext cx="6723590" cy="2110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nl-NL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ằng ứng dụng của tích phân, người ta chứng minh được thể tích của khối chóp bất kì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nl-NL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diện tích mặt đáy nhân với chiều cao của nó.</a:t>
                </a:r>
                <a:endParaRPr lang="en-US" sz="1600" kern="10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56" y="1520108"/>
                <a:ext cx="6723590" cy="2110193"/>
              </a:xfrm>
              <a:prstGeom prst="rect">
                <a:avLst/>
              </a:prstGeom>
              <a:blipFill>
                <a:blip r:embed="rId3"/>
                <a:stretch>
                  <a:fillRect l="-907" r="-1995" b="-3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1422;p39"/>
          <p:cNvGrpSpPr/>
          <p:nvPr/>
        </p:nvGrpSpPr>
        <p:grpSpPr>
          <a:xfrm rot="3298084">
            <a:off x="7610270" y="193023"/>
            <a:ext cx="814400" cy="1093000"/>
            <a:chOff x="6580775" y="3542238"/>
            <a:chExt cx="814400" cy="1093000"/>
          </a:xfrm>
        </p:grpSpPr>
        <p:sp>
          <p:nvSpPr>
            <p:cNvPr id="44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6231" y="3398566"/>
            <a:ext cx="672801" cy="997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8249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197217" y="1786403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97084" y="324851"/>
            <a:ext cx="8358470" cy="1420325"/>
            <a:chOff x="277867" y="544464"/>
            <a:chExt cx="8358470" cy="1420325"/>
          </a:xfrm>
        </p:grpSpPr>
        <p:sp>
          <p:nvSpPr>
            <p:cNvPr id="9" name="TextBox 8"/>
            <p:cNvSpPr txBox="1"/>
            <p:nvPr/>
          </p:nvSpPr>
          <p:spPr>
            <a:xfrm>
              <a:off x="469229" y="544464"/>
              <a:ext cx="1626602" cy="400110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Vận dụng 2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77867" y="544464"/>
                  <a:ext cx="8358470" cy="14203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buClrTx/>
                    <a:defRPr/>
                  </a:pPr>
                  <a:r>
                    <a:rPr lang="en-US" sz="2000" dirty="0">
                      <a:ea typeface="+mn-ea"/>
                    </a:rPr>
                    <a:t>                              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ính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hể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ích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khối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hóp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ụt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ều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diện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ích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ai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áy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và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hiều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ao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bằng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</m:oMath>
                  </a14:m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(H.4.24).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ừ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ó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suy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ra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ông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hức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ính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hể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ích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khối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hóp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ều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diện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ích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áy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bằng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</m:oMath>
                  </a14:m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và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hiều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ao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bằng</a:t>
                  </a:r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</m:oMath>
                  </a14:m>
                  <a:r>
                    <a:rPr lang="en-US" sz="2000" dirty="0"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.</a:t>
                  </a:r>
                  <a:endParaRPr lang="vi-VN" sz="2000" dirty="0"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867" y="544464"/>
                  <a:ext cx="8358470" cy="1420325"/>
                </a:xfrm>
                <a:prstGeom prst="rect">
                  <a:avLst/>
                </a:prstGeom>
                <a:blipFill>
                  <a:blip r:embed="rId3"/>
                  <a:stretch>
                    <a:fillRect l="-802" r="-729" b="-68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80874" y="2214616"/>
                <a:ext cx="4568473" cy="506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𝑦𝑧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74" y="2214616"/>
                <a:ext cx="4568473" cy="506805"/>
              </a:xfrm>
              <a:prstGeom prst="rect">
                <a:avLst/>
              </a:prstGeom>
              <a:blipFill>
                <a:blip r:embed="rId4"/>
                <a:stretch>
                  <a:fillRect l="-1333" r="-1200" b="-19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7" name="Picture 1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6176" y="1874458"/>
            <a:ext cx="661033" cy="935918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6"/>
          <a:srcRect/>
          <a:stretch/>
        </p:blipFill>
        <p:spPr bwMode="auto">
          <a:xfrm>
            <a:off x="893568" y="2897418"/>
            <a:ext cx="3129794" cy="1777303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27718" y="2988131"/>
                <a:ext cx="3911626" cy="1891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000" kern="10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nl-NL" sz="2000" kern="10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lần lượt là khoảng cách từ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nl-NL" sz="2000" kern="10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ến đáy nhỏ và đáy lớn của hình chóp. Khi đó chiều cao của hình chóp cụt là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 – 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kern="10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7718" y="2988131"/>
                <a:ext cx="3911626" cy="1891800"/>
              </a:xfrm>
              <a:prstGeom prst="rect">
                <a:avLst/>
              </a:prstGeom>
              <a:blipFill>
                <a:blip r:embed="rId7"/>
                <a:stretch>
                  <a:fillRect l="-1713" r="-1402" b="-4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3209822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0231" y="381349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22289" y="838577"/>
                <a:ext cx="4483419" cy="3561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ụ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 ≤ 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 ≤ 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nl-NL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nl-NL" sz="2000" dirty="0" err="1">
                    <a:latin typeface="Arial" panose="020B0604020202020204" pitchFamily="34" charset="0"/>
                    <a:ea typeface="Aptos" panose="020B0004020202020204" pitchFamily="34" charset="0"/>
                  </a:rPr>
                  <a:t>Khi</a:t>
                </a:r>
                <a:r>
                  <a:rPr lang="nl-NL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nl-NL" sz="2000" dirty="0" err="1">
                    <a:latin typeface="Arial" panose="020B0604020202020204" pitchFamily="34" charset="0"/>
                    <a:ea typeface="Aptos" panose="020B0004020202020204" pitchFamily="34" charset="0"/>
                  </a:rPr>
                  <a:t>đó</a:t>
                </a:r>
                <a:r>
                  <a:rPr lang="nl-NL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l-NL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nl-NL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nl-NL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nl-NL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nl-NL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nl-NL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289" y="838577"/>
                <a:ext cx="4483419" cy="3561360"/>
              </a:xfrm>
              <a:prstGeom prst="rect">
                <a:avLst/>
              </a:prstGeom>
              <a:blipFill>
                <a:blip r:embed="rId3"/>
                <a:stretch>
                  <a:fillRect l="-1497" r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7" name="Picture 1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56" y="3993891"/>
            <a:ext cx="661033" cy="935918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5"/>
          <a:srcRect/>
          <a:stretch/>
        </p:blipFill>
        <p:spPr bwMode="auto">
          <a:xfrm>
            <a:off x="5392860" y="1636991"/>
            <a:ext cx="3264235" cy="22293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266862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70007" y="281655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050133" y="213691"/>
                <a:ext cx="7920878" cy="47847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ụt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nl-NL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nl-NL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nl-NL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nl-NL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nl-NL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nl-NL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nl-NL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nl-NL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nl-NL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kern="100" dirty="0"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𝑏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r>
                          <a:rPr lang="en-US" sz="2000" b="0" i="1" kern="100" smtClean="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box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⇒</m:t>
                    </m:r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box>
                      <m:box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box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⇒</m:t>
                    </m:r>
                    <m:rad>
                      <m:radPr>
                        <m:degHide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000" kern="100" dirty="0">
                  <a:latin typeface="Arial" panose="020B06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b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33" y="213691"/>
                <a:ext cx="7920878" cy="4784708"/>
              </a:xfrm>
              <a:prstGeom prst="rect">
                <a:avLst/>
              </a:prstGeom>
              <a:blipFill>
                <a:blip r:embed="rId3"/>
                <a:stretch>
                  <a:fillRect l="-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7" name="Picture 1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56" y="3993891"/>
            <a:ext cx="661033" cy="935918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5"/>
          <a:srcRect/>
          <a:stretch/>
        </p:blipFill>
        <p:spPr bwMode="auto">
          <a:xfrm>
            <a:off x="6230760" y="473546"/>
            <a:ext cx="2241976" cy="130248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1111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6" name="Group 5"/>
          <p:cNvGrpSpPr/>
          <p:nvPr/>
        </p:nvGrpSpPr>
        <p:grpSpPr>
          <a:xfrm>
            <a:off x="214685" y="174928"/>
            <a:ext cx="5398935" cy="577411"/>
            <a:chOff x="304802" y="323398"/>
            <a:chExt cx="10182942" cy="596881"/>
          </a:xfrm>
        </p:grpSpPr>
        <p:sp>
          <p:nvSpPr>
            <p:cNvPr id="7" name="Round Single Corner Rectangle 6"/>
            <p:cNvSpPr/>
            <p:nvPr/>
          </p:nvSpPr>
          <p:spPr>
            <a:xfrm flipV="1">
              <a:off x="304802" y="323398"/>
              <a:ext cx="8548274" cy="596881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65500" y="407231"/>
              <a:ext cx="10022244" cy="4136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b)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ính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hể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ích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khối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ròn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xoay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14" name="Google Shape;3584;p72"/>
          <p:cNvGrpSpPr/>
          <p:nvPr/>
        </p:nvGrpSpPr>
        <p:grpSpPr>
          <a:xfrm rot="21029641">
            <a:off x="8000248" y="3976233"/>
            <a:ext cx="760505" cy="845384"/>
            <a:chOff x="6895275" y="3637438"/>
            <a:chExt cx="1185500" cy="1357450"/>
          </a:xfrm>
        </p:grpSpPr>
        <p:sp>
          <p:nvSpPr>
            <p:cNvPr id="15" name="Google Shape;3585;p72"/>
            <p:cNvSpPr/>
            <p:nvPr/>
          </p:nvSpPr>
          <p:spPr>
            <a:xfrm>
              <a:off x="6895275" y="3637438"/>
              <a:ext cx="1185500" cy="1357450"/>
            </a:xfrm>
            <a:custGeom>
              <a:avLst/>
              <a:gdLst/>
              <a:ahLst/>
              <a:cxnLst/>
              <a:rect l="l" t="t" r="r" b="b"/>
              <a:pathLst>
                <a:path w="47420" h="54298" extrusionOk="0">
                  <a:moveTo>
                    <a:pt x="12495" y="0"/>
                  </a:moveTo>
                  <a:cubicBezTo>
                    <a:pt x="11375" y="0"/>
                    <a:pt x="10312" y="955"/>
                    <a:pt x="9975" y="2387"/>
                  </a:cubicBezTo>
                  <a:lnTo>
                    <a:pt x="251" y="42989"/>
                  </a:lnTo>
                  <a:cubicBezTo>
                    <a:pt x="0" y="44117"/>
                    <a:pt x="652" y="45295"/>
                    <a:pt x="1705" y="45646"/>
                  </a:cubicBezTo>
                  <a:lnTo>
                    <a:pt x="27444" y="54192"/>
                  </a:lnTo>
                  <a:cubicBezTo>
                    <a:pt x="27658" y="54264"/>
                    <a:pt x="27880" y="54298"/>
                    <a:pt x="28101" y="54298"/>
                  </a:cubicBezTo>
                  <a:cubicBezTo>
                    <a:pt x="28965" y="54298"/>
                    <a:pt x="29817" y="53777"/>
                    <a:pt x="30176" y="52939"/>
                  </a:cubicBezTo>
                  <a:lnTo>
                    <a:pt x="46717" y="14618"/>
                  </a:lnTo>
                  <a:cubicBezTo>
                    <a:pt x="47419" y="13014"/>
                    <a:pt x="46893" y="11335"/>
                    <a:pt x="45564" y="10884"/>
                  </a:cubicBezTo>
                  <a:lnTo>
                    <a:pt x="13133" y="107"/>
                  </a:lnTo>
                  <a:cubicBezTo>
                    <a:pt x="12921" y="35"/>
                    <a:pt x="12707" y="0"/>
                    <a:pt x="1249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86;p72"/>
            <p:cNvSpPr/>
            <p:nvPr/>
          </p:nvSpPr>
          <p:spPr>
            <a:xfrm>
              <a:off x="6916575" y="3668538"/>
              <a:ext cx="718075" cy="1307250"/>
            </a:xfrm>
            <a:custGeom>
              <a:avLst/>
              <a:gdLst/>
              <a:ahLst/>
              <a:cxnLst/>
              <a:rect l="l" t="t" r="r" b="b"/>
              <a:pathLst>
                <a:path w="28723" h="52290" extrusionOk="0">
                  <a:moveTo>
                    <a:pt x="12410" y="209"/>
                  </a:moveTo>
                  <a:lnTo>
                    <a:pt x="12432" y="216"/>
                  </a:lnTo>
                  <a:cubicBezTo>
                    <a:pt x="12424" y="213"/>
                    <a:pt x="12417" y="211"/>
                    <a:pt x="12410" y="209"/>
                  </a:cubicBezTo>
                  <a:close/>
                  <a:moveTo>
                    <a:pt x="28722" y="51093"/>
                  </a:moveTo>
                  <a:lnTo>
                    <a:pt x="28699" y="51147"/>
                  </a:lnTo>
                  <a:lnTo>
                    <a:pt x="28699" y="51147"/>
                  </a:lnTo>
                  <a:cubicBezTo>
                    <a:pt x="28707" y="51130"/>
                    <a:pt x="28715" y="51112"/>
                    <a:pt x="28722" y="51093"/>
                  </a:cubicBezTo>
                  <a:close/>
                  <a:moveTo>
                    <a:pt x="11585" y="1"/>
                  </a:moveTo>
                  <a:cubicBezTo>
                    <a:pt x="10896" y="1"/>
                    <a:pt x="10257" y="584"/>
                    <a:pt x="10026" y="1469"/>
                  </a:cubicBezTo>
                  <a:lnTo>
                    <a:pt x="151" y="41996"/>
                  </a:lnTo>
                  <a:cubicBezTo>
                    <a:pt x="0" y="42697"/>
                    <a:pt x="401" y="43424"/>
                    <a:pt x="1053" y="43625"/>
                  </a:cubicBezTo>
                  <a:lnTo>
                    <a:pt x="26893" y="52221"/>
                  </a:lnTo>
                  <a:cubicBezTo>
                    <a:pt x="27027" y="52268"/>
                    <a:pt x="27165" y="52290"/>
                    <a:pt x="27303" y="52290"/>
                  </a:cubicBezTo>
                  <a:cubicBezTo>
                    <a:pt x="27834" y="52290"/>
                    <a:pt x="28353" y="51962"/>
                    <a:pt x="28572" y="51444"/>
                  </a:cubicBezTo>
                  <a:lnTo>
                    <a:pt x="28699" y="51147"/>
                  </a:lnTo>
                  <a:lnTo>
                    <a:pt x="28699" y="51147"/>
                  </a:lnTo>
                  <a:cubicBezTo>
                    <a:pt x="28486" y="51614"/>
                    <a:pt x="27990" y="51914"/>
                    <a:pt x="27480" y="51914"/>
                  </a:cubicBezTo>
                  <a:cubicBezTo>
                    <a:pt x="27342" y="51914"/>
                    <a:pt x="27203" y="51892"/>
                    <a:pt x="27068" y="51845"/>
                  </a:cubicBezTo>
                  <a:lnTo>
                    <a:pt x="1229" y="43249"/>
                  </a:lnTo>
                  <a:cubicBezTo>
                    <a:pt x="752" y="43098"/>
                    <a:pt x="452" y="42572"/>
                    <a:pt x="577" y="42071"/>
                  </a:cubicBezTo>
                  <a:lnTo>
                    <a:pt x="10527" y="1569"/>
                  </a:lnTo>
                  <a:cubicBezTo>
                    <a:pt x="10737" y="728"/>
                    <a:pt x="11372" y="151"/>
                    <a:pt x="12045" y="151"/>
                  </a:cubicBezTo>
                  <a:cubicBezTo>
                    <a:pt x="12166" y="151"/>
                    <a:pt x="12288" y="169"/>
                    <a:pt x="12410" y="209"/>
                  </a:cubicBezTo>
                  <a:lnTo>
                    <a:pt x="12410" y="209"/>
                  </a:lnTo>
                  <a:lnTo>
                    <a:pt x="11980" y="66"/>
                  </a:lnTo>
                  <a:cubicBezTo>
                    <a:pt x="11849" y="22"/>
                    <a:pt x="11716" y="1"/>
                    <a:pt x="11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7;p72"/>
            <p:cNvSpPr/>
            <p:nvPr/>
          </p:nvSpPr>
          <p:spPr>
            <a:xfrm>
              <a:off x="7103300" y="4108013"/>
              <a:ext cx="169200" cy="187275"/>
            </a:xfrm>
            <a:custGeom>
              <a:avLst/>
              <a:gdLst/>
              <a:ahLst/>
              <a:cxnLst/>
              <a:rect l="l" t="t" r="r" b="b"/>
              <a:pathLst>
                <a:path w="6768" h="7491" extrusionOk="0">
                  <a:moveTo>
                    <a:pt x="2034" y="0"/>
                  </a:moveTo>
                  <a:cubicBezTo>
                    <a:pt x="1692" y="0"/>
                    <a:pt x="1358" y="262"/>
                    <a:pt x="1253" y="682"/>
                  </a:cubicBezTo>
                  <a:lnTo>
                    <a:pt x="100" y="5118"/>
                  </a:lnTo>
                  <a:cubicBezTo>
                    <a:pt x="0" y="5595"/>
                    <a:pt x="226" y="6071"/>
                    <a:pt x="627" y="6196"/>
                  </a:cubicBezTo>
                  <a:lnTo>
                    <a:pt x="4386" y="7449"/>
                  </a:lnTo>
                  <a:cubicBezTo>
                    <a:pt x="4461" y="7477"/>
                    <a:pt x="4537" y="7490"/>
                    <a:pt x="4611" y="7490"/>
                  </a:cubicBezTo>
                  <a:cubicBezTo>
                    <a:pt x="4937" y="7490"/>
                    <a:pt x="5241" y="7240"/>
                    <a:pt x="5364" y="6873"/>
                  </a:cubicBezTo>
                  <a:lnTo>
                    <a:pt x="6617" y="2462"/>
                  </a:lnTo>
                  <a:cubicBezTo>
                    <a:pt x="6767" y="1960"/>
                    <a:pt x="6542" y="1459"/>
                    <a:pt x="6115" y="1334"/>
                  </a:cubicBezTo>
                  <a:lnTo>
                    <a:pt x="2231" y="31"/>
                  </a:lnTo>
                  <a:cubicBezTo>
                    <a:pt x="2166" y="10"/>
                    <a:pt x="2100" y="0"/>
                    <a:pt x="203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8;p72"/>
            <p:cNvSpPr/>
            <p:nvPr/>
          </p:nvSpPr>
          <p:spPr>
            <a:xfrm>
              <a:off x="7280600" y="4168788"/>
              <a:ext cx="174225" cy="185400"/>
            </a:xfrm>
            <a:custGeom>
              <a:avLst/>
              <a:gdLst/>
              <a:ahLst/>
              <a:cxnLst/>
              <a:rect l="l" t="t" r="r" b="b"/>
              <a:pathLst>
                <a:path w="6969" h="7416" extrusionOk="0">
                  <a:moveTo>
                    <a:pt x="2257" y="0"/>
                  </a:moveTo>
                  <a:cubicBezTo>
                    <a:pt x="1910" y="0"/>
                    <a:pt x="1559" y="259"/>
                    <a:pt x="1455" y="657"/>
                  </a:cubicBezTo>
                  <a:lnTo>
                    <a:pt x="151" y="5043"/>
                  </a:lnTo>
                  <a:cubicBezTo>
                    <a:pt x="1" y="5519"/>
                    <a:pt x="227" y="5996"/>
                    <a:pt x="628" y="6121"/>
                  </a:cubicBezTo>
                  <a:lnTo>
                    <a:pt x="4387" y="7374"/>
                  </a:lnTo>
                  <a:cubicBezTo>
                    <a:pt x="4462" y="7402"/>
                    <a:pt x="4538" y="7415"/>
                    <a:pt x="4615" y="7415"/>
                  </a:cubicBezTo>
                  <a:cubicBezTo>
                    <a:pt x="4946" y="7415"/>
                    <a:pt x="5267" y="7165"/>
                    <a:pt x="5389" y="6798"/>
                  </a:cubicBezTo>
                  <a:lnTo>
                    <a:pt x="6818" y="2462"/>
                  </a:lnTo>
                  <a:cubicBezTo>
                    <a:pt x="6968" y="1960"/>
                    <a:pt x="6768" y="1459"/>
                    <a:pt x="6342" y="1334"/>
                  </a:cubicBezTo>
                  <a:lnTo>
                    <a:pt x="2457" y="31"/>
                  </a:lnTo>
                  <a:cubicBezTo>
                    <a:pt x="2392" y="10"/>
                    <a:pt x="2324" y="0"/>
                    <a:pt x="225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9;p72"/>
            <p:cNvSpPr/>
            <p:nvPr/>
          </p:nvSpPr>
          <p:spPr>
            <a:xfrm>
              <a:off x="7458550" y="4229563"/>
              <a:ext cx="178600" cy="183575"/>
            </a:xfrm>
            <a:custGeom>
              <a:avLst/>
              <a:gdLst/>
              <a:ahLst/>
              <a:cxnLst/>
              <a:rect l="l" t="t" r="r" b="b"/>
              <a:pathLst>
                <a:path w="7144" h="7343" extrusionOk="0">
                  <a:moveTo>
                    <a:pt x="2457" y="1"/>
                  </a:moveTo>
                  <a:cubicBezTo>
                    <a:pt x="2109" y="1"/>
                    <a:pt x="1752" y="259"/>
                    <a:pt x="1605" y="657"/>
                  </a:cubicBezTo>
                  <a:lnTo>
                    <a:pt x="151" y="4993"/>
                  </a:lnTo>
                  <a:cubicBezTo>
                    <a:pt x="1" y="5444"/>
                    <a:pt x="201" y="5921"/>
                    <a:pt x="602" y="6071"/>
                  </a:cubicBezTo>
                  <a:lnTo>
                    <a:pt x="4362" y="7299"/>
                  </a:lnTo>
                  <a:cubicBezTo>
                    <a:pt x="4441" y="7329"/>
                    <a:pt x="4523" y="7343"/>
                    <a:pt x="4605" y="7343"/>
                  </a:cubicBezTo>
                  <a:cubicBezTo>
                    <a:pt x="4938" y="7343"/>
                    <a:pt x="5269" y="7110"/>
                    <a:pt x="5389" y="6748"/>
                  </a:cubicBezTo>
                  <a:lnTo>
                    <a:pt x="6968" y="2437"/>
                  </a:lnTo>
                  <a:cubicBezTo>
                    <a:pt x="7144" y="1961"/>
                    <a:pt x="6968" y="1459"/>
                    <a:pt x="6542" y="1334"/>
                  </a:cubicBezTo>
                  <a:lnTo>
                    <a:pt x="2657" y="31"/>
                  </a:lnTo>
                  <a:cubicBezTo>
                    <a:pt x="2592" y="10"/>
                    <a:pt x="2525" y="1"/>
                    <a:pt x="24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90;p72"/>
            <p:cNvSpPr/>
            <p:nvPr/>
          </p:nvSpPr>
          <p:spPr>
            <a:xfrm>
              <a:off x="7152175" y="3745763"/>
              <a:ext cx="826450" cy="475400"/>
            </a:xfrm>
            <a:custGeom>
              <a:avLst/>
              <a:gdLst/>
              <a:ahLst/>
              <a:cxnLst/>
              <a:rect l="l" t="t" r="r" b="b"/>
              <a:pathLst>
                <a:path w="33058" h="19016" extrusionOk="0">
                  <a:moveTo>
                    <a:pt x="3683" y="0"/>
                  </a:moveTo>
                  <a:cubicBezTo>
                    <a:pt x="2827" y="0"/>
                    <a:pt x="2027" y="719"/>
                    <a:pt x="1754" y="1789"/>
                  </a:cubicBezTo>
                  <a:lnTo>
                    <a:pt x="301" y="7503"/>
                  </a:lnTo>
                  <a:cubicBezTo>
                    <a:pt x="0" y="8681"/>
                    <a:pt x="551" y="9909"/>
                    <a:pt x="1529" y="10235"/>
                  </a:cubicBezTo>
                  <a:lnTo>
                    <a:pt x="27694" y="18932"/>
                  </a:lnTo>
                  <a:cubicBezTo>
                    <a:pt x="27861" y="18988"/>
                    <a:pt x="28034" y="19016"/>
                    <a:pt x="28209" y="19016"/>
                  </a:cubicBezTo>
                  <a:cubicBezTo>
                    <a:pt x="29037" y="19016"/>
                    <a:pt x="29908" y="18409"/>
                    <a:pt x="30301" y="17478"/>
                  </a:cubicBezTo>
                  <a:lnTo>
                    <a:pt x="32557" y="12039"/>
                  </a:lnTo>
                  <a:cubicBezTo>
                    <a:pt x="33058" y="10811"/>
                    <a:pt x="32657" y="9558"/>
                    <a:pt x="31629" y="9207"/>
                  </a:cubicBezTo>
                  <a:lnTo>
                    <a:pt x="4186" y="84"/>
                  </a:lnTo>
                  <a:cubicBezTo>
                    <a:pt x="4018" y="27"/>
                    <a:pt x="3849" y="0"/>
                    <a:pt x="36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91;p72"/>
            <p:cNvSpPr/>
            <p:nvPr/>
          </p:nvSpPr>
          <p:spPr>
            <a:xfrm>
              <a:off x="7178475" y="3775863"/>
              <a:ext cx="771325" cy="419050"/>
            </a:xfrm>
            <a:custGeom>
              <a:avLst/>
              <a:gdLst/>
              <a:ahLst/>
              <a:cxnLst/>
              <a:rect l="l" t="t" r="r" b="b"/>
              <a:pathLst>
                <a:path w="30853" h="16762" extrusionOk="0">
                  <a:moveTo>
                    <a:pt x="2607" y="0"/>
                  </a:moveTo>
                  <a:cubicBezTo>
                    <a:pt x="2176" y="0"/>
                    <a:pt x="1754" y="352"/>
                    <a:pt x="1605" y="885"/>
                  </a:cubicBezTo>
                  <a:lnTo>
                    <a:pt x="151" y="6600"/>
                  </a:lnTo>
                  <a:cubicBezTo>
                    <a:pt x="1" y="7201"/>
                    <a:pt x="251" y="7803"/>
                    <a:pt x="753" y="7978"/>
                  </a:cubicBezTo>
                  <a:lnTo>
                    <a:pt x="27043" y="16725"/>
                  </a:lnTo>
                  <a:cubicBezTo>
                    <a:pt x="27126" y="16750"/>
                    <a:pt x="27210" y="16762"/>
                    <a:pt x="27295" y="16762"/>
                  </a:cubicBezTo>
                  <a:cubicBezTo>
                    <a:pt x="27725" y="16762"/>
                    <a:pt x="28158" y="16455"/>
                    <a:pt x="28347" y="15973"/>
                  </a:cubicBezTo>
                  <a:lnTo>
                    <a:pt x="30602" y="10535"/>
                  </a:lnTo>
                  <a:cubicBezTo>
                    <a:pt x="30853" y="9908"/>
                    <a:pt x="30653" y="9281"/>
                    <a:pt x="30126" y="9131"/>
                  </a:cubicBezTo>
                  <a:lnTo>
                    <a:pt x="2833" y="33"/>
                  </a:lnTo>
                  <a:cubicBezTo>
                    <a:pt x="2758" y="11"/>
                    <a:pt x="2683" y="0"/>
                    <a:pt x="260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92;p72"/>
            <p:cNvSpPr/>
            <p:nvPr/>
          </p:nvSpPr>
          <p:spPr>
            <a:xfrm>
              <a:off x="7108925" y="4083363"/>
              <a:ext cx="170450" cy="188725"/>
            </a:xfrm>
            <a:custGeom>
              <a:avLst/>
              <a:gdLst/>
              <a:ahLst/>
              <a:cxnLst/>
              <a:rect l="l" t="t" r="r" b="b"/>
              <a:pathLst>
                <a:path w="6818" h="7549" extrusionOk="0">
                  <a:moveTo>
                    <a:pt x="2056" y="0"/>
                  </a:moveTo>
                  <a:cubicBezTo>
                    <a:pt x="1707" y="0"/>
                    <a:pt x="1382" y="273"/>
                    <a:pt x="1279" y="666"/>
                  </a:cubicBezTo>
                  <a:lnTo>
                    <a:pt x="126" y="5152"/>
                  </a:lnTo>
                  <a:cubicBezTo>
                    <a:pt x="1" y="5628"/>
                    <a:pt x="251" y="6129"/>
                    <a:pt x="652" y="6255"/>
                  </a:cubicBezTo>
                  <a:lnTo>
                    <a:pt x="4412" y="7508"/>
                  </a:lnTo>
                  <a:cubicBezTo>
                    <a:pt x="4491" y="7536"/>
                    <a:pt x="4570" y="7549"/>
                    <a:pt x="4647" y="7549"/>
                  </a:cubicBezTo>
                  <a:cubicBezTo>
                    <a:pt x="4987" y="7549"/>
                    <a:pt x="5292" y="7294"/>
                    <a:pt x="5414" y="6906"/>
                  </a:cubicBezTo>
                  <a:lnTo>
                    <a:pt x="6667" y="2470"/>
                  </a:lnTo>
                  <a:cubicBezTo>
                    <a:pt x="6818" y="1969"/>
                    <a:pt x="6592" y="1468"/>
                    <a:pt x="6166" y="1317"/>
                  </a:cubicBezTo>
                  <a:lnTo>
                    <a:pt x="2281" y="39"/>
                  </a:lnTo>
                  <a:cubicBezTo>
                    <a:pt x="2206" y="13"/>
                    <a:pt x="2131" y="0"/>
                    <a:pt x="20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93;p72"/>
            <p:cNvSpPr/>
            <p:nvPr/>
          </p:nvSpPr>
          <p:spPr>
            <a:xfrm>
              <a:off x="7123975" y="4130688"/>
              <a:ext cx="139750" cy="126300"/>
            </a:xfrm>
            <a:custGeom>
              <a:avLst/>
              <a:gdLst/>
              <a:ahLst/>
              <a:cxnLst/>
              <a:rect l="l" t="t" r="r" b="b"/>
              <a:pathLst>
                <a:path w="5590" h="5052" extrusionOk="0">
                  <a:moveTo>
                    <a:pt x="5314" y="1"/>
                  </a:moveTo>
                  <a:cubicBezTo>
                    <a:pt x="4712" y="2138"/>
                    <a:pt x="2994" y="3519"/>
                    <a:pt x="1197" y="3519"/>
                  </a:cubicBezTo>
                  <a:cubicBezTo>
                    <a:pt x="824" y="3519"/>
                    <a:pt x="447" y="3459"/>
                    <a:pt x="75" y="3334"/>
                  </a:cubicBezTo>
                  <a:lnTo>
                    <a:pt x="50" y="3334"/>
                  </a:lnTo>
                  <a:lnTo>
                    <a:pt x="25" y="3434"/>
                  </a:lnTo>
                  <a:cubicBezTo>
                    <a:pt x="0" y="3585"/>
                    <a:pt x="75" y="3735"/>
                    <a:pt x="201" y="3785"/>
                  </a:cubicBezTo>
                  <a:lnTo>
                    <a:pt x="3985" y="5038"/>
                  </a:lnTo>
                  <a:cubicBezTo>
                    <a:pt x="4007" y="5047"/>
                    <a:pt x="4030" y="5051"/>
                    <a:pt x="4053" y="5051"/>
                  </a:cubicBezTo>
                  <a:cubicBezTo>
                    <a:pt x="4160" y="5051"/>
                    <a:pt x="4265" y="4962"/>
                    <a:pt x="4286" y="4838"/>
                  </a:cubicBezTo>
                  <a:lnTo>
                    <a:pt x="5564" y="402"/>
                  </a:lnTo>
                  <a:cubicBezTo>
                    <a:pt x="5589" y="251"/>
                    <a:pt x="5539" y="76"/>
                    <a:pt x="5389" y="51"/>
                  </a:cubicBezTo>
                  <a:lnTo>
                    <a:pt x="53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94;p72"/>
            <p:cNvSpPr/>
            <p:nvPr/>
          </p:nvSpPr>
          <p:spPr>
            <a:xfrm>
              <a:off x="7287500" y="4144138"/>
              <a:ext cx="175475" cy="187250"/>
            </a:xfrm>
            <a:custGeom>
              <a:avLst/>
              <a:gdLst/>
              <a:ahLst/>
              <a:cxnLst/>
              <a:rect l="l" t="t" r="r" b="b"/>
              <a:pathLst>
                <a:path w="7019" h="7490" extrusionOk="0">
                  <a:moveTo>
                    <a:pt x="2256" y="0"/>
                  </a:moveTo>
                  <a:cubicBezTo>
                    <a:pt x="1906" y="0"/>
                    <a:pt x="1578" y="273"/>
                    <a:pt x="1454" y="666"/>
                  </a:cubicBezTo>
                  <a:lnTo>
                    <a:pt x="151" y="5102"/>
                  </a:lnTo>
                  <a:cubicBezTo>
                    <a:pt x="1" y="5578"/>
                    <a:pt x="226" y="6054"/>
                    <a:pt x="627" y="6205"/>
                  </a:cubicBezTo>
                  <a:lnTo>
                    <a:pt x="4412" y="7458"/>
                  </a:lnTo>
                  <a:cubicBezTo>
                    <a:pt x="4481" y="7479"/>
                    <a:pt x="4552" y="7490"/>
                    <a:pt x="4622" y="7490"/>
                  </a:cubicBezTo>
                  <a:cubicBezTo>
                    <a:pt x="4959" y="7490"/>
                    <a:pt x="5290" y="7250"/>
                    <a:pt x="5414" y="6856"/>
                  </a:cubicBezTo>
                  <a:lnTo>
                    <a:pt x="6843" y="2470"/>
                  </a:lnTo>
                  <a:cubicBezTo>
                    <a:pt x="7018" y="1994"/>
                    <a:pt x="6793" y="1468"/>
                    <a:pt x="6392" y="1342"/>
                  </a:cubicBezTo>
                  <a:lnTo>
                    <a:pt x="2482" y="39"/>
                  </a:lnTo>
                  <a:cubicBezTo>
                    <a:pt x="2407" y="13"/>
                    <a:pt x="2331" y="0"/>
                    <a:pt x="22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95;p72"/>
            <p:cNvSpPr/>
            <p:nvPr/>
          </p:nvSpPr>
          <p:spPr>
            <a:xfrm>
              <a:off x="7466075" y="4205488"/>
              <a:ext cx="180475" cy="185025"/>
            </a:xfrm>
            <a:custGeom>
              <a:avLst/>
              <a:gdLst/>
              <a:ahLst/>
              <a:cxnLst/>
              <a:rect l="l" t="t" r="r" b="b"/>
              <a:pathLst>
                <a:path w="7219" h="7401" extrusionOk="0">
                  <a:moveTo>
                    <a:pt x="2455" y="0"/>
                  </a:moveTo>
                  <a:cubicBezTo>
                    <a:pt x="2116" y="0"/>
                    <a:pt x="1773" y="259"/>
                    <a:pt x="1630" y="668"/>
                  </a:cubicBezTo>
                  <a:lnTo>
                    <a:pt x="151" y="5029"/>
                  </a:lnTo>
                  <a:cubicBezTo>
                    <a:pt x="1" y="5505"/>
                    <a:pt x="201" y="5981"/>
                    <a:pt x="602" y="6107"/>
                  </a:cubicBezTo>
                  <a:lnTo>
                    <a:pt x="4387" y="7360"/>
                  </a:lnTo>
                  <a:cubicBezTo>
                    <a:pt x="4461" y="7388"/>
                    <a:pt x="4539" y="7401"/>
                    <a:pt x="4617" y="7401"/>
                  </a:cubicBezTo>
                  <a:cubicBezTo>
                    <a:pt x="4955" y="7401"/>
                    <a:pt x="5296" y="7150"/>
                    <a:pt x="5439" y="6783"/>
                  </a:cubicBezTo>
                  <a:lnTo>
                    <a:pt x="7018" y="2447"/>
                  </a:lnTo>
                  <a:cubicBezTo>
                    <a:pt x="7219" y="1971"/>
                    <a:pt x="7018" y="1470"/>
                    <a:pt x="6592" y="1320"/>
                  </a:cubicBezTo>
                  <a:lnTo>
                    <a:pt x="2682" y="41"/>
                  </a:lnTo>
                  <a:cubicBezTo>
                    <a:pt x="2608" y="14"/>
                    <a:pt x="2532" y="0"/>
                    <a:pt x="24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96;p72"/>
            <p:cNvSpPr/>
            <p:nvPr/>
          </p:nvSpPr>
          <p:spPr>
            <a:xfrm>
              <a:off x="7047525" y="4336038"/>
              <a:ext cx="159800" cy="172750"/>
            </a:xfrm>
            <a:custGeom>
              <a:avLst/>
              <a:gdLst/>
              <a:ahLst/>
              <a:cxnLst/>
              <a:rect l="l" t="t" r="r" b="b"/>
              <a:pathLst>
                <a:path w="6392" h="6910" extrusionOk="0">
                  <a:moveTo>
                    <a:pt x="1873" y="0"/>
                  </a:moveTo>
                  <a:cubicBezTo>
                    <a:pt x="1549" y="0"/>
                    <a:pt x="1257" y="236"/>
                    <a:pt x="1153" y="609"/>
                  </a:cubicBezTo>
                  <a:lnTo>
                    <a:pt x="101" y="4669"/>
                  </a:lnTo>
                  <a:cubicBezTo>
                    <a:pt x="1" y="5095"/>
                    <a:pt x="226" y="5546"/>
                    <a:pt x="602" y="5672"/>
                  </a:cubicBezTo>
                  <a:lnTo>
                    <a:pt x="4211" y="6875"/>
                  </a:lnTo>
                  <a:cubicBezTo>
                    <a:pt x="4281" y="6898"/>
                    <a:pt x="4353" y="6909"/>
                    <a:pt x="4424" y="6909"/>
                  </a:cubicBezTo>
                  <a:cubicBezTo>
                    <a:pt x="4734" y="6909"/>
                    <a:pt x="5032" y="6695"/>
                    <a:pt x="5113" y="6348"/>
                  </a:cubicBezTo>
                  <a:lnTo>
                    <a:pt x="6266" y="2313"/>
                  </a:lnTo>
                  <a:cubicBezTo>
                    <a:pt x="6392" y="1887"/>
                    <a:pt x="6191" y="1411"/>
                    <a:pt x="5790" y="1286"/>
                  </a:cubicBezTo>
                  <a:lnTo>
                    <a:pt x="2081" y="32"/>
                  </a:lnTo>
                  <a:cubicBezTo>
                    <a:pt x="2011" y="11"/>
                    <a:pt x="1941" y="0"/>
                    <a:pt x="18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7;p72"/>
            <p:cNvSpPr/>
            <p:nvPr/>
          </p:nvSpPr>
          <p:spPr>
            <a:xfrm>
              <a:off x="7217325" y="4394313"/>
              <a:ext cx="164825" cy="170850"/>
            </a:xfrm>
            <a:custGeom>
              <a:avLst/>
              <a:gdLst/>
              <a:ahLst/>
              <a:cxnLst/>
              <a:rect l="l" t="t" r="r" b="b"/>
              <a:pathLst>
                <a:path w="6593" h="6834" extrusionOk="0">
                  <a:moveTo>
                    <a:pt x="2072" y="0"/>
                  </a:moveTo>
                  <a:cubicBezTo>
                    <a:pt x="1741" y="0"/>
                    <a:pt x="1432" y="236"/>
                    <a:pt x="1329" y="609"/>
                  </a:cubicBezTo>
                  <a:lnTo>
                    <a:pt x="126" y="4594"/>
                  </a:lnTo>
                  <a:cubicBezTo>
                    <a:pt x="1" y="5020"/>
                    <a:pt x="201" y="5471"/>
                    <a:pt x="602" y="5596"/>
                  </a:cubicBezTo>
                  <a:lnTo>
                    <a:pt x="4186" y="6799"/>
                  </a:lnTo>
                  <a:cubicBezTo>
                    <a:pt x="4261" y="6823"/>
                    <a:pt x="4336" y="6834"/>
                    <a:pt x="4410" y="6834"/>
                  </a:cubicBezTo>
                  <a:cubicBezTo>
                    <a:pt x="4735" y="6834"/>
                    <a:pt x="5036" y="6620"/>
                    <a:pt x="5138" y="6273"/>
                  </a:cubicBezTo>
                  <a:lnTo>
                    <a:pt x="6442" y="2313"/>
                  </a:lnTo>
                  <a:cubicBezTo>
                    <a:pt x="6592" y="1862"/>
                    <a:pt x="6367" y="1411"/>
                    <a:pt x="5991" y="1260"/>
                  </a:cubicBezTo>
                  <a:lnTo>
                    <a:pt x="2281" y="32"/>
                  </a:lnTo>
                  <a:cubicBezTo>
                    <a:pt x="2212" y="10"/>
                    <a:pt x="2141" y="0"/>
                    <a:pt x="20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8;p72"/>
            <p:cNvSpPr/>
            <p:nvPr/>
          </p:nvSpPr>
          <p:spPr>
            <a:xfrm>
              <a:off x="7387125" y="4452513"/>
              <a:ext cx="169200" cy="169050"/>
            </a:xfrm>
            <a:custGeom>
              <a:avLst/>
              <a:gdLst/>
              <a:ahLst/>
              <a:cxnLst/>
              <a:rect l="l" t="t" r="r" b="b"/>
              <a:pathLst>
                <a:path w="6768" h="6762" extrusionOk="0">
                  <a:moveTo>
                    <a:pt x="2257" y="1"/>
                  </a:moveTo>
                  <a:cubicBezTo>
                    <a:pt x="1924" y="1"/>
                    <a:pt x="1602" y="219"/>
                    <a:pt x="1479" y="586"/>
                  </a:cubicBezTo>
                  <a:lnTo>
                    <a:pt x="151" y="4546"/>
                  </a:lnTo>
                  <a:cubicBezTo>
                    <a:pt x="1" y="4947"/>
                    <a:pt x="201" y="5399"/>
                    <a:pt x="602" y="5524"/>
                  </a:cubicBezTo>
                  <a:lnTo>
                    <a:pt x="4186" y="6727"/>
                  </a:lnTo>
                  <a:cubicBezTo>
                    <a:pt x="4256" y="6750"/>
                    <a:pt x="4329" y="6761"/>
                    <a:pt x="4401" y="6761"/>
                  </a:cubicBezTo>
                  <a:cubicBezTo>
                    <a:pt x="4719" y="6761"/>
                    <a:pt x="5041" y="6547"/>
                    <a:pt x="5164" y="6201"/>
                  </a:cubicBezTo>
                  <a:lnTo>
                    <a:pt x="6617" y="2291"/>
                  </a:lnTo>
                  <a:cubicBezTo>
                    <a:pt x="6768" y="1865"/>
                    <a:pt x="6567" y="1388"/>
                    <a:pt x="6166" y="1263"/>
                  </a:cubicBezTo>
                  <a:lnTo>
                    <a:pt x="2482" y="35"/>
                  </a:lnTo>
                  <a:cubicBezTo>
                    <a:pt x="2408" y="12"/>
                    <a:pt x="2332" y="1"/>
                    <a:pt x="22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9;p72"/>
            <p:cNvSpPr/>
            <p:nvPr/>
          </p:nvSpPr>
          <p:spPr>
            <a:xfrm>
              <a:off x="7556925" y="4510563"/>
              <a:ext cx="173600" cy="167400"/>
            </a:xfrm>
            <a:custGeom>
              <a:avLst/>
              <a:gdLst/>
              <a:ahLst/>
              <a:cxnLst/>
              <a:rect l="l" t="t" r="r" b="b"/>
              <a:pathLst>
                <a:path w="6944" h="6696" extrusionOk="0">
                  <a:moveTo>
                    <a:pt x="2415" y="0"/>
                  </a:moveTo>
                  <a:cubicBezTo>
                    <a:pt x="2089" y="0"/>
                    <a:pt x="1775" y="229"/>
                    <a:pt x="1655" y="570"/>
                  </a:cubicBezTo>
                  <a:lnTo>
                    <a:pt x="151" y="4480"/>
                  </a:lnTo>
                  <a:cubicBezTo>
                    <a:pt x="1" y="4906"/>
                    <a:pt x="201" y="5332"/>
                    <a:pt x="577" y="5458"/>
                  </a:cubicBezTo>
                  <a:lnTo>
                    <a:pt x="4186" y="6661"/>
                  </a:lnTo>
                  <a:cubicBezTo>
                    <a:pt x="4257" y="6684"/>
                    <a:pt x="4330" y="6695"/>
                    <a:pt x="4403" y="6695"/>
                  </a:cubicBezTo>
                  <a:cubicBezTo>
                    <a:pt x="4721" y="6695"/>
                    <a:pt x="5046" y="6485"/>
                    <a:pt x="5189" y="6159"/>
                  </a:cubicBezTo>
                  <a:lnTo>
                    <a:pt x="6768" y="2275"/>
                  </a:lnTo>
                  <a:cubicBezTo>
                    <a:pt x="6943" y="1848"/>
                    <a:pt x="6768" y="1397"/>
                    <a:pt x="6367" y="1272"/>
                  </a:cubicBezTo>
                  <a:lnTo>
                    <a:pt x="2657" y="44"/>
                  </a:lnTo>
                  <a:cubicBezTo>
                    <a:pt x="2578" y="14"/>
                    <a:pt x="2496" y="0"/>
                    <a:pt x="241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600;p72"/>
            <p:cNvSpPr/>
            <p:nvPr/>
          </p:nvSpPr>
          <p:spPr>
            <a:xfrm>
              <a:off x="7053175" y="4313463"/>
              <a:ext cx="161050" cy="174000"/>
            </a:xfrm>
            <a:custGeom>
              <a:avLst/>
              <a:gdLst/>
              <a:ahLst/>
              <a:cxnLst/>
              <a:rect l="l" t="t" r="r" b="b"/>
              <a:pathLst>
                <a:path w="6442" h="6960" extrusionOk="0">
                  <a:moveTo>
                    <a:pt x="1896" y="1"/>
                  </a:moveTo>
                  <a:cubicBezTo>
                    <a:pt x="1565" y="1"/>
                    <a:pt x="1257" y="237"/>
                    <a:pt x="1153" y="610"/>
                  </a:cubicBezTo>
                  <a:lnTo>
                    <a:pt x="100" y="4720"/>
                  </a:lnTo>
                  <a:cubicBezTo>
                    <a:pt x="0" y="5146"/>
                    <a:pt x="226" y="5597"/>
                    <a:pt x="602" y="5722"/>
                  </a:cubicBezTo>
                  <a:lnTo>
                    <a:pt x="4211" y="6925"/>
                  </a:lnTo>
                  <a:cubicBezTo>
                    <a:pt x="4285" y="6949"/>
                    <a:pt x="4359" y="6960"/>
                    <a:pt x="4431" y="6960"/>
                  </a:cubicBezTo>
                  <a:cubicBezTo>
                    <a:pt x="4750" y="6960"/>
                    <a:pt x="5036" y="6742"/>
                    <a:pt x="5138" y="6374"/>
                  </a:cubicBezTo>
                  <a:lnTo>
                    <a:pt x="6316" y="2339"/>
                  </a:lnTo>
                  <a:cubicBezTo>
                    <a:pt x="6441" y="1888"/>
                    <a:pt x="6216" y="1412"/>
                    <a:pt x="5815" y="1286"/>
                  </a:cubicBezTo>
                  <a:lnTo>
                    <a:pt x="2105" y="33"/>
                  </a:lnTo>
                  <a:cubicBezTo>
                    <a:pt x="2036" y="11"/>
                    <a:pt x="1965" y="1"/>
                    <a:pt x="18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601;p72"/>
            <p:cNvSpPr/>
            <p:nvPr/>
          </p:nvSpPr>
          <p:spPr>
            <a:xfrm>
              <a:off x="7223600" y="4371738"/>
              <a:ext cx="165425" cy="172350"/>
            </a:xfrm>
            <a:custGeom>
              <a:avLst/>
              <a:gdLst/>
              <a:ahLst/>
              <a:cxnLst/>
              <a:rect l="l" t="t" r="r" b="b"/>
              <a:pathLst>
                <a:path w="6617" h="6894" extrusionOk="0">
                  <a:moveTo>
                    <a:pt x="2094" y="1"/>
                  </a:moveTo>
                  <a:cubicBezTo>
                    <a:pt x="1758" y="1"/>
                    <a:pt x="1432" y="237"/>
                    <a:pt x="1329" y="609"/>
                  </a:cubicBezTo>
                  <a:lnTo>
                    <a:pt x="126" y="4645"/>
                  </a:lnTo>
                  <a:cubicBezTo>
                    <a:pt x="0" y="5071"/>
                    <a:pt x="226" y="5522"/>
                    <a:pt x="602" y="5647"/>
                  </a:cubicBezTo>
                  <a:lnTo>
                    <a:pt x="4211" y="6850"/>
                  </a:lnTo>
                  <a:cubicBezTo>
                    <a:pt x="4290" y="6880"/>
                    <a:pt x="4371" y="6894"/>
                    <a:pt x="4450" y="6894"/>
                  </a:cubicBezTo>
                  <a:cubicBezTo>
                    <a:pt x="4769" y="6894"/>
                    <a:pt x="5063" y="6665"/>
                    <a:pt x="5163" y="6324"/>
                  </a:cubicBezTo>
                  <a:lnTo>
                    <a:pt x="6466" y="2314"/>
                  </a:lnTo>
                  <a:cubicBezTo>
                    <a:pt x="6617" y="1888"/>
                    <a:pt x="6416" y="1411"/>
                    <a:pt x="6015" y="1286"/>
                  </a:cubicBezTo>
                  <a:lnTo>
                    <a:pt x="2306" y="33"/>
                  </a:lnTo>
                  <a:cubicBezTo>
                    <a:pt x="2236" y="11"/>
                    <a:pt x="2165" y="1"/>
                    <a:pt x="20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602;p72"/>
            <p:cNvSpPr/>
            <p:nvPr/>
          </p:nvSpPr>
          <p:spPr>
            <a:xfrm>
              <a:off x="7394025" y="4430363"/>
              <a:ext cx="170450" cy="170525"/>
            </a:xfrm>
            <a:custGeom>
              <a:avLst/>
              <a:gdLst/>
              <a:ahLst/>
              <a:cxnLst/>
              <a:rect l="l" t="t" r="r" b="b"/>
              <a:pathLst>
                <a:path w="6818" h="6821" extrusionOk="0">
                  <a:moveTo>
                    <a:pt x="2266" y="0"/>
                  </a:moveTo>
                  <a:cubicBezTo>
                    <a:pt x="1939" y="0"/>
                    <a:pt x="1625" y="233"/>
                    <a:pt x="1504" y="595"/>
                  </a:cubicBezTo>
                  <a:lnTo>
                    <a:pt x="151" y="4580"/>
                  </a:lnTo>
                  <a:cubicBezTo>
                    <a:pt x="0" y="5006"/>
                    <a:pt x="201" y="5457"/>
                    <a:pt x="602" y="5583"/>
                  </a:cubicBezTo>
                  <a:lnTo>
                    <a:pt x="4211" y="6786"/>
                  </a:lnTo>
                  <a:cubicBezTo>
                    <a:pt x="4281" y="6809"/>
                    <a:pt x="4353" y="6820"/>
                    <a:pt x="4426" y="6820"/>
                  </a:cubicBezTo>
                  <a:cubicBezTo>
                    <a:pt x="4744" y="6820"/>
                    <a:pt x="5066" y="6606"/>
                    <a:pt x="5188" y="6259"/>
                  </a:cubicBezTo>
                  <a:lnTo>
                    <a:pt x="6642" y="2300"/>
                  </a:lnTo>
                  <a:cubicBezTo>
                    <a:pt x="6817" y="1873"/>
                    <a:pt x="6617" y="1397"/>
                    <a:pt x="6216" y="1272"/>
                  </a:cubicBezTo>
                  <a:lnTo>
                    <a:pt x="2507" y="44"/>
                  </a:lnTo>
                  <a:cubicBezTo>
                    <a:pt x="2428" y="14"/>
                    <a:pt x="2346" y="0"/>
                    <a:pt x="22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603;p72"/>
            <p:cNvSpPr/>
            <p:nvPr/>
          </p:nvSpPr>
          <p:spPr>
            <a:xfrm>
              <a:off x="7565075" y="4266538"/>
              <a:ext cx="264425" cy="390750"/>
            </a:xfrm>
            <a:custGeom>
              <a:avLst/>
              <a:gdLst/>
              <a:ahLst/>
              <a:cxnLst/>
              <a:rect l="l" t="t" r="r" b="b"/>
              <a:pathLst>
                <a:path w="10577" h="15630" extrusionOk="0">
                  <a:moveTo>
                    <a:pt x="5880" y="0"/>
                  </a:moveTo>
                  <a:cubicBezTo>
                    <a:pt x="5517" y="0"/>
                    <a:pt x="5156" y="258"/>
                    <a:pt x="4988" y="657"/>
                  </a:cubicBezTo>
                  <a:lnTo>
                    <a:pt x="151" y="13414"/>
                  </a:lnTo>
                  <a:cubicBezTo>
                    <a:pt x="0" y="13840"/>
                    <a:pt x="176" y="14266"/>
                    <a:pt x="577" y="14391"/>
                  </a:cubicBezTo>
                  <a:lnTo>
                    <a:pt x="4186" y="15594"/>
                  </a:lnTo>
                  <a:cubicBezTo>
                    <a:pt x="4256" y="15618"/>
                    <a:pt x="4329" y="15629"/>
                    <a:pt x="4403" y="15629"/>
                  </a:cubicBezTo>
                  <a:cubicBezTo>
                    <a:pt x="4721" y="15629"/>
                    <a:pt x="5046" y="15419"/>
                    <a:pt x="5188" y="15093"/>
                  </a:cubicBezTo>
                  <a:lnTo>
                    <a:pt x="10402" y="2436"/>
                  </a:lnTo>
                  <a:cubicBezTo>
                    <a:pt x="10577" y="1960"/>
                    <a:pt x="10402" y="1459"/>
                    <a:pt x="9975" y="1334"/>
                  </a:cubicBezTo>
                  <a:lnTo>
                    <a:pt x="6091" y="30"/>
                  </a:lnTo>
                  <a:cubicBezTo>
                    <a:pt x="6021" y="10"/>
                    <a:pt x="5951" y="0"/>
                    <a:pt x="58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604;p72"/>
            <p:cNvSpPr/>
            <p:nvPr/>
          </p:nvSpPr>
          <p:spPr>
            <a:xfrm>
              <a:off x="6996775" y="4544613"/>
              <a:ext cx="151650" cy="159650"/>
            </a:xfrm>
            <a:custGeom>
              <a:avLst/>
              <a:gdLst/>
              <a:ahLst/>
              <a:cxnLst/>
              <a:rect l="l" t="t" r="r" b="b"/>
              <a:pathLst>
                <a:path w="6066" h="6386" extrusionOk="0">
                  <a:moveTo>
                    <a:pt x="1720" y="1"/>
                  </a:moveTo>
                  <a:cubicBezTo>
                    <a:pt x="1416" y="1"/>
                    <a:pt x="1135" y="215"/>
                    <a:pt x="1053" y="562"/>
                  </a:cubicBezTo>
                  <a:lnTo>
                    <a:pt x="101" y="4271"/>
                  </a:lnTo>
                  <a:cubicBezTo>
                    <a:pt x="1" y="4672"/>
                    <a:pt x="201" y="5073"/>
                    <a:pt x="577" y="5198"/>
                  </a:cubicBezTo>
                  <a:lnTo>
                    <a:pt x="4036" y="6351"/>
                  </a:lnTo>
                  <a:cubicBezTo>
                    <a:pt x="4102" y="6375"/>
                    <a:pt x="4170" y="6386"/>
                    <a:pt x="4237" y="6386"/>
                  </a:cubicBezTo>
                  <a:cubicBezTo>
                    <a:pt x="4527" y="6386"/>
                    <a:pt x="4806" y="6180"/>
                    <a:pt x="4888" y="5875"/>
                  </a:cubicBezTo>
                  <a:lnTo>
                    <a:pt x="5965" y="2191"/>
                  </a:lnTo>
                  <a:cubicBezTo>
                    <a:pt x="6066" y="1790"/>
                    <a:pt x="5865" y="1339"/>
                    <a:pt x="5464" y="1213"/>
                  </a:cubicBezTo>
                  <a:lnTo>
                    <a:pt x="1930" y="35"/>
                  </a:lnTo>
                  <a:cubicBezTo>
                    <a:pt x="1860" y="12"/>
                    <a:pt x="1790" y="1"/>
                    <a:pt x="172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605;p72"/>
            <p:cNvSpPr/>
            <p:nvPr/>
          </p:nvSpPr>
          <p:spPr>
            <a:xfrm>
              <a:off x="7159050" y="4600388"/>
              <a:ext cx="156050" cy="157825"/>
            </a:xfrm>
            <a:custGeom>
              <a:avLst/>
              <a:gdLst/>
              <a:ahLst/>
              <a:cxnLst/>
              <a:rect l="l" t="t" r="r" b="b"/>
              <a:pathLst>
                <a:path w="6242" h="6313" extrusionOk="0">
                  <a:moveTo>
                    <a:pt x="1917" y="0"/>
                  </a:moveTo>
                  <a:cubicBezTo>
                    <a:pt x="1606" y="0"/>
                    <a:pt x="1306" y="210"/>
                    <a:pt x="1204" y="536"/>
                  </a:cubicBezTo>
                  <a:lnTo>
                    <a:pt x="126" y="4220"/>
                  </a:lnTo>
                  <a:cubicBezTo>
                    <a:pt x="1" y="4596"/>
                    <a:pt x="226" y="4997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7" y="6313"/>
                    <a:pt x="4262" y="6313"/>
                  </a:cubicBezTo>
                  <a:cubicBezTo>
                    <a:pt x="4561" y="6313"/>
                    <a:pt x="4838" y="6120"/>
                    <a:pt x="4938" y="5799"/>
                  </a:cubicBezTo>
                  <a:lnTo>
                    <a:pt x="6116" y="2165"/>
                  </a:lnTo>
                  <a:cubicBezTo>
                    <a:pt x="6241" y="1764"/>
                    <a:pt x="6041" y="1338"/>
                    <a:pt x="5665" y="1213"/>
                  </a:cubicBezTo>
                  <a:lnTo>
                    <a:pt x="2131" y="35"/>
                  </a:lnTo>
                  <a:cubicBezTo>
                    <a:pt x="2061" y="11"/>
                    <a:pt x="1988" y="0"/>
                    <a:pt x="191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06;p72"/>
            <p:cNvSpPr/>
            <p:nvPr/>
          </p:nvSpPr>
          <p:spPr>
            <a:xfrm>
              <a:off x="7321975" y="4656088"/>
              <a:ext cx="160425" cy="156025"/>
            </a:xfrm>
            <a:custGeom>
              <a:avLst/>
              <a:gdLst/>
              <a:ahLst/>
              <a:cxnLst/>
              <a:rect l="l" t="t" r="r" b="b"/>
              <a:pathLst>
                <a:path w="6417" h="6241" extrusionOk="0">
                  <a:moveTo>
                    <a:pt x="2052" y="0"/>
                  </a:moveTo>
                  <a:cubicBezTo>
                    <a:pt x="1746" y="0"/>
                    <a:pt x="1454" y="193"/>
                    <a:pt x="1353" y="514"/>
                  </a:cubicBezTo>
                  <a:lnTo>
                    <a:pt x="125" y="4148"/>
                  </a:lnTo>
                  <a:cubicBezTo>
                    <a:pt x="0" y="4524"/>
                    <a:pt x="201" y="4950"/>
                    <a:pt x="577" y="5075"/>
                  </a:cubicBezTo>
                  <a:lnTo>
                    <a:pt x="4010" y="6203"/>
                  </a:lnTo>
                  <a:cubicBezTo>
                    <a:pt x="4086" y="6228"/>
                    <a:pt x="4163" y="6240"/>
                    <a:pt x="4238" y="6240"/>
                  </a:cubicBezTo>
                  <a:cubicBezTo>
                    <a:pt x="4538" y="6240"/>
                    <a:pt x="4817" y="6052"/>
                    <a:pt x="4937" y="5752"/>
                  </a:cubicBezTo>
                  <a:lnTo>
                    <a:pt x="6266" y="2143"/>
                  </a:lnTo>
                  <a:cubicBezTo>
                    <a:pt x="6416" y="1767"/>
                    <a:pt x="6216" y="1341"/>
                    <a:pt x="5840" y="1215"/>
                  </a:cubicBezTo>
                  <a:lnTo>
                    <a:pt x="2281" y="38"/>
                  </a:lnTo>
                  <a:cubicBezTo>
                    <a:pt x="2206" y="12"/>
                    <a:pt x="2128" y="0"/>
                    <a:pt x="205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7;p72"/>
            <p:cNvSpPr/>
            <p:nvPr/>
          </p:nvSpPr>
          <p:spPr>
            <a:xfrm>
              <a:off x="7484875" y="4711288"/>
              <a:ext cx="164175" cy="154700"/>
            </a:xfrm>
            <a:custGeom>
              <a:avLst/>
              <a:gdLst/>
              <a:ahLst/>
              <a:cxnLst/>
              <a:rect l="l" t="t" r="r" b="b"/>
              <a:pathLst>
                <a:path w="6567" h="6188" extrusionOk="0">
                  <a:moveTo>
                    <a:pt x="2242" y="0"/>
                  </a:moveTo>
                  <a:cubicBezTo>
                    <a:pt x="1931" y="0"/>
                    <a:pt x="1626" y="210"/>
                    <a:pt x="1504" y="536"/>
                  </a:cubicBezTo>
                  <a:lnTo>
                    <a:pt x="126" y="4120"/>
                  </a:lnTo>
                  <a:cubicBezTo>
                    <a:pt x="0" y="4496"/>
                    <a:pt x="176" y="4897"/>
                    <a:pt x="552" y="5023"/>
                  </a:cubicBezTo>
                  <a:lnTo>
                    <a:pt x="3985" y="6150"/>
                  </a:lnTo>
                  <a:cubicBezTo>
                    <a:pt x="4061" y="6176"/>
                    <a:pt x="4139" y="6188"/>
                    <a:pt x="4216" y="6188"/>
                  </a:cubicBezTo>
                  <a:cubicBezTo>
                    <a:pt x="4522" y="6188"/>
                    <a:pt x="4818" y="5999"/>
                    <a:pt x="4938" y="5699"/>
                  </a:cubicBezTo>
                  <a:lnTo>
                    <a:pt x="6391" y="2165"/>
                  </a:lnTo>
                  <a:cubicBezTo>
                    <a:pt x="6567" y="1764"/>
                    <a:pt x="6391" y="1338"/>
                    <a:pt x="5990" y="1213"/>
                  </a:cubicBezTo>
                  <a:lnTo>
                    <a:pt x="2457" y="35"/>
                  </a:lnTo>
                  <a:cubicBezTo>
                    <a:pt x="2386" y="12"/>
                    <a:pt x="2314" y="0"/>
                    <a:pt x="224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8;p72"/>
            <p:cNvSpPr/>
            <p:nvPr/>
          </p:nvSpPr>
          <p:spPr>
            <a:xfrm>
              <a:off x="7001800" y="4523938"/>
              <a:ext cx="152900" cy="160900"/>
            </a:xfrm>
            <a:custGeom>
              <a:avLst/>
              <a:gdLst/>
              <a:ahLst/>
              <a:cxnLst/>
              <a:rect l="l" t="t" r="r" b="b"/>
              <a:pathLst>
                <a:path w="6116" h="6436" extrusionOk="0">
                  <a:moveTo>
                    <a:pt x="1735" y="1"/>
                  </a:moveTo>
                  <a:cubicBezTo>
                    <a:pt x="1423" y="1"/>
                    <a:pt x="1155" y="215"/>
                    <a:pt x="1053" y="562"/>
                  </a:cubicBezTo>
                  <a:lnTo>
                    <a:pt x="100" y="4296"/>
                  </a:lnTo>
                  <a:cubicBezTo>
                    <a:pt x="0" y="4697"/>
                    <a:pt x="226" y="5123"/>
                    <a:pt x="576" y="5248"/>
                  </a:cubicBezTo>
                  <a:lnTo>
                    <a:pt x="4035" y="6401"/>
                  </a:lnTo>
                  <a:cubicBezTo>
                    <a:pt x="4106" y="6425"/>
                    <a:pt x="4177" y="6436"/>
                    <a:pt x="4247" y="6436"/>
                  </a:cubicBezTo>
                  <a:cubicBezTo>
                    <a:pt x="4551" y="6436"/>
                    <a:pt x="4831" y="6226"/>
                    <a:pt x="4912" y="5900"/>
                  </a:cubicBezTo>
                  <a:lnTo>
                    <a:pt x="5990" y="2191"/>
                  </a:lnTo>
                  <a:cubicBezTo>
                    <a:pt x="6115" y="1790"/>
                    <a:pt x="5890" y="1339"/>
                    <a:pt x="5514" y="1213"/>
                  </a:cubicBezTo>
                  <a:lnTo>
                    <a:pt x="1955" y="35"/>
                  </a:lnTo>
                  <a:cubicBezTo>
                    <a:pt x="1880" y="12"/>
                    <a:pt x="1807" y="1"/>
                    <a:pt x="1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9;p72"/>
            <p:cNvSpPr/>
            <p:nvPr/>
          </p:nvSpPr>
          <p:spPr>
            <a:xfrm>
              <a:off x="7165325" y="4579713"/>
              <a:ext cx="156675" cy="159075"/>
            </a:xfrm>
            <a:custGeom>
              <a:avLst/>
              <a:gdLst/>
              <a:ahLst/>
              <a:cxnLst/>
              <a:rect l="l" t="t" r="r" b="b"/>
              <a:pathLst>
                <a:path w="6267" h="6363" extrusionOk="0">
                  <a:moveTo>
                    <a:pt x="1909" y="0"/>
                  </a:moveTo>
                  <a:cubicBezTo>
                    <a:pt x="1590" y="0"/>
                    <a:pt x="1305" y="214"/>
                    <a:pt x="1203" y="561"/>
                  </a:cubicBezTo>
                  <a:lnTo>
                    <a:pt x="101" y="4245"/>
                  </a:lnTo>
                  <a:cubicBezTo>
                    <a:pt x="0" y="4646"/>
                    <a:pt x="201" y="5047"/>
                    <a:pt x="577" y="5173"/>
                  </a:cubicBezTo>
                  <a:lnTo>
                    <a:pt x="4036" y="6326"/>
                  </a:lnTo>
                  <a:cubicBezTo>
                    <a:pt x="4111" y="6351"/>
                    <a:pt x="4187" y="6363"/>
                    <a:pt x="4262" y="6363"/>
                  </a:cubicBezTo>
                  <a:cubicBezTo>
                    <a:pt x="4561" y="6363"/>
                    <a:pt x="4838" y="6170"/>
                    <a:pt x="4938" y="5849"/>
                  </a:cubicBezTo>
                  <a:lnTo>
                    <a:pt x="6141" y="2190"/>
                  </a:lnTo>
                  <a:cubicBezTo>
                    <a:pt x="6266" y="1789"/>
                    <a:pt x="6066" y="1338"/>
                    <a:pt x="5690" y="1213"/>
                  </a:cubicBezTo>
                  <a:lnTo>
                    <a:pt x="2131" y="35"/>
                  </a:lnTo>
                  <a:cubicBezTo>
                    <a:pt x="2056" y="12"/>
                    <a:pt x="1982" y="0"/>
                    <a:pt x="19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10;p72"/>
            <p:cNvSpPr/>
            <p:nvPr/>
          </p:nvSpPr>
          <p:spPr>
            <a:xfrm>
              <a:off x="7328225" y="4635463"/>
              <a:ext cx="161050" cy="157850"/>
            </a:xfrm>
            <a:custGeom>
              <a:avLst/>
              <a:gdLst/>
              <a:ahLst/>
              <a:cxnLst/>
              <a:rect l="l" t="t" r="r" b="b"/>
              <a:pathLst>
                <a:path w="6442" h="6314" extrusionOk="0">
                  <a:moveTo>
                    <a:pt x="2106" y="1"/>
                  </a:moveTo>
                  <a:cubicBezTo>
                    <a:pt x="1781" y="1"/>
                    <a:pt x="1481" y="211"/>
                    <a:pt x="1379" y="537"/>
                  </a:cubicBezTo>
                  <a:lnTo>
                    <a:pt x="151" y="4196"/>
                  </a:lnTo>
                  <a:cubicBezTo>
                    <a:pt x="1" y="4597"/>
                    <a:pt x="201" y="4998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8" y="6313"/>
                    <a:pt x="4265" y="6313"/>
                  </a:cubicBezTo>
                  <a:cubicBezTo>
                    <a:pt x="4570" y="6313"/>
                    <a:pt x="4863" y="6121"/>
                    <a:pt x="4963" y="5800"/>
                  </a:cubicBezTo>
                  <a:lnTo>
                    <a:pt x="6291" y="2191"/>
                  </a:lnTo>
                  <a:cubicBezTo>
                    <a:pt x="6442" y="1790"/>
                    <a:pt x="6266" y="1364"/>
                    <a:pt x="5865" y="1213"/>
                  </a:cubicBezTo>
                  <a:lnTo>
                    <a:pt x="2332" y="35"/>
                  </a:lnTo>
                  <a:cubicBezTo>
                    <a:pt x="2256" y="12"/>
                    <a:pt x="2180" y="1"/>
                    <a:pt x="210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11;p72"/>
            <p:cNvSpPr/>
            <p:nvPr/>
          </p:nvSpPr>
          <p:spPr>
            <a:xfrm>
              <a:off x="7491775" y="4691238"/>
              <a:ext cx="165425" cy="155950"/>
            </a:xfrm>
            <a:custGeom>
              <a:avLst/>
              <a:gdLst/>
              <a:ahLst/>
              <a:cxnLst/>
              <a:rect l="l" t="t" r="r" b="b"/>
              <a:pathLst>
                <a:path w="6617" h="6238" extrusionOk="0">
                  <a:moveTo>
                    <a:pt x="2267" y="0"/>
                  </a:moveTo>
                  <a:cubicBezTo>
                    <a:pt x="1955" y="0"/>
                    <a:pt x="1651" y="210"/>
                    <a:pt x="1529" y="536"/>
                  </a:cubicBezTo>
                  <a:lnTo>
                    <a:pt x="150" y="4145"/>
                  </a:lnTo>
                  <a:cubicBezTo>
                    <a:pt x="0" y="4521"/>
                    <a:pt x="201" y="4947"/>
                    <a:pt x="551" y="5073"/>
                  </a:cubicBezTo>
                  <a:lnTo>
                    <a:pt x="4010" y="6200"/>
                  </a:lnTo>
                  <a:cubicBezTo>
                    <a:pt x="4086" y="6226"/>
                    <a:pt x="4164" y="6238"/>
                    <a:pt x="4241" y="6238"/>
                  </a:cubicBezTo>
                  <a:cubicBezTo>
                    <a:pt x="4548" y="6238"/>
                    <a:pt x="4848" y="6049"/>
                    <a:pt x="4988" y="5749"/>
                  </a:cubicBezTo>
                  <a:lnTo>
                    <a:pt x="6441" y="2165"/>
                  </a:lnTo>
                  <a:cubicBezTo>
                    <a:pt x="6617" y="1789"/>
                    <a:pt x="6441" y="1363"/>
                    <a:pt x="6040" y="1238"/>
                  </a:cubicBezTo>
                  <a:lnTo>
                    <a:pt x="2481" y="35"/>
                  </a:lnTo>
                  <a:cubicBezTo>
                    <a:pt x="2411" y="12"/>
                    <a:pt x="2339" y="0"/>
                    <a:pt x="22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12;p72"/>
            <p:cNvSpPr/>
            <p:nvPr/>
          </p:nvSpPr>
          <p:spPr>
            <a:xfrm>
              <a:off x="7244275" y="3836838"/>
              <a:ext cx="257550" cy="184850"/>
            </a:xfrm>
            <a:custGeom>
              <a:avLst/>
              <a:gdLst/>
              <a:ahLst/>
              <a:cxnLst/>
              <a:rect l="l" t="t" r="r" b="b"/>
              <a:pathLst>
                <a:path w="10302" h="7394" extrusionOk="0">
                  <a:moveTo>
                    <a:pt x="7419" y="0"/>
                  </a:moveTo>
                  <a:lnTo>
                    <a:pt x="0" y="6166"/>
                  </a:lnTo>
                  <a:lnTo>
                    <a:pt x="3760" y="7394"/>
                  </a:lnTo>
                  <a:lnTo>
                    <a:pt x="10301" y="953"/>
                  </a:lnTo>
                  <a:lnTo>
                    <a:pt x="7419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13;p72"/>
            <p:cNvSpPr/>
            <p:nvPr/>
          </p:nvSpPr>
          <p:spPr>
            <a:xfrm>
              <a:off x="7384625" y="3876313"/>
              <a:ext cx="246900" cy="184850"/>
            </a:xfrm>
            <a:custGeom>
              <a:avLst/>
              <a:gdLst/>
              <a:ahLst/>
              <a:cxnLst/>
              <a:rect l="l" t="t" r="r" b="b"/>
              <a:pathLst>
                <a:path w="9876" h="7394" extrusionOk="0">
                  <a:moveTo>
                    <a:pt x="6542" y="0"/>
                  </a:moveTo>
                  <a:lnTo>
                    <a:pt x="0" y="6441"/>
                  </a:lnTo>
                  <a:lnTo>
                    <a:pt x="2858" y="7394"/>
                  </a:lnTo>
                  <a:lnTo>
                    <a:pt x="9875" y="1103"/>
                  </a:lnTo>
                  <a:lnTo>
                    <a:pt x="6542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14;p72"/>
            <p:cNvSpPr/>
            <p:nvPr/>
          </p:nvSpPr>
          <p:spPr>
            <a:xfrm>
              <a:off x="7302550" y="4192088"/>
              <a:ext cx="144750" cy="124425"/>
            </a:xfrm>
            <a:custGeom>
              <a:avLst/>
              <a:gdLst/>
              <a:ahLst/>
              <a:cxnLst/>
              <a:rect l="l" t="t" r="r" b="b"/>
              <a:pathLst>
                <a:path w="5790" h="4977" extrusionOk="0">
                  <a:moveTo>
                    <a:pt x="5489" y="1"/>
                  </a:moveTo>
                  <a:cubicBezTo>
                    <a:pt x="4806" y="2091"/>
                    <a:pt x="3047" y="3446"/>
                    <a:pt x="1227" y="3446"/>
                  </a:cubicBezTo>
                  <a:cubicBezTo>
                    <a:pt x="843" y="3446"/>
                    <a:pt x="456" y="3386"/>
                    <a:pt x="75" y="3259"/>
                  </a:cubicBezTo>
                  <a:lnTo>
                    <a:pt x="50" y="3359"/>
                  </a:lnTo>
                  <a:cubicBezTo>
                    <a:pt x="0" y="3510"/>
                    <a:pt x="75" y="3660"/>
                    <a:pt x="201" y="3710"/>
                  </a:cubicBezTo>
                  <a:lnTo>
                    <a:pt x="3985" y="4963"/>
                  </a:lnTo>
                  <a:cubicBezTo>
                    <a:pt x="4007" y="4972"/>
                    <a:pt x="4030" y="4976"/>
                    <a:pt x="4053" y="4976"/>
                  </a:cubicBezTo>
                  <a:cubicBezTo>
                    <a:pt x="4161" y="4976"/>
                    <a:pt x="4270" y="4887"/>
                    <a:pt x="4311" y="4763"/>
                  </a:cubicBezTo>
                  <a:lnTo>
                    <a:pt x="5740" y="377"/>
                  </a:lnTo>
                  <a:cubicBezTo>
                    <a:pt x="5790" y="226"/>
                    <a:pt x="5714" y="76"/>
                    <a:pt x="5589" y="26"/>
                  </a:cubicBezTo>
                  <a:lnTo>
                    <a:pt x="548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15;p72"/>
            <p:cNvSpPr/>
            <p:nvPr/>
          </p:nvSpPr>
          <p:spPr>
            <a:xfrm>
              <a:off x="7481125" y="4252888"/>
              <a:ext cx="149125" cy="123150"/>
            </a:xfrm>
            <a:custGeom>
              <a:avLst/>
              <a:gdLst/>
              <a:ahLst/>
              <a:cxnLst/>
              <a:rect l="l" t="t" r="r" b="b"/>
              <a:pathLst>
                <a:path w="5965" h="4926" extrusionOk="0">
                  <a:moveTo>
                    <a:pt x="5689" y="0"/>
                  </a:moveTo>
                  <a:cubicBezTo>
                    <a:pt x="4926" y="2064"/>
                    <a:pt x="3108" y="3397"/>
                    <a:pt x="1272" y="3397"/>
                  </a:cubicBezTo>
                  <a:cubicBezTo>
                    <a:pt x="879" y="3397"/>
                    <a:pt x="485" y="3336"/>
                    <a:pt x="100" y="3208"/>
                  </a:cubicBezTo>
                  <a:lnTo>
                    <a:pt x="50" y="3308"/>
                  </a:lnTo>
                  <a:cubicBezTo>
                    <a:pt x="0" y="3459"/>
                    <a:pt x="75" y="3609"/>
                    <a:pt x="201" y="3659"/>
                  </a:cubicBezTo>
                  <a:lnTo>
                    <a:pt x="3985" y="4912"/>
                  </a:lnTo>
                  <a:cubicBezTo>
                    <a:pt x="4012" y="4921"/>
                    <a:pt x="4038" y="4925"/>
                    <a:pt x="4062" y="4925"/>
                  </a:cubicBezTo>
                  <a:cubicBezTo>
                    <a:pt x="4178" y="4925"/>
                    <a:pt x="4274" y="4836"/>
                    <a:pt x="4336" y="4712"/>
                  </a:cubicBezTo>
                  <a:lnTo>
                    <a:pt x="5915" y="376"/>
                  </a:lnTo>
                  <a:cubicBezTo>
                    <a:pt x="5965" y="226"/>
                    <a:pt x="5915" y="75"/>
                    <a:pt x="5764" y="25"/>
                  </a:cubicBezTo>
                  <a:lnTo>
                    <a:pt x="56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16;p72"/>
            <p:cNvSpPr/>
            <p:nvPr/>
          </p:nvSpPr>
          <p:spPr>
            <a:xfrm>
              <a:off x="7409050" y="4474688"/>
              <a:ext cx="140375" cy="112575"/>
            </a:xfrm>
            <a:custGeom>
              <a:avLst/>
              <a:gdLst/>
              <a:ahLst/>
              <a:cxnLst/>
              <a:rect l="l" t="t" r="r" b="b"/>
              <a:pathLst>
                <a:path w="5615" h="4503" extrusionOk="0">
                  <a:moveTo>
                    <a:pt x="5339" y="0"/>
                  </a:moveTo>
                  <a:cubicBezTo>
                    <a:pt x="4643" y="1884"/>
                    <a:pt x="2959" y="3065"/>
                    <a:pt x="1232" y="3065"/>
                  </a:cubicBezTo>
                  <a:cubicBezTo>
                    <a:pt x="845" y="3065"/>
                    <a:pt x="457" y="3006"/>
                    <a:pt x="76" y="2882"/>
                  </a:cubicBezTo>
                  <a:lnTo>
                    <a:pt x="26" y="2983"/>
                  </a:lnTo>
                  <a:cubicBezTo>
                    <a:pt x="1" y="3108"/>
                    <a:pt x="51" y="3258"/>
                    <a:pt x="176" y="3283"/>
                  </a:cubicBezTo>
                  <a:lnTo>
                    <a:pt x="3785" y="4486"/>
                  </a:lnTo>
                  <a:cubicBezTo>
                    <a:pt x="3812" y="4497"/>
                    <a:pt x="3840" y="4502"/>
                    <a:pt x="3868" y="4502"/>
                  </a:cubicBezTo>
                  <a:cubicBezTo>
                    <a:pt x="3970" y="4502"/>
                    <a:pt x="4072" y="4435"/>
                    <a:pt x="4111" y="4336"/>
                  </a:cubicBezTo>
                  <a:lnTo>
                    <a:pt x="5565" y="376"/>
                  </a:lnTo>
                  <a:cubicBezTo>
                    <a:pt x="5615" y="226"/>
                    <a:pt x="5540" y="75"/>
                    <a:pt x="5414" y="50"/>
                  </a:cubicBezTo>
                  <a:lnTo>
                    <a:pt x="53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7;p72"/>
            <p:cNvSpPr/>
            <p:nvPr/>
          </p:nvSpPr>
          <p:spPr>
            <a:xfrm>
              <a:off x="7579475" y="4316163"/>
              <a:ext cx="233125" cy="328100"/>
            </a:xfrm>
            <a:custGeom>
              <a:avLst/>
              <a:gdLst/>
              <a:ahLst/>
              <a:cxnLst/>
              <a:rect l="l" t="t" r="r" b="b"/>
              <a:pathLst>
                <a:path w="9325" h="13124" extrusionOk="0">
                  <a:moveTo>
                    <a:pt x="9049" y="0"/>
                  </a:moveTo>
                  <a:lnTo>
                    <a:pt x="5239" y="7745"/>
                  </a:lnTo>
                  <a:cubicBezTo>
                    <a:pt x="4211" y="9875"/>
                    <a:pt x="2231" y="11304"/>
                    <a:pt x="101" y="11504"/>
                  </a:cubicBezTo>
                  <a:lnTo>
                    <a:pt x="51" y="11579"/>
                  </a:lnTo>
                  <a:cubicBezTo>
                    <a:pt x="1" y="11730"/>
                    <a:pt x="76" y="11855"/>
                    <a:pt x="201" y="11905"/>
                  </a:cubicBezTo>
                  <a:lnTo>
                    <a:pt x="3810" y="13108"/>
                  </a:lnTo>
                  <a:cubicBezTo>
                    <a:pt x="3837" y="13119"/>
                    <a:pt x="3864" y="13124"/>
                    <a:pt x="3891" y="13124"/>
                  </a:cubicBezTo>
                  <a:cubicBezTo>
                    <a:pt x="3994" y="13124"/>
                    <a:pt x="4097" y="13052"/>
                    <a:pt x="4136" y="12933"/>
                  </a:cubicBezTo>
                  <a:lnTo>
                    <a:pt x="9249" y="376"/>
                  </a:lnTo>
                  <a:cubicBezTo>
                    <a:pt x="9324" y="226"/>
                    <a:pt x="9274" y="76"/>
                    <a:pt x="9124" y="25"/>
                  </a:cubicBezTo>
                  <a:lnTo>
                    <a:pt x="904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8;p72"/>
            <p:cNvSpPr/>
            <p:nvPr/>
          </p:nvSpPr>
          <p:spPr>
            <a:xfrm>
              <a:off x="7238000" y="4416413"/>
              <a:ext cx="136625" cy="114175"/>
            </a:xfrm>
            <a:custGeom>
              <a:avLst/>
              <a:gdLst/>
              <a:ahLst/>
              <a:cxnLst/>
              <a:rect l="l" t="t" r="r" b="b"/>
              <a:pathLst>
                <a:path w="5465" h="4567" extrusionOk="0">
                  <a:moveTo>
                    <a:pt x="5164" y="0"/>
                  </a:moveTo>
                  <a:cubicBezTo>
                    <a:pt x="4549" y="1904"/>
                    <a:pt x="2932" y="3123"/>
                    <a:pt x="1226" y="3123"/>
                  </a:cubicBezTo>
                  <a:cubicBezTo>
                    <a:pt x="844" y="3123"/>
                    <a:pt x="457" y="3061"/>
                    <a:pt x="76" y="2933"/>
                  </a:cubicBezTo>
                  <a:lnTo>
                    <a:pt x="26" y="3033"/>
                  </a:lnTo>
                  <a:cubicBezTo>
                    <a:pt x="1" y="3158"/>
                    <a:pt x="51" y="3309"/>
                    <a:pt x="176" y="3359"/>
                  </a:cubicBezTo>
                  <a:lnTo>
                    <a:pt x="3810" y="4562"/>
                  </a:lnTo>
                  <a:cubicBezTo>
                    <a:pt x="3826" y="4565"/>
                    <a:pt x="3843" y="4567"/>
                    <a:pt x="3859" y="4567"/>
                  </a:cubicBezTo>
                  <a:cubicBezTo>
                    <a:pt x="3967" y="4567"/>
                    <a:pt x="4067" y="4496"/>
                    <a:pt x="4111" y="4386"/>
                  </a:cubicBezTo>
                  <a:lnTo>
                    <a:pt x="5414" y="376"/>
                  </a:lnTo>
                  <a:cubicBezTo>
                    <a:pt x="5464" y="226"/>
                    <a:pt x="5389" y="76"/>
                    <a:pt x="5264" y="51"/>
                  </a:cubicBezTo>
                  <a:lnTo>
                    <a:pt x="51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9;p72"/>
            <p:cNvSpPr/>
            <p:nvPr/>
          </p:nvSpPr>
          <p:spPr>
            <a:xfrm>
              <a:off x="7066950" y="4358763"/>
              <a:ext cx="132850" cy="115025"/>
            </a:xfrm>
            <a:custGeom>
              <a:avLst/>
              <a:gdLst/>
              <a:ahLst/>
              <a:cxnLst/>
              <a:rect l="l" t="t" r="r" b="b"/>
              <a:pathLst>
                <a:path w="5314" h="4601" extrusionOk="0">
                  <a:moveTo>
                    <a:pt x="5013" y="1"/>
                  </a:moveTo>
                  <a:cubicBezTo>
                    <a:pt x="4481" y="1926"/>
                    <a:pt x="2894" y="3148"/>
                    <a:pt x="1211" y="3148"/>
                  </a:cubicBezTo>
                  <a:cubicBezTo>
                    <a:pt x="834" y="3148"/>
                    <a:pt x="452" y="3086"/>
                    <a:pt x="76" y="2958"/>
                  </a:cubicBezTo>
                  <a:lnTo>
                    <a:pt x="51" y="2958"/>
                  </a:lnTo>
                  <a:lnTo>
                    <a:pt x="26" y="3058"/>
                  </a:lnTo>
                  <a:cubicBezTo>
                    <a:pt x="1" y="3184"/>
                    <a:pt x="76" y="3334"/>
                    <a:pt x="201" y="3384"/>
                  </a:cubicBezTo>
                  <a:lnTo>
                    <a:pt x="3810" y="4587"/>
                  </a:lnTo>
                  <a:cubicBezTo>
                    <a:pt x="3833" y="4596"/>
                    <a:pt x="3855" y="4600"/>
                    <a:pt x="3877" y="4600"/>
                  </a:cubicBezTo>
                  <a:cubicBezTo>
                    <a:pt x="3978" y="4600"/>
                    <a:pt x="4070" y="4514"/>
                    <a:pt x="4111" y="4412"/>
                  </a:cubicBezTo>
                  <a:lnTo>
                    <a:pt x="5264" y="352"/>
                  </a:lnTo>
                  <a:cubicBezTo>
                    <a:pt x="5314" y="201"/>
                    <a:pt x="5239" y="51"/>
                    <a:pt x="5113" y="26"/>
                  </a:cubicBezTo>
                  <a:lnTo>
                    <a:pt x="5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20;p72"/>
            <p:cNvSpPr/>
            <p:nvPr/>
          </p:nvSpPr>
          <p:spPr>
            <a:xfrm>
              <a:off x="7014950" y="4566163"/>
              <a:ext cx="125950" cy="105675"/>
            </a:xfrm>
            <a:custGeom>
              <a:avLst/>
              <a:gdLst/>
              <a:ahLst/>
              <a:cxnLst/>
              <a:rect l="l" t="t" r="r" b="b"/>
              <a:pathLst>
                <a:path w="5038" h="4227" extrusionOk="0">
                  <a:moveTo>
                    <a:pt x="4762" y="0"/>
                  </a:moveTo>
                  <a:cubicBezTo>
                    <a:pt x="4254" y="1771"/>
                    <a:pt x="2787" y="2863"/>
                    <a:pt x="1180" y="2863"/>
                  </a:cubicBezTo>
                  <a:cubicBezTo>
                    <a:pt x="808" y="2863"/>
                    <a:pt x="428" y="2805"/>
                    <a:pt x="50" y="2682"/>
                  </a:cubicBezTo>
                  <a:lnTo>
                    <a:pt x="25" y="2782"/>
                  </a:lnTo>
                  <a:cubicBezTo>
                    <a:pt x="0" y="2908"/>
                    <a:pt x="76" y="3033"/>
                    <a:pt x="176" y="3058"/>
                  </a:cubicBezTo>
                  <a:lnTo>
                    <a:pt x="3659" y="4211"/>
                  </a:lnTo>
                  <a:cubicBezTo>
                    <a:pt x="3686" y="4222"/>
                    <a:pt x="3713" y="4227"/>
                    <a:pt x="3739" y="4227"/>
                  </a:cubicBezTo>
                  <a:cubicBezTo>
                    <a:pt x="3834" y="4227"/>
                    <a:pt x="3915" y="4159"/>
                    <a:pt x="3935" y="4061"/>
                  </a:cubicBezTo>
                  <a:lnTo>
                    <a:pt x="4988" y="351"/>
                  </a:lnTo>
                  <a:cubicBezTo>
                    <a:pt x="5038" y="226"/>
                    <a:pt x="4963" y="76"/>
                    <a:pt x="4837" y="51"/>
                  </a:cubicBezTo>
                  <a:lnTo>
                    <a:pt x="476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21;p72"/>
            <p:cNvSpPr/>
            <p:nvPr/>
          </p:nvSpPr>
          <p:spPr>
            <a:xfrm>
              <a:off x="7178475" y="4621913"/>
              <a:ext cx="129100" cy="104450"/>
            </a:xfrm>
            <a:custGeom>
              <a:avLst/>
              <a:gdLst/>
              <a:ahLst/>
              <a:cxnLst/>
              <a:rect l="l" t="t" r="r" b="b"/>
              <a:pathLst>
                <a:path w="5164" h="4178" extrusionOk="0">
                  <a:moveTo>
                    <a:pt x="4913" y="1"/>
                  </a:moveTo>
                  <a:cubicBezTo>
                    <a:pt x="4344" y="1729"/>
                    <a:pt x="2818" y="2814"/>
                    <a:pt x="1205" y="2814"/>
                  </a:cubicBezTo>
                  <a:cubicBezTo>
                    <a:pt x="829" y="2814"/>
                    <a:pt x="450" y="2756"/>
                    <a:pt x="76" y="2633"/>
                  </a:cubicBezTo>
                  <a:lnTo>
                    <a:pt x="51" y="2708"/>
                  </a:lnTo>
                  <a:cubicBezTo>
                    <a:pt x="1" y="2833"/>
                    <a:pt x="76" y="2983"/>
                    <a:pt x="201" y="3009"/>
                  </a:cubicBezTo>
                  <a:lnTo>
                    <a:pt x="3660" y="4161"/>
                  </a:lnTo>
                  <a:cubicBezTo>
                    <a:pt x="3687" y="4172"/>
                    <a:pt x="3713" y="4177"/>
                    <a:pt x="3739" y="4177"/>
                  </a:cubicBezTo>
                  <a:cubicBezTo>
                    <a:pt x="3834" y="4177"/>
                    <a:pt x="3916" y="4110"/>
                    <a:pt x="3936" y="4011"/>
                  </a:cubicBezTo>
                  <a:lnTo>
                    <a:pt x="5139" y="352"/>
                  </a:lnTo>
                  <a:cubicBezTo>
                    <a:pt x="5164" y="227"/>
                    <a:pt x="5114" y="76"/>
                    <a:pt x="4988" y="26"/>
                  </a:cubicBezTo>
                  <a:lnTo>
                    <a:pt x="49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22;p72"/>
            <p:cNvSpPr/>
            <p:nvPr/>
          </p:nvSpPr>
          <p:spPr>
            <a:xfrm>
              <a:off x="7342025" y="4677688"/>
              <a:ext cx="132850" cy="103175"/>
            </a:xfrm>
            <a:custGeom>
              <a:avLst/>
              <a:gdLst/>
              <a:ahLst/>
              <a:cxnLst/>
              <a:rect l="l" t="t" r="r" b="b"/>
              <a:pathLst>
                <a:path w="5314" h="4127" extrusionOk="0">
                  <a:moveTo>
                    <a:pt x="5063" y="1"/>
                  </a:moveTo>
                  <a:cubicBezTo>
                    <a:pt x="4435" y="1703"/>
                    <a:pt x="2872" y="2766"/>
                    <a:pt x="1237" y="2766"/>
                  </a:cubicBezTo>
                  <a:cubicBezTo>
                    <a:pt x="850" y="2766"/>
                    <a:pt x="459" y="2707"/>
                    <a:pt x="75" y="2582"/>
                  </a:cubicBezTo>
                  <a:lnTo>
                    <a:pt x="50" y="2657"/>
                  </a:lnTo>
                  <a:cubicBezTo>
                    <a:pt x="0" y="2783"/>
                    <a:pt x="75" y="2908"/>
                    <a:pt x="201" y="2958"/>
                  </a:cubicBezTo>
                  <a:lnTo>
                    <a:pt x="3659" y="4111"/>
                  </a:lnTo>
                  <a:cubicBezTo>
                    <a:pt x="3686" y="4122"/>
                    <a:pt x="3713" y="4127"/>
                    <a:pt x="3739" y="4127"/>
                  </a:cubicBezTo>
                  <a:cubicBezTo>
                    <a:pt x="3835" y="4127"/>
                    <a:pt x="3921" y="4059"/>
                    <a:pt x="3960" y="3961"/>
                  </a:cubicBezTo>
                  <a:lnTo>
                    <a:pt x="5288" y="326"/>
                  </a:lnTo>
                  <a:cubicBezTo>
                    <a:pt x="5313" y="201"/>
                    <a:pt x="5263" y="76"/>
                    <a:pt x="5138" y="26"/>
                  </a:cubicBezTo>
                  <a:lnTo>
                    <a:pt x="506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23;p72"/>
            <p:cNvSpPr/>
            <p:nvPr/>
          </p:nvSpPr>
          <p:spPr>
            <a:xfrm>
              <a:off x="7506175" y="4733463"/>
              <a:ext cx="136000" cy="101675"/>
            </a:xfrm>
            <a:custGeom>
              <a:avLst/>
              <a:gdLst/>
              <a:ahLst/>
              <a:cxnLst/>
              <a:rect l="l" t="t" r="r" b="b"/>
              <a:pathLst>
                <a:path w="5440" h="4067" extrusionOk="0">
                  <a:moveTo>
                    <a:pt x="5189" y="0"/>
                  </a:moveTo>
                  <a:cubicBezTo>
                    <a:pt x="4502" y="1677"/>
                    <a:pt x="2887" y="2718"/>
                    <a:pt x="1250" y="2718"/>
                  </a:cubicBezTo>
                  <a:cubicBezTo>
                    <a:pt x="855" y="2718"/>
                    <a:pt x="460" y="2658"/>
                    <a:pt x="76" y="2532"/>
                  </a:cubicBezTo>
                  <a:lnTo>
                    <a:pt x="26" y="2607"/>
                  </a:lnTo>
                  <a:cubicBezTo>
                    <a:pt x="1" y="2732"/>
                    <a:pt x="51" y="2857"/>
                    <a:pt x="176" y="2907"/>
                  </a:cubicBezTo>
                  <a:lnTo>
                    <a:pt x="3635" y="4060"/>
                  </a:lnTo>
                  <a:cubicBezTo>
                    <a:pt x="3656" y="4065"/>
                    <a:pt x="3676" y="4067"/>
                    <a:pt x="3697" y="4067"/>
                  </a:cubicBezTo>
                  <a:cubicBezTo>
                    <a:pt x="3800" y="4067"/>
                    <a:pt x="3894" y="4014"/>
                    <a:pt x="3935" y="3910"/>
                  </a:cubicBezTo>
                  <a:lnTo>
                    <a:pt x="5389" y="326"/>
                  </a:lnTo>
                  <a:cubicBezTo>
                    <a:pt x="5439" y="201"/>
                    <a:pt x="5389" y="75"/>
                    <a:pt x="5264" y="25"/>
                  </a:cubicBezTo>
                  <a:lnTo>
                    <a:pt x="51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01857" y="889899"/>
                <a:ext cx="5188400" cy="3926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1313" lvl="0" indent="-341313" algn="just" defTabSz="1828800">
                  <a:lnSpc>
                    <a:spcPct val="150000"/>
                  </a:lnSpc>
                  <a:buClr>
                    <a:srgbClr val="FFFF00"/>
                  </a:buClr>
                  <a:buFont typeface="Wingdings" panose="05000000000000000000" pitchFamily="2" charset="2"/>
                  <a:buChar char="q"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Dotum" panose="020B0600000101010101" pitchFamily="34" charset="-127"/>
                    <a:cs typeface="Times New Roman" panose="02020603050405020304" pitchFamily="18" charset="0"/>
                    <a:sym typeface="Arial"/>
                  </a:rPr>
                  <a:t>HĐ</a:t>
                </a:r>
                <a:r>
                  <a:rPr lang="en-US" sz="2000" b="1" dirty="0">
                    <a:solidFill>
                      <a:srgbClr val="FFFF00"/>
                    </a:solidFill>
                    <a:ea typeface="Dotum" panose="020B0600000101010101" pitchFamily="34" charset="-127"/>
                    <a:cs typeface="Times New Roman" panose="02020603050405020304" pitchFamily="18" charset="0"/>
                  </a:rPr>
                  <a:t>4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Dotum" panose="020B0600000101010101" pitchFamily="34" charset="-127"/>
                    <a:cs typeface="Times New Roman" panose="02020603050405020304" pitchFamily="18" charset="0"/>
                    <a:sym typeface="Arial"/>
                  </a:rPr>
                  <a:t>: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ông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xoay</a:t>
                </a:r>
                <a:endParaRPr lang="en-US" sz="2000" b="1" dirty="0">
                  <a:solidFill>
                    <a:schemeClr val="tx1"/>
                  </a:solidFill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quay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(H.4.25)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57" y="889899"/>
                <a:ext cx="5188400" cy="3926203"/>
              </a:xfrm>
              <a:prstGeom prst="rect">
                <a:avLst/>
              </a:prstGeom>
              <a:blipFill>
                <a:blip r:embed="rId3"/>
                <a:stretch>
                  <a:fillRect l="-1293" r="-1175" b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oogle Shape;3633;p72"/>
          <p:cNvGrpSpPr/>
          <p:nvPr/>
        </p:nvGrpSpPr>
        <p:grpSpPr>
          <a:xfrm rot="9220960">
            <a:off x="7353354" y="341374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6A1AB037-33C4-F634-4B5A-142712FB94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7429" y="1015575"/>
            <a:ext cx="2638787" cy="2899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2931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6" name="Group 5"/>
          <p:cNvGrpSpPr/>
          <p:nvPr/>
        </p:nvGrpSpPr>
        <p:grpSpPr>
          <a:xfrm>
            <a:off x="214685" y="174928"/>
            <a:ext cx="5398935" cy="577411"/>
            <a:chOff x="304802" y="323398"/>
            <a:chExt cx="10182942" cy="596881"/>
          </a:xfrm>
        </p:grpSpPr>
        <p:sp>
          <p:nvSpPr>
            <p:cNvPr id="7" name="Round Single Corner Rectangle 6"/>
            <p:cNvSpPr/>
            <p:nvPr/>
          </p:nvSpPr>
          <p:spPr>
            <a:xfrm flipV="1">
              <a:off x="304802" y="323398"/>
              <a:ext cx="8548274" cy="596881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65500" y="407231"/>
              <a:ext cx="10022244" cy="4136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b)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ính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hể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ích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khối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tròn</a:t>
              </a:r>
              <a:r>
                <a:rPr lang="en-US" sz="2000" b="1" dirty="0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 </a:t>
              </a:r>
              <a:r>
                <a:rPr lang="en-US" sz="2000" b="1" dirty="0" err="1">
                  <a:effectLst/>
                  <a:latin typeface="Arial" panose="020B0604020202020204" pitchFamily="34" charset="0"/>
                  <a:ea typeface="Aptos" panose="020B0004020202020204" pitchFamily="34" charset="0"/>
                </a:rPr>
                <a:t>xoay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14" name="Google Shape;3584;p72"/>
          <p:cNvGrpSpPr/>
          <p:nvPr/>
        </p:nvGrpSpPr>
        <p:grpSpPr>
          <a:xfrm rot="21029641">
            <a:off x="8000248" y="3976233"/>
            <a:ext cx="760505" cy="845384"/>
            <a:chOff x="6895275" y="3637438"/>
            <a:chExt cx="1185500" cy="1357450"/>
          </a:xfrm>
        </p:grpSpPr>
        <p:sp>
          <p:nvSpPr>
            <p:cNvPr id="15" name="Google Shape;3585;p72"/>
            <p:cNvSpPr/>
            <p:nvPr/>
          </p:nvSpPr>
          <p:spPr>
            <a:xfrm>
              <a:off x="6895275" y="3637438"/>
              <a:ext cx="1185500" cy="1357450"/>
            </a:xfrm>
            <a:custGeom>
              <a:avLst/>
              <a:gdLst/>
              <a:ahLst/>
              <a:cxnLst/>
              <a:rect l="l" t="t" r="r" b="b"/>
              <a:pathLst>
                <a:path w="47420" h="54298" extrusionOk="0">
                  <a:moveTo>
                    <a:pt x="12495" y="0"/>
                  </a:moveTo>
                  <a:cubicBezTo>
                    <a:pt x="11375" y="0"/>
                    <a:pt x="10312" y="955"/>
                    <a:pt x="9975" y="2387"/>
                  </a:cubicBezTo>
                  <a:lnTo>
                    <a:pt x="251" y="42989"/>
                  </a:lnTo>
                  <a:cubicBezTo>
                    <a:pt x="0" y="44117"/>
                    <a:pt x="652" y="45295"/>
                    <a:pt x="1705" y="45646"/>
                  </a:cubicBezTo>
                  <a:lnTo>
                    <a:pt x="27444" y="54192"/>
                  </a:lnTo>
                  <a:cubicBezTo>
                    <a:pt x="27658" y="54264"/>
                    <a:pt x="27880" y="54298"/>
                    <a:pt x="28101" y="54298"/>
                  </a:cubicBezTo>
                  <a:cubicBezTo>
                    <a:pt x="28965" y="54298"/>
                    <a:pt x="29817" y="53777"/>
                    <a:pt x="30176" y="52939"/>
                  </a:cubicBezTo>
                  <a:lnTo>
                    <a:pt x="46717" y="14618"/>
                  </a:lnTo>
                  <a:cubicBezTo>
                    <a:pt x="47419" y="13014"/>
                    <a:pt x="46893" y="11335"/>
                    <a:pt x="45564" y="10884"/>
                  </a:cubicBezTo>
                  <a:lnTo>
                    <a:pt x="13133" y="107"/>
                  </a:lnTo>
                  <a:cubicBezTo>
                    <a:pt x="12921" y="35"/>
                    <a:pt x="12707" y="0"/>
                    <a:pt x="1249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86;p72"/>
            <p:cNvSpPr/>
            <p:nvPr/>
          </p:nvSpPr>
          <p:spPr>
            <a:xfrm>
              <a:off x="6916575" y="3668538"/>
              <a:ext cx="718075" cy="1307250"/>
            </a:xfrm>
            <a:custGeom>
              <a:avLst/>
              <a:gdLst/>
              <a:ahLst/>
              <a:cxnLst/>
              <a:rect l="l" t="t" r="r" b="b"/>
              <a:pathLst>
                <a:path w="28723" h="52290" extrusionOk="0">
                  <a:moveTo>
                    <a:pt x="12410" y="209"/>
                  </a:moveTo>
                  <a:lnTo>
                    <a:pt x="12432" y="216"/>
                  </a:lnTo>
                  <a:cubicBezTo>
                    <a:pt x="12424" y="213"/>
                    <a:pt x="12417" y="211"/>
                    <a:pt x="12410" y="209"/>
                  </a:cubicBezTo>
                  <a:close/>
                  <a:moveTo>
                    <a:pt x="28722" y="51093"/>
                  </a:moveTo>
                  <a:lnTo>
                    <a:pt x="28699" y="51147"/>
                  </a:lnTo>
                  <a:lnTo>
                    <a:pt x="28699" y="51147"/>
                  </a:lnTo>
                  <a:cubicBezTo>
                    <a:pt x="28707" y="51130"/>
                    <a:pt x="28715" y="51112"/>
                    <a:pt x="28722" y="51093"/>
                  </a:cubicBezTo>
                  <a:close/>
                  <a:moveTo>
                    <a:pt x="11585" y="1"/>
                  </a:moveTo>
                  <a:cubicBezTo>
                    <a:pt x="10896" y="1"/>
                    <a:pt x="10257" y="584"/>
                    <a:pt x="10026" y="1469"/>
                  </a:cubicBezTo>
                  <a:lnTo>
                    <a:pt x="151" y="41996"/>
                  </a:lnTo>
                  <a:cubicBezTo>
                    <a:pt x="0" y="42697"/>
                    <a:pt x="401" y="43424"/>
                    <a:pt x="1053" y="43625"/>
                  </a:cubicBezTo>
                  <a:lnTo>
                    <a:pt x="26893" y="52221"/>
                  </a:lnTo>
                  <a:cubicBezTo>
                    <a:pt x="27027" y="52268"/>
                    <a:pt x="27165" y="52290"/>
                    <a:pt x="27303" y="52290"/>
                  </a:cubicBezTo>
                  <a:cubicBezTo>
                    <a:pt x="27834" y="52290"/>
                    <a:pt x="28353" y="51962"/>
                    <a:pt x="28572" y="51444"/>
                  </a:cubicBezTo>
                  <a:lnTo>
                    <a:pt x="28699" y="51147"/>
                  </a:lnTo>
                  <a:lnTo>
                    <a:pt x="28699" y="51147"/>
                  </a:lnTo>
                  <a:cubicBezTo>
                    <a:pt x="28486" y="51614"/>
                    <a:pt x="27990" y="51914"/>
                    <a:pt x="27480" y="51914"/>
                  </a:cubicBezTo>
                  <a:cubicBezTo>
                    <a:pt x="27342" y="51914"/>
                    <a:pt x="27203" y="51892"/>
                    <a:pt x="27068" y="51845"/>
                  </a:cubicBezTo>
                  <a:lnTo>
                    <a:pt x="1229" y="43249"/>
                  </a:lnTo>
                  <a:cubicBezTo>
                    <a:pt x="752" y="43098"/>
                    <a:pt x="452" y="42572"/>
                    <a:pt x="577" y="42071"/>
                  </a:cubicBezTo>
                  <a:lnTo>
                    <a:pt x="10527" y="1569"/>
                  </a:lnTo>
                  <a:cubicBezTo>
                    <a:pt x="10737" y="728"/>
                    <a:pt x="11372" y="151"/>
                    <a:pt x="12045" y="151"/>
                  </a:cubicBezTo>
                  <a:cubicBezTo>
                    <a:pt x="12166" y="151"/>
                    <a:pt x="12288" y="169"/>
                    <a:pt x="12410" y="209"/>
                  </a:cubicBezTo>
                  <a:lnTo>
                    <a:pt x="12410" y="209"/>
                  </a:lnTo>
                  <a:lnTo>
                    <a:pt x="11980" y="66"/>
                  </a:lnTo>
                  <a:cubicBezTo>
                    <a:pt x="11849" y="22"/>
                    <a:pt x="11716" y="1"/>
                    <a:pt x="11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7;p72"/>
            <p:cNvSpPr/>
            <p:nvPr/>
          </p:nvSpPr>
          <p:spPr>
            <a:xfrm>
              <a:off x="7103300" y="4108013"/>
              <a:ext cx="169200" cy="187275"/>
            </a:xfrm>
            <a:custGeom>
              <a:avLst/>
              <a:gdLst/>
              <a:ahLst/>
              <a:cxnLst/>
              <a:rect l="l" t="t" r="r" b="b"/>
              <a:pathLst>
                <a:path w="6768" h="7491" extrusionOk="0">
                  <a:moveTo>
                    <a:pt x="2034" y="0"/>
                  </a:moveTo>
                  <a:cubicBezTo>
                    <a:pt x="1692" y="0"/>
                    <a:pt x="1358" y="262"/>
                    <a:pt x="1253" y="682"/>
                  </a:cubicBezTo>
                  <a:lnTo>
                    <a:pt x="100" y="5118"/>
                  </a:lnTo>
                  <a:cubicBezTo>
                    <a:pt x="0" y="5595"/>
                    <a:pt x="226" y="6071"/>
                    <a:pt x="627" y="6196"/>
                  </a:cubicBezTo>
                  <a:lnTo>
                    <a:pt x="4386" y="7449"/>
                  </a:lnTo>
                  <a:cubicBezTo>
                    <a:pt x="4461" y="7477"/>
                    <a:pt x="4537" y="7490"/>
                    <a:pt x="4611" y="7490"/>
                  </a:cubicBezTo>
                  <a:cubicBezTo>
                    <a:pt x="4937" y="7490"/>
                    <a:pt x="5241" y="7240"/>
                    <a:pt x="5364" y="6873"/>
                  </a:cubicBezTo>
                  <a:lnTo>
                    <a:pt x="6617" y="2462"/>
                  </a:lnTo>
                  <a:cubicBezTo>
                    <a:pt x="6767" y="1960"/>
                    <a:pt x="6542" y="1459"/>
                    <a:pt x="6115" y="1334"/>
                  </a:cubicBezTo>
                  <a:lnTo>
                    <a:pt x="2231" y="31"/>
                  </a:lnTo>
                  <a:cubicBezTo>
                    <a:pt x="2166" y="10"/>
                    <a:pt x="2100" y="0"/>
                    <a:pt x="203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8;p72"/>
            <p:cNvSpPr/>
            <p:nvPr/>
          </p:nvSpPr>
          <p:spPr>
            <a:xfrm>
              <a:off x="7280600" y="4168788"/>
              <a:ext cx="174225" cy="185400"/>
            </a:xfrm>
            <a:custGeom>
              <a:avLst/>
              <a:gdLst/>
              <a:ahLst/>
              <a:cxnLst/>
              <a:rect l="l" t="t" r="r" b="b"/>
              <a:pathLst>
                <a:path w="6969" h="7416" extrusionOk="0">
                  <a:moveTo>
                    <a:pt x="2257" y="0"/>
                  </a:moveTo>
                  <a:cubicBezTo>
                    <a:pt x="1910" y="0"/>
                    <a:pt x="1559" y="259"/>
                    <a:pt x="1455" y="657"/>
                  </a:cubicBezTo>
                  <a:lnTo>
                    <a:pt x="151" y="5043"/>
                  </a:lnTo>
                  <a:cubicBezTo>
                    <a:pt x="1" y="5519"/>
                    <a:pt x="227" y="5996"/>
                    <a:pt x="628" y="6121"/>
                  </a:cubicBezTo>
                  <a:lnTo>
                    <a:pt x="4387" y="7374"/>
                  </a:lnTo>
                  <a:cubicBezTo>
                    <a:pt x="4462" y="7402"/>
                    <a:pt x="4538" y="7415"/>
                    <a:pt x="4615" y="7415"/>
                  </a:cubicBezTo>
                  <a:cubicBezTo>
                    <a:pt x="4946" y="7415"/>
                    <a:pt x="5267" y="7165"/>
                    <a:pt x="5389" y="6798"/>
                  </a:cubicBezTo>
                  <a:lnTo>
                    <a:pt x="6818" y="2462"/>
                  </a:lnTo>
                  <a:cubicBezTo>
                    <a:pt x="6968" y="1960"/>
                    <a:pt x="6768" y="1459"/>
                    <a:pt x="6342" y="1334"/>
                  </a:cubicBezTo>
                  <a:lnTo>
                    <a:pt x="2457" y="31"/>
                  </a:lnTo>
                  <a:cubicBezTo>
                    <a:pt x="2392" y="10"/>
                    <a:pt x="2324" y="0"/>
                    <a:pt x="225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9;p72"/>
            <p:cNvSpPr/>
            <p:nvPr/>
          </p:nvSpPr>
          <p:spPr>
            <a:xfrm>
              <a:off x="7458550" y="4229563"/>
              <a:ext cx="178600" cy="183575"/>
            </a:xfrm>
            <a:custGeom>
              <a:avLst/>
              <a:gdLst/>
              <a:ahLst/>
              <a:cxnLst/>
              <a:rect l="l" t="t" r="r" b="b"/>
              <a:pathLst>
                <a:path w="7144" h="7343" extrusionOk="0">
                  <a:moveTo>
                    <a:pt x="2457" y="1"/>
                  </a:moveTo>
                  <a:cubicBezTo>
                    <a:pt x="2109" y="1"/>
                    <a:pt x="1752" y="259"/>
                    <a:pt x="1605" y="657"/>
                  </a:cubicBezTo>
                  <a:lnTo>
                    <a:pt x="151" y="4993"/>
                  </a:lnTo>
                  <a:cubicBezTo>
                    <a:pt x="1" y="5444"/>
                    <a:pt x="201" y="5921"/>
                    <a:pt x="602" y="6071"/>
                  </a:cubicBezTo>
                  <a:lnTo>
                    <a:pt x="4362" y="7299"/>
                  </a:lnTo>
                  <a:cubicBezTo>
                    <a:pt x="4441" y="7329"/>
                    <a:pt x="4523" y="7343"/>
                    <a:pt x="4605" y="7343"/>
                  </a:cubicBezTo>
                  <a:cubicBezTo>
                    <a:pt x="4938" y="7343"/>
                    <a:pt x="5269" y="7110"/>
                    <a:pt x="5389" y="6748"/>
                  </a:cubicBezTo>
                  <a:lnTo>
                    <a:pt x="6968" y="2437"/>
                  </a:lnTo>
                  <a:cubicBezTo>
                    <a:pt x="7144" y="1961"/>
                    <a:pt x="6968" y="1459"/>
                    <a:pt x="6542" y="1334"/>
                  </a:cubicBezTo>
                  <a:lnTo>
                    <a:pt x="2657" y="31"/>
                  </a:lnTo>
                  <a:cubicBezTo>
                    <a:pt x="2592" y="10"/>
                    <a:pt x="2525" y="1"/>
                    <a:pt x="24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90;p72"/>
            <p:cNvSpPr/>
            <p:nvPr/>
          </p:nvSpPr>
          <p:spPr>
            <a:xfrm>
              <a:off x="7152175" y="3745763"/>
              <a:ext cx="826450" cy="475400"/>
            </a:xfrm>
            <a:custGeom>
              <a:avLst/>
              <a:gdLst/>
              <a:ahLst/>
              <a:cxnLst/>
              <a:rect l="l" t="t" r="r" b="b"/>
              <a:pathLst>
                <a:path w="33058" h="19016" extrusionOk="0">
                  <a:moveTo>
                    <a:pt x="3683" y="0"/>
                  </a:moveTo>
                  <a:cubicBezTo>
                    <a:pt x="2827" y="0"/>
                    <a:pt x="2027" y="719"/>
                    <a:pt x="1754" y="1789"/>
                  </a:cubicBezTo>
                  <a:lnTo>
                    <a:pt x="301" y="7503"/>
                  </a:lnTo>
                  <a:cubicBezTo>
                    <a:pt x="0" y="8681"/>
                    <a:pt x="551" y="9909"/>
                    <a:pt x="1529" y="10235"/>
                  </a:cubicBezTo>
                  <a:lnTo>
                    <a:pt x="27694" y="18932"/>
                  </a:lnTo>
                  <a:cubicBezTo>
                    <a:pt x="27861" y="18988"/>
                    <a:pt x="28034" y="19016"/>
                    <a:pt x="28209" y="19016"/>
                  </a:cubicBezTo>
                  <a:cubicBezTo>
                    <a:pt x="29037" y="19016"/>
                    <a:pt x="29908" y="18409"/>
                    <a:pt x="30301" y="17478"/>
                  </a:cubicBezTo>
                  <a:lnTo>
                    <a:pt x="32557" y="12039"/>
                  </a:lnTo>
                  <a:cubicBezTo>
                    <a:pt x="33058" y="10811"/>
                    <a:pt x="32657" y="9558"/>
                    <a:pt x="31629" y="9207"/>
                  </a:cubicBezTo>
                  <a:lnTo>
                    <a:pt x="4186" y="84"/>
                  </a:lnTo>
                  <a:cubicBezTo>
                    <a:pt x="4018" y="27"/>
                    <a:pt x="3849" y="0"/>
                    <a:pt x="36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91;p72"/>
            <p:cNvSpPr/>
            <p:nvPr/>
          </p:nvSpPr>
          <p:spPr>
            <a:xfrm>
              <a:off x="7178475" y="3775863"/>
              <a:ext cx="771325" cy="419050"/>
            </a:xfrm>
            <a:custGeom>
              <a:avLst/>
              <a:gdLst/>
              <a:ahLst/>
              <a:cxnLst/>
              <a:rect l="l" t="t" r="r" b="b"/>
              <a:pathLst>
                <a:path w="30853" h="16762" extrusionOk="0">
                  <a:moveTo>
                    <a:pt x="2607" y="0"/>
                  </a:moveTo>
                  <a:cubicBezTo>
                    <a:pt x="2176" y="0"/>
                    <a:pt x="1754" y="352"/>
                    <a:pt x="1605" y="885"/>
                  </a:cubicBezTo>
                  <a:lnTo>
                    <a:pt x="151" y="6600"/>
                  </a:lnTo>
                  <a:cubicBezTo>
                    <a:pt x="1" y="7201"/>
                    <a:pt x="251" y="7803"/>
                    <a:pt x="753" y="7978"/>
                  </a:cubicBezTo>
                  <a:lnTo>
                    <a:pt x="27043" y="16725"/>
                  </a:lnTo>
                  <a:cubicBezTo>
                    <a:pt x="27126" y="16750"/>
                    <a:pt x="27210" y="16762"/>
                    <a:pt x="27295" y="16762"/>
                  </a:cubicBezTo>
                  <a:cubicBezTo>
                    <a:pt x="27725" y="16762"/>
                    <a:pt x="28158" y="16455"/>
                    <a:pt x="28347" y="15973"/>
                  </a:cubicBezTo>
                  <a:lnTo>
                    <a:pt x="30602" y="10535"/>
                  </a:lnTo>
                  <a:cubicBezTo>
                    <a:pt x="30853" y="9908"/>
                    <a:pt x="30653" y="9281"/>
                    <a:pt x="30126" y="9131"/>
                  </a:cubicBezTo>
                  <a:lnTo>
                    <a:pt x="2833" y="33"/>
                  </a:lnTo>
                  <a:cubicBezTo>
                    <a:pt x="2758" y="11"/>
                    <a:pt x="2683" y="0"/>
                    <a:pt x="260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92;p72"/>
            <p:cNvSpPr/>
            <p:nvPr/>
          </p:nvSpPr>
          <p:spPr>
            <a:xfrm>
              <a:off x="7108925" y="4083363"/>
              <a:ext cx="170450" cy="188725"/>
            </a:xfrm>
            <a:custGeom>
              <a:avLst/>
              <a:gdLst/>
              <a:ahLst/>
              <a:cxnLst/>
              <a:rect l="l" t="t" r="r" b="b"/>
              <a:pathLst>
                <a:path w="6818" h="7549" extrusionOk="0">
                  <a:moveTo>
                    <a:pt x="2056" y="0"/>
                  </a:moveTo>
                  <a:cubicBezTo>
                    <a:pt x="1707" y="0"/>
                    <a:pt x="1382" y="273"/>
                    <a:pt x="1279" y="666"/>
                  </a:cubicBezTo>
                  <a:lnTo>
                    <a:pt x="126" y="5152"/>
                  </a:lnTo>
                  <a:cubicBezTo>
                    <a:pt x="1" y="5628"/>
                    <a:pt x="251" y="6129"/>
                    <a:pt x="652" y="6255"/>
                  </a:cubicBezTo>
                  <a:lnTo>
                    <a:pt x="4412" y="7508"/>
                  </a:lnTo>
                  <a:cubicBezTo>
                    <a:pt x="4491" y="7536"/>
                    <a:pt x="4570" y="7549"/>
                    <a:pt x="4647" y="7549"/>
                  </a:cubicBezTo>
                  <a:cubicBezTo>
                    <a:pt x="4987" y="7549"/>
                    <a:pt x="5292" y="7294"/>
                    <a:pt x="5414" y="6906"/>
                  </a:cubicBezTo>
                  <a:lnTo>
                    <a:pt x="6667" y="2470"/>
                  </a:lnTo>
                  <a:cubicBezTo>
                    <a:pt x="6818" y="1969"/>
                    <a:pt x="6592" y="1468"/>
                    <a:pt x="6166" y="1317"/>
                  </a:cubicBezTo>
                  <a:lnTo>
                    <a:pt x="2281" y="39"/>
                  </a:lnTo>
                  <a:cubicBezTo>
                    <a:pt x="2206" y="13"/>
                    <a:pt x="2131" y="0"/>
                    <a:pt x="20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93;p72"/>
            <p:cNvSpPr/>
            <p:nvPr/>
          </p:nvSpPr>
          <p:spPr>
            <a:xfrm>
              <a:off x="7123975" y="4130688"/>
              <a:ext cx="139750" cy="126300"/>
            </a:xfrm>
            <a:custGeom>
              <a:avLst/>
              <a:gdLst/>
              <a:ahLst/>
              <a:cxnLst/>
              <a:rect l="l" t="t" r="r" b="b"/>
              <a:pathLst>
                <a:path w="5590" h="5052" extrusionOk="0">
                  <a:moveTo>
                    <a:pt x="5314" y="1"/>
                  </a:moveTo>
                  <a:cubicBezTo>
                    <a:pt x="4712" y="2138"/>
                    <a:pt x="2994" y="3519"/>
                    <a:pt x="1197" y="3519"/>
                  </a:cubicBezTo>
                  <a:cubicBezTo>
                    <a:pt x="824" y="3519"/>
                    <a:pt x="447" y="3459"/>
                    <a:pt x="75" y="3334"/>
                  </a:cubicBezTo>
                  <a:lnTo>
                    <a:pt x="50" y="3334"/>
                  </a:lnTo>
                  <a:lnTo>
                    <a:pt x="25" y="3434"/>
                  </a:lnTo>
                  <a:cubicBezTo>
                    <a:pt x="0" y="3585"/>
                    <a:pt x="75" y="3735"/>
                    <a:pt x="201" y="3785"/>
                  </a:cubicBezTo>
                  <a:lnTo>
                    <a:pt x="3985" y="5038"/>
                  </a:lnTo>
                  <a:cubicBezTo>
                    <a:pt x="4007" y="5047"/>
                    <a:pt x="4030" y="5051"/>
                    <a:pt x="4053" y="5051"/>
                  </a:cubicBezTo>
                  <a:cubicBezTo>
                    <a:pt x="4160" y="5051"/>
                    <a:pt x="4265" y="4962"/>
                    <a:pt x="4286" y="4838"/>
                  </a:cubicBezTo>
                  <a:lnTo>
                    <a:pt x="5564" y="402"/>
                  </a:lnTo>
                  <a:cubicBezTo>
                    <a:pt x="5589" y="251"/>
                    <a:pt x="5539" y="76"/>
                    <a:pt x="5389" y="51"/>
                  </a:cubicBezTo>
                  <a:lnTo>
                    <a:pt x="53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94;p72"/>
            <p:cNvSpPr/>
            <p:nvPr/>
          </p:nvSpPr>
          <p:spPr>
            <a:xfrm>
              <a:off x="7287500" y="4144138"/>
              <a:ext cx="175475" cy="187250"/>
            </a:xfrm>
            <a:custGeom>
              <a:avLst/>
              <a:gdLst/>
              <a:ahLst/>
              <a:cxnLst/>
              <a:rect l="l" t="t" r="r" b="b"/>
              <a:pathLst>
                <a:path w="7019" h="7490" extrusionOk="0">
                  <a:moveTo>
                    <a:pt x="2256" y="0"/>
                  </a:moveTo>
                  <a:cubicBezTo>
                    <a:pt x="1906" y="0"/>
                    <a:pt x="1578" y="273"/>
                    <a:pt x="1454" y="666"/>
                  </a:cubicBezTo>
                  <a:lnTo>
                    <a:pt x="151" y="5102"/>
                  </a:lnTo>
                  <a:cubicBezTo>
                    <a:pt x="1" y="5578"/>
                    <a:pt x="226" y="6054"/>
                    <a:pt x="627" y="6205"/>
                  </a:cubicBezTo>
                  <a:lnTo>
                    <a:pt x="4412" y="7458"/>
                  </a:lnTo>
                  <a:cubicBezTo>
                    <a:pt x="4481" y="7479"/>
                    <a:pt x="4552" y="7490"/>
                    <a:pt x="4622" y="7490"/>
                  </a:cubicBezTo>
                  <a:cubicBezTo>
                    <a:pt x="4959" y="7490"/>
                    <a:pt x="5290" y="7250"/>
                    <a:pt x="5414" y="6856"/>
                  </a:cubicBezTo>
                  <a:lnTo>
                    <a:pt x="6843" y="2470"/>
                  </a:lnTo>
                  <a:cubicBezTo>
                    <a:pt x="7018" y="1994"/>
                    <a:pt x="6793" y="1468"/>
                    <a:pt x="6392" y="1342"/>
                  </a:cubicBezTo>
                  <a:lnTo>
                    <a:pt x="2482" y="39"/>
                  </a:lnTo>
                  <a:cubicBezTo>
                    <a:pt x="2407" y="13"/>
                    <a:pt x="2331" y="0"/>
                    <a:pt x="22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95;p72"/>
            <p:cNvSpPr/>
            <p:nvPr/>
          </p:nvSpPr>
          <p:spPr>
            <a:xfrm>
              <a:off x="7466075" y="4205488"/>
              <a:ext cx="180475" cy="185025"/>
            </a:xfrm>
            <a:custGeom>
              <a:avLst/>
              <a:gdLst/>
              <a:ahLst/>
              <a:cxnLst/>
              <a:rect l="l" t="t" r="r" b="b"/>
              <a:pathLst>
                <a:path w="7219" h="7401" extrusionOk="0">
                  <a:moveTo>
                    <a:pt x="2455" y="0"/>
                  </a:moveTo>
                  <a:cubicBezTo>
                    <a:pt x="2116" y="0"/>
                    <a:pt x="1773" y="259"/>
                    <a:pt x="1630" y="668"/>
                  </a:cubicBezTo>
                  <a:lnTo>
                    <a:pt x="151" y="5029"/>
                  </a:lnTo>
                  <a:cubicBezTo>
                    <a:pt x="1" y="5505"/>
                    <a:pt x="201" y="5981"/>
                    <a:pt x="602" y="6107"/>
                  </a:cubicBezTo>
                  <a:lnTo>
                    <a:pt x="4387" y="7360"/>
                  </a:lnTo>
                  <a:cubicBezTo>
                    <a:pt x="4461" y="7388"/>
                    <a:pt x="4539" y="7401"/>
                    <a:pt x="4617" y="7401"/>
                  </a:cubicBezTo>
                  <a:cubicBezTo>
                    <a:pt x="4955" y="7401"/>
                    <a:pt x="5296" y="7150"/>
                    <a:pt x="5439" y="6783"/>
                  </a:cubicBezTo>
                  <a:lnTo>
                    <a:pt x="7018" y="2447"/>
                  </a:lnTo>
                  <a:cubicBezTo>
                    <a:pt x="7219" y="1971"/>
                    <a:pt x="7018" y="1470"/>
                    <a:pt x="6592" y="1320"/>
                  </a:cubicBezTo>
                  <a:lnTo>
                    <a:pt x="2682" y="41"/>
                  </a:lnTo>
                  <a:cubicBezTo>
                    <a:pt x="2608" y="14"/>
                    <a:pt x="2532" y="0"/>
                    <a:pt x="24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96;p72"/>
            <p:cNvSpPr/>
            <p:nvPr/>
          </p:nvSpPr>
          <p:spPr>
            <a:xfrm>
              <a:off x="7047525" y="4336038"/>
              <a:ext cx="159800" cy="172750"/>
            </a:xfrm>
            <a:custGeom>
              <a:avLst/>
              <a:gdLst/>
              <a:ahLst/>
              <a:cxnLst/>
              <a:rect l="l" t="t" r="r" b="b"/>
              <a:pathLst>
                <a:path w="6392" h="6910" extrusionOk="0">
                  <a:moveTo>
                    <a:pt x="1873" y="0"/>
                  </a:moveTo>
                  <a:cubicBezTo>
                    <a:pt x="1549" y="0"/>
                    <a:pt x="1257" y="236"/>
                    <a:pt x="1153" y="609"/>
                  </a:cubicBezTo>
                  <a:lnTo>
                    <a:pt x="101" y="4669"/>
                  </a:lnTo>
                  <a:cubicBezTo>
                    <a:pt x="1" y="5095"/>
                    <a:pt x="226" y="5546"/>
                    <a:pt x="602" y="5672"/>
                  </a:cubicBezTo>
                  <a:lnTo>
                    <a:pt x="4211" y="6875"/>
                  </a:lnTo>
                  <a:cubicBezTo>
                    <a:pt x="4281" y="6898"/>
                    <a:pt x="4353" y="6909"/>
                    <a:pt x="4424" y="6909"/>
                  </a:cubicBezTo>
                  <a:cubicBezTo>
                    <a:pt x="4734" y="6909"/>
                    <a:pt x="5032" y="6695"/>
                    <a:pt x="5113" y="6348"/>
                  </a:cubicBezTo>
                  <a:lnTo>
                    <a:pt x="6266" y="2313"/>
                  </a:lnTo>
                  <a:cubicBezTo>
                    <a:pt x="6392" y="1887"/>
                    <a:pt x="6191" y="1411"/>
                    <a:pt x="5790" y="1286"/>
                  </a:cubicBezTo>
                  <a:lnTo>
                    <a:pt x="2081" y="32"/>
                  </a:lnTo>
                  <a:cubicBezTo>
                    <a:pt x="2011" y="11"/>
                    <a:pt x="1941" y="0"/>
                    <a:pt x="18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7;p72"/>
            <p:cNvSpPr/>
            <p:nvPr/>
          </p:nvSpPr>
          <p:spPr>
            <a:xfrm>
              <a:off x="7217325" y="4394313"/>
              <a:ext cx="164825" cy="170850"/>
            </a:xfrm>
            <a:custGeom>
              <a:avLst/>
              <a:gdLst/>
              <a:ahLst/>
              <a:cxnLst/>
              <a:rect l="l" t="t" r="r" b="b"/>
              <a:pathLst>
                <a:path w="6593" h="6834" extrusionOk="0">
                  <a:moveTo>
                    <a:pt x="2072" y="0"/>
                  </a:moveTo>
                  <a:cubicBezTo>
                    <a:pt x="1741" y="0"/>
                    <a:pt x="1432" y="236"/>
                    <a:pt x="1329" y="609"/>
                  </a:cubicBezTo>
                  <a:lnTo>
                    <a:pt x="126" y="4594"/>
                  </a:lnTo>
                  <a:cubicBezTo>
                    <a:pt x="1" y="5020"/>
                    <a:pt x="201" y="5471"/>
                    <a:pt x="602" y="5596"/>
                  </a:cubicBezTo>
                  <a:lnTo>
                    <a:pt x="4186" y="6799"/>
                  </a:lnTo>
                  <a:cubicBezTo>
                    <a:pt x="4261" y="6823"/>
                    <a:pt x="4336" y="6834"/>
                    <a:pt x="4410" y="6834"/>
                  </a:cubicBezTo>
                  <a:cubicBezTo>
                    <a:pt x="4735" y="6834"/>
                    <a:pt x="5036" y="6620"/>
                    <a:pt x="5138" y="6273"/>
                  </a:cubicBezTo>
                  <a:lnTo>
                    <a:pt x="6442" y="2313"/>
                  </a:lnTo>
                  <a:cubicBezTo>
                    <a:pt x="6592" y="1862"/>
                    <a:pt x="6367" y="1411"/>
                    <a:pt x="5991" y="1260"/>
                  </a:cubicBezTo>
                  <a:lnTo>
                    <a:pt x="2281" y="32"/>
                  </a:lnTo>
                  <a:cubicBezTo>
                    <a:pt x="2212" y="10"/>
                    <a:pt x="2141" y="0"/>
                    <a:pt x="20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8;p72"/>
            <p:cNvSpPr/>
            <p:nvPr/>
          </p:nvSpPr>
          <p:spPr>
            <a:xfrm>
              <a:off x="7387125" y="4452513"/>
              <a:ext cx="169200" cy="169050"/>
            </a:xfrm>
            <a:custGeom>
              <a:avLst/>
              <a:gdLst/>
              <a:ahLst/>
              <a:cxnLst/>
              <a:rect l="l" t="t" r="r" b="b"/>
              <a:pathLst>
                <a:path w="6768" h="6762" extrusionOk="0">
                  <a:moveTo>
                    <a:pt x="2257" y="1"/>
                  </a:moveTo>
                  <a:cubicBezTo>
                    <a:pt x="1924" y="1"/>
                    <a:pt x="1602" y="219"/>
                    <a:pt x="1479" y="586"/>
                  </a:cubicBezTo>
                  <a:lnTo>
                    <a:pt x="151" y="4546"/>
                  </a:lnTo>
                  <a:cubicBezTo>
                    <a:pt x="1" y="4947"/>
                    <a:pt x="201" y="5399"/>
                    <a:pt x="602" y="5524"/>
                  </a:cubicBezTo>
                  <a:lnTo>
                    <a:pt x="4186" y="6727"/>
                  </a:lnTo>
                  <a:cubicBezTo>
                    <a:pt x="4256" y="6750"/>
                    <a:pt x="4329" y="6761"/>
                    <a:pt x="4401" y="6761"/>
                  </a:cubicBezTo>
                  <a:cubicBezTo>
                    <a:pt x="4719" y="6761"/>
                    <a:pt x="5041" y="6547"/>
                    <a:pt x="5164" y="6201"/>
                  </a:cubicBezTo>
                  <a:lnTo>
                    <a:pt x="6617" y="2291"/>
                  </a:lnTo>
                  <a:cubicBezTo>
                    <a:pt x="6768" y="1865"/>
                    <a:pt x="6567" y="1388"/>
                    <a:pt x="6166" y="1263"/>
                  </a:cubicBezTo>
                  <a:lnTo>
                    <a:pt x="2482" y="35"/>
                  </a:lnTo>
                  <a:cubicBezTo>
                    <a:pt x="2408" y="12"/>
                    <a:pt x="2332" y="1"/>
                    <a:pt x="22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9;p72"/>
            <p:cNvSpPr/>
            <p:nvPr/>
          </p:nvSpPr>
          <p:spPr>
            <a:xfrm>
              <a:off x="7556925" y="4510563"/>
              <a:ext cx="173600" cy="167400"/>
            </a:xfrm>
            <a:custGeom>
              <a:avLst/>
              <a:gdLst/>
              <a:ahLst/>
              <a:cxnLst/>
              <a:rect l="l" t="t" r="r" b="b"/>
              <a:pathLst>
                <a:path w="6944" h="6696" extrusionOk="0">
                  <a:moveTo>
                    <a:pt x="2415" y="0"/>
                  </a:moveTo>
                  <a:cubicBezTo>
                    <a:pt x="2089" y="0"/>
                    <a:pt x="1775" y="229"/>
                    <a:pt x="1655" y="570"/>
                  </a:cubicBezTo>
                  <a:lnTo>
                    <a:pt x="151" y="4480"/>
                  </a:lnTo>
                  <a:cubicBezTo>
                    <a:pt x="1" y="4906"/>
                    <a:pt x="201" y="5332"/>
                    <a:pt x="577" y="5458"/>
                  </a:cubicBezTo>
                  <a:lnTo>
                    <a:pt x="4186" y="6661"/>
                  </a:lnTo>
                  <a:cubicBezTo>
                    <a:pt x="4257" y="6684"/>
                    <a:pt x="4330" y="6695"/>
                    <a:pt x="4403" y="6695"/>
                  </a:cubicBezTo>
                  <a:cubicBezTo>
                    <a:pt x="4721" y="6695"/>
                    <a:pt x="5046" y="6485"/>
                    <a:pt x="5189" y="6159"/>
                  </a:cubicBezTo>
                  <a:lnTo>
                    <a:pt x="6768" y="2275"/>
                  </a:lnTo>
                  <a:cubicBezTo>
                    <a:pt x="6943" y="1848"/>
                    <a:pt x="6768" y="1397"/>
                    <a:pt x="6367" y="1272"/>
                  </a:cubicBezTo>
                  <a:lnTo>
                    <a:pt x="2657" y="44"/>
                  </a:lnTo>
                  <a:cubicBezTo>
                    <a:pt x="2578" y="14"/>
                    <a:pt x="2496" y="0"/>
                    <a:pt x="241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600;p72"/>
            <p:cNvSpPr/>
            <p:nvPr/>
          </p:nvSpPr>
          <p:spPr>
            <a:xfrm>
              <a:off x="7053175" y="4313463"/>
              <a:ext cx="161050" cy="174000"/>
            </a:xfrm>
            <a:custGeom>
              <a:avLst/>
              <a:gdLst/>
              <a:ahLst/>
              <a:cxnLst/>
              <a:rect l="l" t="t" r="r" b="b"/>
              <a:pathLst>
                <a:path w="6442" h="6960" extrusionOk="0">
                  <a:moveTo>
                    <a:pt x="1896" y="1"/>
                  </a:moveTo>
                  <a:cubicBezTo>
                    <a:pt x="1565" y="1"/>
                    <a:pt x="1257" y="237"/>
                    <a:pt x="1153" y="610"/>
                  </a:cubicBezTo>
                  <a:lnTo>
                    <a:pt x="100" y="4720"/>
                  </a:lnTo>
                  <a:cubicBezTo>
                    <a:pt x="0" y="5146"/>
                    <a:pt x="226" y="5597"/>
                    <a:pt x="602" y="5722"/>
                  </a:cubicBezTo>
                  <a:lnTo>
                    <a:pt x="4211" y="6925"/>
                  </a:lnTo>
                  <a:cubicBezTo>
                    <a:pt x="4285" y="6949"/>
                    <a:pt x="4359" y="6960"/>
                    <a:pt x="4431" y="6960"/>
                  </a:cubicBezTo>
                  <a:cubicBezTo>
                    <a:pt x="4750" y="6960"/>
                    <a:pt x="5036" y="6742"/>
                    <a:pt x="5138" y="6374"/>
                  </a:cubicBezTo>
                  <a:lnTo>
                    <a:pt x="6316" y="2339"/>
                  </a:lnTo>
                  <a:cubicBezTo>
                    <a:pt x="6441" y="1888"/>
                    <a:pt x="6216" y="1412"/>
                    <a:pt x="5815" y="1286"/>
                  </a:cubicBezTo>
                  <a:lnTo>
                    <a:pt x="2105" y="33"/>
                  </a:lnTo>
                  <a:cubicBezTo>
                    <a:pt x="2036" y="11"/>
                    <a:pt x="1965" y="1"/>
                    <a:pt x="18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601;p72"/>
            <p:cNvSpPr/>
            <p:nvPr/>
          </p:nvSpPr>
          <p:spPr>
            <a:xfrm>
              <a:off x="7223600" y="4371738"/>
              <a:ext cx="165425" cy="172350"/>
            </a:xfrm>
            <a:custGeom>
              <a:avLst/>
              <a:gdLst/>
              <a:ahLst/>
              <a:cxnLst/>
              <a:rect l="l" t="t" r="r" b="b"/>
              <a:pathLst>
                <a:path w="6617" h="6894" extrusionOk="0">
                  <a:moveTo>
                    <a:pt x="2094" y="1"/>
                  </a:moveTo>
                  <a:cubicBezTo>
                    <a:pt x="1758" y="1"/>
                    <a:pt x="1432" y="237"/>
                    <a:pt x="1329" y="609"/>
                  </a:cubicBezTo>
                  <a:lnTo>
                    <a:pt x="126" y="4645"/>
                  </a:lnTo>
                  <a:cubicBezTo>
                    <a:pt x="0" y="5071"/>
                    <a:pt x="226" y="5522"/>
                    <a:pt x="602" y="5647"/>
                  </a:cubicBezTo>
                  <a:lnTo>
                    <a:pt x="4211" y="6850"/>
                  </a:lnTo>
                  <a:cubicBezTo>
                    <a:pt x="4290" y="6880"/>
                    <a:pt x="4371" y="6894"/>
                    <a:pt x="4450" y="6894"/>
                  </a:cubicBezTo>
                  <a:cubicBezTo>
                    <a:pt x="4769" y="6894"/>
                    <a:pt x="5063" y="6665"/>
                    <a:pt x="5163" y="6324"/>
                  </a:cubicBezTo>
                  <a:lnTo>
                    <a:pt x="6466" y="2314"/>
                  </a:lnTo>
                  <a:cubicBezTo>
                    <a:pt x="6617" y="1888"/>
                    <a:pt x="6416" y="1411"/>
                    <a:pt x="6015" y="1286"/>
                  </a:cubicBezTo>
                  <a:lnTo>
                    <a:pt x="2306" y="33"/>
                  </a:lnTo>
                  <a:cubicBezTo>
                    <a:pt x="2236" y="11"/>
                    <a:pt x="2165" y="1"/>
                    <a:pt x="20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602;p72"/>
            <p:cNvSpPr/>
            <p:nvPr/>
          </p:nvSpPr>
          <p:spPr>
            <a:xfrm>
              <a:off x="7394025" y="4430363"/>
              <a:ext cx="170450" cy="170525"/>
            </a:xfrm>
            <a:custGeom>
              <a:avLst/>
              <a:gdLst/>
              <a:ahLst/>
              <a:cxnLst/>
              <a:rect l="l" t="t" r="r" b="b"/>
              <a:pathLst>
                <a:path w="6818" h="6821" extrusionOk="0">
                  <a:moveTo>
                    <a:pt x="2266" y="0"/>
                  </a:moveTo>
                  <a:cubicBezTo>
                    <a:pt x="1939" y="0"/>
                    <a:pt x="1625" y="233"/>
                    <a:pt x="1504" y="595"/>
                  </a:cubicBezTo>
                  <a:lnTo>
                    <a:pt x="151" y="4580"/>
                  </a:lnTo>
                  <a:cubicBezTo>
                    <a:pt x="0" y="5006"/>
                    <a:pt x="201" y="5457"/>
                    <a:pt x="602" y="5583"/>
                  </a:cubicBezTo>
                  <a:lnTo>
                    <a:pt x="4211" y="6786"/>
                  </a:lnTo>
                  <a:cubicBezTo>
                    <a:pt x="4281" y="6809"/>
                    <a:pt x="4353" y="6820"/>
                    <a:pt x="4426" y="6820"/>
                  </a:cubicBezTo>
                  <a:cubicBezTo>
                    <a:pt x="4744" y="6820"/>
                    <a:pt x="5066" y="6606"/>
                    <a:pt x="5188" y="6259"/>
                  </a:cubicBezTo>
                  <a:lnTo>
                    <a:pt x="6642" y="2300"/>
                  </a:lnTo>
                  <a:cubicBezTo>
                    <a:pt x="6817" y="1873"/>
                    <a:pt x="6617" y="1397"/>
                    <a:pt x="6216" y="1272"/>
                  </a:cubicBezTo>
                  <a:lnTo>
                    <a:pt x="2507" y="44"/>
                  </a:lnTo>
                  <a:cubicBezTo>
                    <a:pt x="2428" y="14"/>
                    <a:pt x="2346" y="0"/>
                    <a:pt x="22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603;p72"/>
            <p:cNvSpPr/>
            <p:nvPr/>
          </p:nvSpPr>
          <p:spPr>
            <a:xfrm>
              <a:off x="7565075" y="4266538"/>
              <a:ext cx="264425" cy="390750"/>
            </a:xfrm>
            <a:custGeom>
              <a:avLst/>
              <a:gdLst/>
              <a:ahLst/>
              <a:cxnLst/>
              <a:rect l="l" t="t" r="r" b="b"/>
              <a:pathLst>
                <a:path w="10577" h="15630" extrusionOk="0">
                  <a:moveTo>
                    <a:pt x="5880" y="0"/>
                  </a:moveTo>
                  <a:cubicBezTo>
                    <a:pt x="5517" y="0"/>
                    <a:pt x="5156" y="258"/>
                    <a:pt x="4988" y="657"/>
                  </a:cubicBezTo>
                  <a:lnTo>
                    <a:pt x="151" y="13414"/>
                  </a:lnTo>
                  <a:cubicBezTo>
                    <a:pt x="0" y="13840"/>
                    <a:pt x="176" y="14266"/>
                    <a:pt x="577" y="14391"/>
                  </a:cubicBezTo>
                  <a:lnTo>
                    <a:pt x="4186" y="15594"/>
                  </a:lnTo>
                  <a:cubicBezTo>
                    <a:pt x="4256" y="15618"/>
                    <a:pt x="4329" y="15629"/>
                    <a:pt x="4403" y="15629"/>
                  </a:cubicBezTo>
                  <a:cubicBezTo>
                    <a:pt x="4721" y="15629"/>
                    <a:pt x="5046" y="15419"/>
                    <a:pt x="5188" y="15093"/>
                  </a:cubicBezTo>
                  <a:lnTo>
                    <a:pt x="10402" y="2436"/>
                  </a:lnTo>
                  <a:cubicBezTo>
                    <a:pt x="10577" y="1960"/>
                    <a:pt x="10402" y="1459"/>
                    <a:pt x="9975" y="1334"/>
                  </a:cubicBezTo>
                  <a:lnTo>
                    <a:pt x="6091" y="30"/>
                  </a:lnTo>
                  <a:cubicBezTo>
                    <a:pt x="6021" y="10"/>
                    <a:pt x="5951" y="0"/>
                    <a:pt x="58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604;p72"/>
            <p:cNvSpPr/>
            <p:nvPr/>
          </p:nvSpPr>
          <p:spPr>
            <a:xfrm>
              <a:off x="6996775" y="4544613"/>
              <a:ext cx="151650" cy="159650"/>
            </a:xfrm>
            <a:custGeom>
              <a:avLst/>
              <a:gdLst/>
              <a:ahLst/>
              <a:cxnLst/>
              <a:rect l="l" t="t" r="r" b="b"/>
              <a:pathLst>
                <a:path w="6066" h="6386" extrusionOk="0">
                  <a:moveTo>
                    <a:pt x="1720" y="1"/>
                  </a:moveTo>
                  <a:cubicBezTo>
                    <a:pt x="1416" y="1"/>
                    <a:pt x="1135" y="215"/>
                    <a:pt x="1053" y="562"/>
                  </a:cubicBezTo>
                  <a:lnTo>
                    <a:pt x="101" y="4271"/>
                  </a:lnTo>
                  <a:cubicBezTo>
                    <a:pt x="1" y="4672"/>
                    <a:pt x="201" y="5073"/>
                    <a:pt x="577" y="5198"/>
                  </a:cubicBezTo>
                  <a:lnTo>
                    <a:pt x="4036" y="6351"/>
                  </a:lnTo>
                  <a:cubicBezTo>
                    <a:pt x="4102" y="6375"/>
                    <a:pt x="4170" y="6386"/>
                    <a:pt x="4237" y="6386"/>
                  </a:cubicBezTo>
                  <a:cubicBezTo>
                    <a:pt x="4527" y="6386"/>
                    <a:pt x="4806" y="6180"/>
                    <a:pt x="4888" y="5875"/>
                  </a:cubicBezTo>
                  <a:lnTo>
                    <a:pt x="5965" y="2191"/>
                  </a:lnTo>
                  <a:cubicBezTo>
                    <a:pt x="6066" y="1790"/>
                    <a:pt x="5865" y="1339"/>
                    <a:pt x="5464" y="1213"/>
                  </a:cubicBezTo>
                  <a:lnTo>
                    <a:pt x="1930" y="35"/>
                  </a:lnTo>
                  <a:cubicBezTo>
                    <a:pt x="1860" y="12"/>
                    <a:pt x="1790" y="1"/>
                    <a:pt x="172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605;p72"/>
            <p:cNvSpPr/>
            <p:nvPr/>
          </p:nvSpPr>
          <p:spPr>
            <a:xfrm>
              <a:off x="7159050" y="4600388"/>
              <a:ext cx="156050" cy="157825"/>
            </a:xfrm>
            <a:custGeom>
              <a:avLst/>
              <a:gdLst/>
              <a:ahLst/>
              <a:cxnLst/>
              <a:rect l="l" t="t" r="r" b="b"/>
              <a:pathLst>
                <a:path w="6242" h="6313" extrusionOk="0">
                  <a:moveTo>
                    <a:pt x="1917" y="0"/>
                  </a:moveTo>
                  <a:cubicBezTo>
                    <a:pt x="1606" y="0"/>
                    <a:pt x="1306" y="210"/>
                    <a:pt x="1204" y="536"/>
                  </a:cubicBezTo>
                  <a:lnTo>
                    <a:pt x="126" y="4220"/>
                  </a:lnTo>
                  <a:cubicBezTo>
                    <a:pt x="1" y="4596"/>
                    <a:pt x="226" y="4997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7" y="6313"/>
                    <a:pt x="4262" y="6313"/>
                  </a:cubicBezTo>
                  <a:cubicBezTo>
                    <a:pt x="4561" y="6313"/>
                    <a:pt x="4838" y="6120"/>
                    <a:pt x="4938" y="5799"/>
                  </a:cubicBezTo>
                  <a:lnTo>
                    <a:pt x="6116" y="2165"/>
                  </a:lnTo>
                  <a:cubicBezTo>
                    <a:pt x="6241" y="1764"/>
                    <a:pt x="6041" y="1338"/>
                    <a:pt x="5665" y="1213"/>
                  </a:cubicBezTo>
                  <a:lnTo>
                    <a:pt x="2131" y="35"/>
                  </a:lnTo>
                  <a:cubicBezTo>
                    <a:pt x="2061" y="11"/>
                    <a:pt x="1988" y="0"/>
                    <a:pt x="191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06;p72"/>
            <p:cNvSpPr/>
            <p:nvPr/>
          </p:nvSpPr>
          <p:spPr>
            <a:xfrm>
              <a:off x="7321975" y="4656088"/>
              <a:ext cx="160425" cy="156025"/>
            </a:xfrm>
            <a:custGeom>
              <a:avLst/>
              <a:gdLst/>
              <a:ahLst/>
              <a:cxnLst/>
              <a:rect l="l" t="t" r="r" b="b"/>
              <a:pathLst>
                <a:path w="6417" h="6241" extrusionOk="0">
                  <a:moveTo>
                    <a:pt x="2052" y="0"/>
                  </a:moveTo>
                  <a:cubicBezTo>
                    <a:pt x="1746" y="0"/>
                    <a:pt x="1454" y="193"/>
                    <a:pt x="1353" y="514"/>
                  </a:cubicBezTo>
                  <a:lnTo>
                    <a:pt x="125" y="4148"/>
                  </a:lnTo>
                  <a:cubicBezTo>
                    <a:pt x="0" y="4524"/>
                    <a:pt x="201" y="4950"/>
                    <a:pt x="577" y="5075"/>
                  </a:cubicBezTo>
                  <a:lnTo>
                    <a:pt x="4010" y="6203"/>
                  </a:lnTo>
                  <a:cubicBezTo>
                    <a:pt x="4086" y="6228"/>
                    <a:pt x="4163" y="6240"/>
                    <a:pt x="4238" y="6240"/>
                  </a:cubicBezTo>
                  <a:cubicBezTo>
                    <a:pt x="4538" y="6240"/>
                    <a:pt x="4817" y="6052"/>
                    <a:pt x="4937" y="5752"/>
                  </a:cubicBezTo>
                  <a:lnTo>
                    <a:pt x="6266" y="2143"/>
                  </a:lnTo>
                  <a:cubicBezTo>
                    <a:pt x="6416" y="1767"/>
                    <a:pt x="6216" y="1341"/>
                    <a:pt x="5840" y="1215"/>
                  </a:cubicBezTo>
                  <a:lnTo>
                    <a:pt x="2281" y="38"/>
                  </a:lnTo>
                  <a:cubicBezTo>
                    <a:pt x="2206" y="12"/>
                    <a:pt x="2128" y="0"/>
                    <a:pt x="205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7;p72"/>
            <p:cNvSpPr/>
            <p:nvPr/>
          </p:nvSpPr>
          <p:spPr>
            <a:xfrm>
              <a:off x="7484875" y="4711288"/>
              <a:ext cx="164175" cy="154700"/>
            </a:xfrm>
            <a:custGeom>
              <a:avLst/>
              <a:gdLst/>
              <a:ahLst/>
              <a:cxnLst/>
              <a:rect l="l" t="t" r="r" b="b"/>
              <a:pathLst>
                <a:path w="6567" h="6188" extrusionOk="0">
                  <a:moveTo>
                    <a:pt x="2242" y="0"/>
                  </a:moveTo>
                  <a:cubicBezTo>
                    <a:pt x="1931" y="0"/>
                    <a:pt x="1626" y="210"/>
                    <a:pt x="1504" y="536"/>
                  </a:cubicBezTo>
                  <a:lnTo>
                    <a:pt x="126" y="4120"/>
                  </a:lnTo>
                  <a:cubicBezTo>
                    <a:pt x="0" y="4496"/>
                    <a:pt x="176" y="4897"/>
                    <a:pt x="552" y="5023"/>
                  </a:cubicBezTo>
                  <a:lnTo>
                    <a:pt x="3985" y="6150"/>
                  </a:lnTo>
                  <a:cubicBezTo>
                    <a:pt x="4061" y="6176"/>
                    <a:pt x="4139" y="6188"/>
                    <a:pt x="4216" y="6188"/>
                  </a:cubicBezTo>
                  <a:cubicBezTo>
                    <a:pt x="4522" y="6188"/>
                    <a:pt x="4818" y="5999"/>
                    <a:pt x="4938" y="5699"/>
                  </a:cubicBezTo>
                  <a:lnTo>
                    <a:pt x="6391" y="2165"/>
                  </a:lnTo>
                  <a:cubicBezTo>
                    <a:pt x="6567" y="1764"/>
                    <a:pt x="6391" y="1338"/>
                    <a:pt x="5990" y="1213"/>
                  </a:cubicBezTo>
                  <a:lnTo>
                    <a:pt x="2457" y="35"/>
                  </a:lnTo>
                  <a:cubicBezTo>
                    <a:pt x="2386" y="12"/>
                    <a:pt x="2314" y="0"/>
                    <a:pt x="224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8;p72"/>
            <p:cNvSpPr/>
            <p:nvPr/>
          </p:nvSpPr>
          <p:spPr>
            <a:xfrm>
              <a:off x="7001800" y="4523938"/>
              <a:ext cx="152900" cy="160900"/>
            </a:xfrm>
            <a:custGeom>
              <a:avLst/>
              <a:gdLst/>
              <a:ahLst/>
              <a:cxnLst/>
              <a:rect l="l" t="t" r="r" b="b"/>
              <a:pathLst>
                <a:path w="6116" h="6436" extrusionOk="0">
                  <a:moveTo>
                    <a:pt x="1735" y="1"/>
                  </a:moveTo>
                  <a:cubicBezTo>
                    <a:pt x="1423" y="1"/>
                    <a:pt x="1155" y="215"/>
                    <a:pt x="1053" y="562"/>
                  </a:cubicBezTo>
                  <a:lnTo>
                    <a:pt x="100" y="4296"/>
                  </a:lnTo>
                  <a:cubicBezTo>
                    <a:pt x="0" y="4697"/>
                    <a:pt x="226" y="5123"/>
                    <a:pt x="576" y="5248"/>
                  </a:cubicBezTo>
                  <a:lnTo>
                    <a:pt x="4035" y="6401"/>
                  </a:lnTo>
                  <a:cubicBezTo>
                    <a:pt x="4106" y="6425"/>
                    <a:pt x="4177" y="6436"/>
                    <a:pt x="4247" y="6436"/>
                  </a:cubicBezTo>
                  <a:cubicBezTo>
                    <a:pt x="4551" y="6436"/>
                    <a:pt x="4831" y="6226"/>
                    <a:pt x="4912" y="5900"/>
                  </a:cubicBezTo>
                  <a:lnTo>
                    <a:pt x="5990" y="2191"/>
                  </a:lnTo>
                  <a:cubicBezTo>
                    <a:pt x="6115" y="1790"/>
                    <a:pt x="5890" y="1339"/>
                    <a:pt x="5514" y="1213"/>
                  </a:cubicBezTo>
                  <a:lnTo>
                    <a:pt x="1955" y="35"/>
                  </a:lnTo>
                  <a:cubicBezTo>
                    <a:pt x="1880" y="12"/>
                    <a:pt x="1807" y="1"/>
                    <a:pt x="1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9;p72"/>
            <p:cNvSpPr/>
            <p:nvPr/>
          </p:nvSpPr>
          <p:spPr>
            <a:xfrm>
              <a:off x="7165325" y="4579713"/>
              <a:ext cx="156675" cy="159075"/>
            </a:xfrm>
            <a:custGeom>
              <a:avLst/>
              <a:gdLst/>
              <a:ahLst/>
              <a:cxnLst/>
              <a:rect l="l" t="t" r="r" b="b"/>
              <a:pathLst>
                <a:path w="6267" h="6363" extrusionOk="0">
                  <a:moveTo>
                    <a:pt x="1909" y="0"/>
                  </a:moveTo>
                  <a:cubicBezTo>
                    <a:pt x="1590" y="0"/>
                    <a:pt x="1305" y="214"/>
                    <a:pt x="1203" y="561"/>
                  </a:cubicBezTo>
                  <a:lnTo>
                    <a:pt x="101" y="4245"/>
                  </a:lnTo>
                  <a:cubicBezTo>
                    <a:pt x="0" y="4646"/>
                    <a:pt x="201" y="5047"/>
                    <a:pt x="577" y="5173"/>
                  </a:cubicBezTo>
                  <a:lnTo>
                    <a:pt x="4036" y="6326"/>
                  </a:lnTo>
                  <a:cubicBezTo>
                    <a:pt x="4111" y="6351"/>
                    <a:pt x="4187" y="6363"/>
                    <a:pt x="4262" y="6363"/>
                  </a:cubicBezTo>
                  <a:cubicBezTo>
                    <a:pt x="4561" y="6363"/>
                    <a:pt x="4838" y="6170"/>
                    <a:pt x="4938" y="5849"/>
                  </a:cubicBezTo>
                  <a:lnTo>
                    <a:pt x="6141" y="2190"/>
                  </a:lnTo>
                  <a:cubicBezTo>
                    <a:pt x="6266" y="1789"/>
                    <a:pt x="6066" y="1338"/>
                    <a:pt x="5690" y="1213"/>
                  </a:cubicBezTo>
                  <a:lnTo>
                    <a:pt x="2131" y="35"/>
                  </a:lnTo>
                  <a:cubicBezTo>
                    <a:pt x="2056" y="12"/>
                    <a:pt x="1982" y="0"/>
                    <a:pt x="19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10;p72"/>
            <p:cNvSpPr/>
            <p:nvPr/>
          </p:nvSpPr>
          <p:spPr>
            <a:xfrm>
              <a:off x="7328225" y="4635463"/>
              <a:ext cx="161050" cy="157850"/>
            </a:xfrm>
            <a:custGeom>
              <a:avLst/>
              <a:gdLst/>
              <a:ahLst/>
              <a:cxnLst/>
              <a:rect l="l" t="t" r="r" b="b"/>
              <a:pathLst>
                <a:path w="6442" h="6314" extrusionOk="0">
                  <a:moveTo>
                    <a:pt x="2106" y="1"/>
                  </a:moveTo>
                  <a:cubicBezTo>
                    <a:pt x="1781" y="1"/>
                    <a:pt x="1481" y="211"/>
                    <a:pt x="1379" y="537"/>
                  </a:cubicBezTo>
                  <a:lnTo>
                    <a:pt x="151" y="4196"/>
                  </a:lnTo>
                  <a:cubicBezTo>
                    <a:pt x="1" y="4597"/>
                    <a:pt x="201" y="4998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8" y="6313"/>
                    <a:pt x="4265" y="6313"/>
                  </a:cubicBezTo>
                  <a:cubicBezTo>
                    <a:pt x="4570" y="6313"/>
                    <a:pt x="4863" y="6121"/>
                    <a:pt x="4963" y="5800"/>
                  </a:cubicBezTo>
                  <a:lnTo>
                    <a:pt x="6291" y="2191"/>
                  </a:lnTo>
                  <a:cubicBezTo>
                    <a:pt x="6442" y="1790"/>
                    <a:pt x="6266" y="1364"/>
                    <a:pt x="5865" y="1213"/>
                  </a:cubicBezTo>
                  <a:lnTo>
                    <a:pt x="2332" y="35"/>
                  </a:lnTo>
                  <a:cubicBezTo>
                    <a:pt x="2256" y="12"/>
                    <a:pt x="2180" y="1"/>
                    <a:pt x="210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11;p72"/>
            <p:cNvSpPr/>
            <p:nvPr/>
          </p:nvSpPr>
          <p:spPr>
            <a:xfrm>
              <a:off x="7491775" y="4691238"/>
              <a:ext cx="165425" cy="155950"/>
            </a:xfrm>
            <a:custGeom>
              <a:avLst/>
              <a:gdLst/>
              <a:ahLst/>
              <a:cxnLst/>
              <a:rect l="l" t="t" r="r" b="b"/>
              <a:pathLst>
                <a:path w="6617" h="6238" extrusionOk="0">
                  <a:moveTo>
                    <a:pt x="2267" y="0"/>
                  </a:moveTo>
                  <a:cubicBezTo>
                    <a:pt x="1955" y="0"/>
                    <a:pt x="1651" y="210"/>
                    <a:pt x="1529" y="536"/>
                  </a:cubicBezTo>
                  <a:lnTo>
                    <a:pt x="150" y="4145"/>
                  </a:lnTo>
                  <a:cubicBezTo>
                    <a:pt x="0" y="4521"/>
                    <a:pt x="201" y="4947"/>
                    <a:pt x="551" y="5073"/>
                  </a:cubicBezTo>
                  <a:lnTo>
                    <a:pt x="4010" y="6200"/>
                  </a:lnTo>
                  <a:cubicBezTo>
                    <a:pt x="4086" y="6226"/>
                    <a:pt x="4164" y="6238"/>
                    <a:pt x="4241" y="6238"/>
                  </a:cubicBezTo>
                  <a:cubicBezTo>
                    <a:pt x="4548" y="6238"/>
                    <a:pt x="4848" y="6049"/>
                    <a:pt x="4988" y="5749"/>
                  </a:cubicBezTo>
                  <a:lnTo>
                    <a:pt x="6441" y="2165"/>
                  </a:lnTo>
                  <a:cubicBezTo>
                    <a:pt x="6617" y="1789"/>
                    <a:pt x="6441" y="1363"/>
                    <a:pt x="6040" y="1238"/>
                  </a:cubicBezTo>
                  <a:lnTo>
                    <a:pt x="2481" y="35"/>
                  </a:lnTo>
                  <a:cubicBezTo>
                    <a:pt x="2411" y="12"/>
                    <a:pt x="2339" y="0"/>
                    <a:pt x="22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12;p72"/>
            <p:cNvSpPr/>
            <p:nvPr/>
          </p:nvSpPr>
          <p:spPr>
            <a:xfrm>
              <a:off x="7244275" y="3836838"/>
              <a:ext cx="257550" cy="184850"/>
            </a:xfrm>
            <a:custGeom>
              <a:avLst/>
              <a:gdLst/>
              <a:ahLst/>
              <a:cxnLst/>
              <a:rect l="l" t="t" r="r" b="b"/>
              <a:pathLst>
                <a:path w="10302" h="7394" extrusionOk="0">
                  <a:moveTo>
                    <a:pt x="7419" y="0"/>
                  </a:moveTo>
                  <a:lnTo>
                    <a:pt x="0" y="6166"/>
                  </a:lnTo>
                  <a:lnTo>
                    <a:pt x="3760" y="7394"/>
                  </a:lnTo>
                  <a:lnTo>
                    <a:pt x="10301" y="953"/>
                  </a:lnTo>
                  <a:lnTo>
                    <a:pt x="7419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13;p72"/>
            <p:cNvSpPr/>
            <p:nvPr/>
          </p:nvSpPr>
          <p:spPr>
            <a:xfrm>
              <a:off x="7384625" y="3876313"/>
              <a:ext cx="246900" cy="184850"/>
            </a:xfrm>
            <a:custGeom>
              <a:avLst/>
              <a:gdLst/>
              <a:ahLst/>
              <a:cxnLst/>
              <a:rect l="l" t="t" r="r" b="b"/>
              <a:pathLst>
                <a:path w="9876" h="7394" extrusionOk="0">
                  <a:moveTo>
                    <a:pt x="6542" y="0"/>
                  </a:moveTo>
                  <a:lnTo>
                    <a:pt x="0" y="6441"/>
                  </a:lnTo>
                  <a:lnTo>
                    <a:pt x="2858" y="7394"/>
                  </a:lnTo>
                  <a:lnTo>
                    <a:pt x="9875" y="1103"/>
                  </a:lnTo>
                  <a:lnTo>
                    <a:pt x="6542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14;p72"/>
            <p:cNvSpPr/>
            <p:nvPr/>
          </p:nvSpPr>
          <p:spPr>
            <a:xfrm>
              <a:off x="7302550" y="4192088"/>
              <a:ext cx="144750" cy="124425"/>
            </a:xfrm>
            <a:custGeom>
              <a:avLst/>
              <a:gdLst/>
              <a:ahLst/>
              <a:cxnLst/>
              <a:rect l="l" t="t" r="r" b="b"/>
              <a:pathLst>
                <a:path w="5790" h="4977" extrusionOk="0">
                  <a:moveTo>
                    <a:pt x="5489" y="1"/>
                  </a:moveTo>
                  <a:cubicBezTo>
                    <a:pt x="4806" y="2091"/>
                    <a:pt x="3047" y="3446"/>
                    <a:pt x="1227" y="3446"/>
                  </a:cubicBezTo>
                  <a:cubicBezTo>
                    <a:pt x="843" y="3446"/>
                    <a:pt x="456" y="3386"/>
                    <a:pt x="75" y="3259"/>
                  </a:cubicBezTo>
                  <a:lnTo>
                    <a:pt x="50" y="3359"/>
                  </a:lnTo>
                  <a:cubicBezTo>
                    <a:pt x="0" y="3510"/>
                    <a:pt x="75" y="3660"/>
                    <a:pt x="201" y="3710"/>
                  </a:cubicBezTo>
                  <a:lnTo>
                    <a:pt x="3985" y="4963"/>
                  </a:lnTo>
                  <a:cubicBezTo>
                    <a:pt x="4007" y="4972"/>
                    <a:pt x="4030" y="4976"/>
                    <a:pt x="4053" y="4976"/>
                  </a:cubicBezTo>
                  <a:cubicBezTo>
                    <a:pt x="4161" y="4976"/>
                    <a:pt x="4270" y="4887"/>
                    <a:pt x="4311" y="4763"/>
                  </a:cubicBezTo>
                  <a:lnTo>
                    <a:pt x="5740" y="377"/>
                  </a:lnTo>
                  <a:cubicBezTo>
                    <a:pt x="5790" y="226"/>
                    <a:pt x="5714" y="76"/>
                    <a:pt x="5589" y="26"/>
                  </a:cubicBezTo>
                  <a:lnTo>
                    <a:pt x="548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15;p72"/>
            <p:cNvSpPr/>
            <p:nvPr/>
          </p:nvSpPr>
          <p:spPr>
            <a:xfrm>
              <a:off x="7481125" y="4252888"/>
              <a:ext cx="149125" cy="123150"/>
            </a:xfrm>
            <a:custGeom>
              <a:avLst/>
              <a:gdLst/>
              <a:ahLst/>
              <a:cxnLst/>
              <a:rect l="l" t="t" r="r" b="b"/>
              <a:pathLst>
                <a:path w="5965" h="4926" extrusionOk="0">
                  <a:moveTo>
                    <a:pt x="5689" y="0"/>
                  </a:moveTo>
                  <a:cubicBezTo>
                    <a:pt x="4926" y="2064"/>
                    <a:pt x="3108" y="3397"/>
                    <a:pt x="1272" y="3397"/>
                  </a:cubicBezTo>
                  <a:cubicBezTo>
                    <a:pt x="879" y="3397"/>
                    <a:pt x="485" y="3336"/>
                    <a:pt x="100" y="3208"/>
                  </a:cubicBezTo>
                  <a:lnTo>
                    <a:pt x="50" y="3308"/>
                  </a:lnTo>
                  <a:cubicBezTo>
                    <a:pt x="0" y="3459"/>
                    <a:pt x="75" y="3609"/>
                    <a:pt x="201" y="3659"/>
                  </a:cubicBezTo>
                  <a:lnTo>
                    <a:pt x="3985" y="4912"/>
                  </a:lnTo>
                  <a:cubicBezTo>
                    <a:pt x="4012" y="4921"/>
                    <a:pt x="4038" y="4925"/>
                    <a:pt x="4062" y="4925"/>
                  </a:cubicBezTo>
                  <a:cubicBezTo>
                    <a:pt x="4178" y="4925"/>
                    <a:pt x="4274" y="4836"/>
                    <a:pt x="4336" y="4712"/>
                  </a:cubicBezTo>
                  <a:lnTo>
                    <a:pt x="5915" y="376"/>
                  </a:lnTo>
                  <a:cubicBezTo>
                    <a:pt x="5965" y="226"/>
                    <a:pt x="5915" y="75"/>
                    <a:pt x="5764" y="25"/>
                  </a:cubicBezTo>
                  <a:lnTo>
                    <a:pt x="56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16;p72"/>
            <p:cNvSpPr/>
            <p:nvPr/>
          </p:nvSpPr>
          <p:spPr>
            <a:xfrm>
              <a:off x="7409050" y="4474688"/>
              <a:ext cx="140375" cy="112575"/>
            </a:xfrm>
            <a:custGeom>
              <a:avLst/>
              <a:gdLst/>
              <a:ahLst/>
              <a:cxnLst/>
              <a:rect l="l" t="t" r="r" b="b"/>
              <a:pathLst>
                <a:path w="5615" h="4503" extrusionOk="0">
                  <a:moveTo>
                    <a:pt x="5339" y="0"/>
                  </a:moveTo>
                  <a:cubicBezTo>
                    <a:pt x="4643" y="1884"/>
                    <a:pt x="2959" y="3065"/>
                    <a:pt x="1232" y="3065"/>
                  </a:cubicBezTo>
                  <a:cubicBezTo>
                    <a:pt x="845" y="3065"/>
                    <a:pt x="457" y="3006"/>
                    <a:pt x="76" y="2882"/>
                  </a:cubicBezTo>
                  <a:lnTo>
                    <a:pt x="26" y="2983"/>
                  </a:lnTo>
                  <a:cubicBezTo>
                    <a:pt x="1" y="3108"/>
                    <a:pt x="51" y="3258"/>
                    <a:pt x="176" y="3283"/>
                  </a:cubicBezTo>
                  <a:lnTo>
                    <a:pt x="3785" y="4486"/>
                  </a:lnTo>
                  <a:cubicBezTo>
                    <a:pt x="3812" y="4497"/>
                    <a:pt x="3840" y="4502"/>
                    <a:pt x="3868" y="4502"/>
                  </a:cubicBezTo>
                  <a:cubicBezTo>
                    <a:pt x="3970" y="4502"/>
                    <a:pt x="4072" y="4435"/>
                    <a:pt x="4111" y="4336"/>
                  </a:cubicBezTo>
                  <a:lnTo>
                    <a:pt x="5565" y="376"/>
                  </a:lnTo>
                  <a:cubicBezTo>
                    <a:pt x="5615" y="226"/>
                    <a:pt x="5540" y="75"/>
                    <a:pt x="5414" y="50"/>
                  </a:cubicBezTo>
                  <a:lnTo>
                    <a:pt x="53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7;p72"/>
            <p:cNvSpPr/>
            <p:nvPr/>
          </p:nvSpPr>
          <p:spPr>
            <a:xfrm>
              <a:off x="7579475" y="4316163"/>
              <a:ext cx="233125" cy="328100"/>
            </a:xfrm>
            <a:custGeom>
              <a:avLst/>
              <a:gdLst/>
              <a:ahLst/>
              <a:cxnLst/>
              <a:rect l="l" t="t" r="r" b="b"/>
              <a:pathLst>
                <a:path w="9325" h="13124" extrusionOk="0">
                  <a:moveTo>
                    <a:pt x="9049" y="0"/>
                  </a:moveTo>
                  <a:lnTo>
                    <a:pt x="5239" y="7745"/>
                  </a:lnTo>
                  <a:cubicBezTo>
                    <a:pt x="4211" y="9875"/>
                    <a:pt x="2231" y="11304"/>
                    <a:pt x="101" y="11504"/>
                  </a:cubicBezTo>
                  <a:lnTo>
                    <a:pt x="51" y="11579"/>
                  </a:lnTo>
                  <a:cubicBezTo>
                    <a:pt x="1" y="11730"/>
                    <a:pt x="76" y="11855"/>
                    <a:pt x="201" y="11905"/>
                  </a:cubicBezTo>
                  <a:lnTo>
                    <a:pt x="3810" y="13108"/>
                  </a:lnTo>
                  <a:cubicBezTo>
                    <a:pt x="3837" y="13119"/>
                    <a:pt x="3864" y="13124"/>
                    <a:pt x="3891" y="13124"/>
                  </a:cubicBezTo>
                  <a:cubicBezTo>
                    <a:pt x="3994" y="13124"/>
                    <a:pt x="4097" y="13052"/>
                    <a:pt x="4136" y="12933"/>
                  </a:cubicBezTo>
                  <a:lnTo>
                    <a:pt x="9249" y="376"/>
                  </a:lnTo>
                  <a:cubicBezTo>
                    <a:pt x="9324" y="226"/>
                    <a:pt x="9274" y="76"/>
                    <a:pt x="9124" y="25"/>
                  </a:cubicBezTo>
                  <a:lnTo>
                    <a:pt x="904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8;p72"/>
            <p:cNvSpPr/>
            <p:nvPr/>
          </p:nvSpPr>
          <p:spPr>
            <a:xfrm>
              <a:off x="7238000" y="4416413"/>
              <a:ext cx="136625" cy="114175"/>
            </a:xfrm>
            <a:custGeom>
              <a:avLst/>
              <a:gdLst/>
              <a:ahLst/>
              <a:cxnLst/>
              <a:rect l="l" t="t" r="r" b="b"/>
              <a:pathLst>
                <a:path w="5465" h="4567" extrusionOk="0">
                  <a:moveTo>
                    <a:pt x="5164" y="0"/>
                  </a:moveTo>
                  <a:cubicBezTo>
                    <a:pt x="4549" y="1904"/>
                    <a:pt x="2932" y="3123"/>
                    <a:pt x="1226" y="3123"/>
                  </a:cubicBezTo>
                  <a:cubicBezTo>
                    <a:pt x="844" y="3123"/>
                    <a:pt x="457" y="3061"/>
                    <a:pt x="76" y="2933"/>
                  </a:cubicBezTo>
                  <a:lnTo>
                    <a:pt x="26" y="3033"/>
                  </a:lnTo>
                  <a:cubicBezTo>
                    <a:pt x="1" y="3158"/>
                    <a:pt x="51" y="3309"/>
                    <a:pt x="176" y="3359"/>
                  </a:cubicBezTo>
                  <a:lnTo>
                    <a:pt x="3810" y="4562"/>
                  </a:lnTo>
                  <a:cubicBezTo>
                    <a:pt x="3826" y="4565"/>
                    <a:pt x="3843" y="4567"/>
                    <a:pt x="3859" y="4567"/>
                  </a:cubicBezTo>
                  <a:cubicBezTo>
                    <a:pt x="3967" y="4567"/>
                    <a:pt x="4067" y="4496"/>
                    <a:pt x="4111" y="4386"/>
                  </a:cubicBezTo>
                  <a:lnTo>
                    <a:pt x="5414" y="376"/>
                  </a:lnTo>
                  <a:cubicBezTo>
                    <a:pt x="5464" y="226"/>
                    <a:pt x="5389" y="76"/>
                    <a:pt x="5264" y="51"/>
                  </a:cubicBezTo>
                  <a:lnTo>
                    <a:pt x="51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9;p72"/>
            <p:cNvSpPr/>
            <p:nvPr/>
          </p:nvSpPr>
          <p:spPr>
            <a:xfrm>
              <a:off x="7066950" y="4358763"/>
              <a:ext cx="132850" cy="115025"/>
            </a:xfrm>
            <a:custGeom>
              <a:avLst/>
              <a:gdLst/>
              <a:ahLst/>
              <a:cxnLst/>
              <a:rect l="l" t="t" r="r" b="b"/>
              <a:pathLst>
                <a:path w="5314" h="4601" extrusionOk="0">
                  <a:moveTo>
                    <a:pt x="5013" y="1"/>
                  </a:moveTo>
                  <a:cubicBezTo>
                    <a:pt x="4481" y="1926"/>
                    <a:pt x="2894" y="3148"/>
                    <a:pt x="1211" y="3148"/>
                  </a:cubicBezTo>
                  <a:cubicBezTo>
                    <a:pt x="834" y="3148"/>
                    <a:pt x="452" y="3086"/>
                    <a:pt x="76" y="2958"/>
                  </a:cubicBezTo>
                  <a:lnTo>
                    <a:pt x="51" y="2958"/>
                  </a:lnTo>
                  <a:lnTo>
                    <a:pt x="26" y="3058"/>
                  </a:lnTo>
                  <a:cubicBezTo>
                    <a:pt x="1" y="3184"/>
                    <a:pt x="76" y="3334"/>
                    <a:pt x="201" y="3384"/>
                  </a:cubicBezTo>
                  <a:lnTo>
                    <a:pt x="3810" y="4587"/>
                  </a:lnTo>
                  <a:cubicBezTo>
                    <a:pt x="3833" y="4596"/>
                    <a:pt x="3855" y="4600"/>
                    <a:pt x="3877" y="4600"/>
                  </a:cubicBezTo>
                  <a:cubicBezTo>
                    <a:pt x="3978" y="4600"/>
                    <a:pt x="4070" y="4514"/>
                    <a:pt x="4111" y="4412"/>
                  </a:cubicBezTo>
                  <a:lnTo>
                    <a:pt x="5264" y="352"/>
                  </a:lnTo>
                  <a:cubicBezTo>
                    <a:pt x="5314" y="201"/>
                    <a:pt x="5239" y="51"/>
                    <a:pt x="5113" y="26"/>
                  </a:cubicBezTo>
                  <a:lnTo>
                    <a:pt x="5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20;p72"/>
            <p:cNvSpPr/>
            <p:nvPr/>
          </p:nvSpPr>
          <p:spPr>
            <a:xfrm>
              <a:off x="7014950" y="4566163"/>
              <a:ext cx="125950" cy="105675"/>
            </a:xfrm>
            <a:custGeom>
              <a:avLst/>
              <a:gdLst/>
              <a:ahLst/>
              <a:cxnLst/>
              <a:rect l="l" t="t" r="r" b="b"/>
              <a:pathLst>
                <a:path w="5038" h="4227" extrusionOk="0">
                  <a:moveTo>
                    <a:pt x="4762" y="0"/>
                  </a:moveTo>
                  <a:cubicBezTo>
                    <a:pt x="4254" y="1771"/>
                    <a:pt x="2787" y="2863"/>
                    <a:pt x="1180" y="2863"/>
                  </a:cubicBezTo>
                  <a:cubicBezTo>
                    <a:pt x="808" y="2863"/>
                    <a:pt x="428" y="2805"/>
                    <a:pt x="50" y="2682"/>
                  </a:cubicBezTo>
                  <a:lnTo>
                    <a:pt x="25" y="2782"/>
                  </a:lnTo>
                  <a:cubicBezTo>
                    <a:pt x="0" y="2908"/>
                    <a:pt x="76" y="3033"/>
                    <a:pt x="176" y="3058"/>
                  </a:cubicBezTo>
                  <a:lnTo>
                    <a:pt x="3659" y="4211"/>
                  </a:lnTo>
                  <a:cubicBezTo>
                    <a:pt x="3686" y="4222"/>
                    <a:pt x="3713" y="4227"/>
                    <a:pt x="3739" y="4227"/>
                  </a:cubicBezTo>
                  <a:cubicBezTo>
                    <a:pt x="3834" y="4227"/>
                    <a:pt x="3915" y="4159"/>
                    <a:pt x="3935" y="4061"/>
                  </a:cubicBezTo>
                  <a:lnTo>
                    <a:pt x="4988" y="351"/>
                  </a:lnTo>
                  <a:cubicBezTo>
                    <a:pt x="5038" y="226"/>
                    <a:pt x="4963" y="76"/>
                    <a:pt x="4837" y="51"/>
                  </a:cubicBezTo>
                  <a:lnTo>
                    <a:pt x="476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21;p72"/>
            <p:cNvSpPr/>
            <p:nvPr/>
          </p:nvSpPr>
          <p:spPr>
            <a:xfrm>
              <a:off x="7178475" y="4621913"/>
              <a:ext cx="129100" cy="104450"/>
            </a:xfrm>
            <a:custGeom>
              <a:avLst/>
              <a:gdLst/>
              <a:ahLst/>
              <a:cxnLst/>
              <a:rect l="l" t="t" r="r" b="b"/>
              <a:pathLst>
                <a:path w="5164" h="4178" extrusionOk="0">
                  <a:moveTo>
                    <a:pt x="4913" y="1"/>
                  </a:moveTo>
                  <a:cubicBezTo>
                    <a:pt x="4344" y="1729"/>
                    <a:pt x="2818" y="2814"/>
                    <a:pt x="1205" y="2814"/>
                  </a:cubicBezTo>
                  <a:cubicBezTo>
                    <a:pt x="829" y="2814"/>
                    <a:pt x="450" y="2756"/>
                    <a:pt x="76" y="2633"/>
                  </a:cubicBezTo>
                  <a:lnTo>
                    <a:pt x="51" y="2708"/>
                  </a:lnTo>
                  <a:cubicBezTo>
                    <a:pt x="1" y="2833"/>
                    <a:pt x="76" y="2983"/>
                    <a:pt x="201" y="3009"/>
                  </a:cubicBezTo>
                  <a:lnTo>
                    <a:pt x="3660" y="4161"/>
                  </a:lnTo>
                  <a:cubicBezTo>
                    <a:pt x="3687" y="4172"/>
                    <a:pt x="3713" y="4177"/>
                    <a:pt x="3739" y="4177"/>
                  </a:cubicBezTo>
                  <a:cubicBezTo>
                    <a:pt x="3834" y="4177"/>
                    <a:pt x="3916" y="4110"/>
                    <a:pt x="3936" y="4011"/>
                  </a:cubicBezTo>
                  <a:lnTo>
                    <a:pt x="5139" y="352"/>
                  </a:lnTo>
                  <a:cubicBezTo>
                    <a:pt x="5164" y="227"/>
                    <a:pt x="5114" y="76"/>
                    <a:pt x="4988" y="26"/>
                  </a:cubicBezTo>
                  <a:lnTo>
                    <a:pt x="49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22;p72"/>
            <p:cNvSpPr/>
            <p:nvPr/>
          </p:nvSpPr>
          <p:spPr>
            <a:xfrm>
              <a:off x="7342025" y="4677688"/>
              <a:ext cx="132850" cy="103175"/>
            </a:xfrm>
            <a:custGeom>
              <a:avLst/>
              <a:gdLst/>
              <a:ahLst/>
              <a:cxnLst/>
              <a:rect l="l" t="t" r="r" b="b"/>
              <a:pathLst>
                <a:path w="5314" h="4127" extrusionOk="0">
                  <a:moveTo>
                    <a:pt x="5063" y="1"/>
                  </a:moveTo>
                  <a:cubicBezTo>
                    <a:pt x="4435" y="1703"/>
                    <a:pt x="2872" y="2766"/>
                    <a:pt x="1237" y="2766"/>
                  </a:cubicBezTo>
                  <a:cubicBezTo>
                    <a:pt x="850" y="2766"/>
                    <a:pt x="459" y="2707"/>
                    <a:pt x="75" y="2582"/>
                  </a:cubicBezTo>
                  <a:lnTo>
                    <a:pt x="50" y="2657"/>
                  </a:lnTo>
                  <a:cubicBezTo>
                    <a:pt x="0" y="2783"/>
                    <a:pt x="75" y="2908"/>
                    <a:pt x="201" y="2958"/>
                  </a:cubicBezTo>
                  <a:lnTo>
                    <a:pt x="3659" y="4111"/>
                  </a:lnTo>
                  <a:cubicBezTo>
                    <a:pt x="3686" y="4122"/>
                    <a:pt x="3713" y="4127"/>
                    <a:pt x="3739" y="4127"/>
                  </a:cubicBezTo>
                  <a:cubicBezTo>
                    <a:pt x="3835" y="4127"/>
                    <a:pt x="3921" y="4059"/>
                    <a:pt x="3960" y="3961"/>
                  </a:cubicBezTo>
                  <a:lnTo>
                    <a:pt x="5288" y="326"/>
                  </a:lnTo>
                  <a:cubicBezTo>
                    <a:pt x="5313" y="201"/>
                    <a:pt x="5263" y="76"/>
                    <a:pt x="5138" y="26"/>
                  </a:cubicBezTo>
                  <a:lnTo>
                    <a:pt x="506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23;p72"/>
            <p:cNvSpPr/>
            <p:nvPr/>
          </p:nvSpPr>
          <p:spPr>
            <a:xfrm>
              <a:off x="7506175" y="4733463"/>
              <a:ext cx="136000" cy="101675"/>
            </a:xfrm>
            <a:custGeom>
              <a:avLst/>
              <a:gdLst/>
              <a:ahLst/>
              <a:cxnLst/>
              <a:rect l="l" t="t" r="r" b="b"/>
              <a:pathLst>
                <a:path w="5440" h="4067" extrusionOk="0">
                  <a:moveTo>
                    <a:pt x="5189" y="0"/>
                  </a:moveTo>
                  <a:cubicBezTo>
                    <a:pt x="4502" y="1677"/>
                    <a:pt x="2887" y="2718"/>
                    <a:pt x="1250" y="2718"/>
                  </a:cubicBezTo>
                  <a:cubicBezTo>
                    <a:pt x="855" y="2718"/>
                    <a:pt x="460" y="2658"/>
                    <a:pt x="76" y="2532"/>
                  </a:cubicBezTo>
                  <a:lnTo>
                    <a:pt x="26" y="2607"/>
                  </a:lnTo>
                  <a:cubicBezTo>
                    <a:pt x="1" y="2732"/>
                    <a:pt x="51" y="2857"/>
                    <a:pt x="176" y="2907"/>
                  </a:cubicBezTo>
                  <a:lnTo>
                    <a:pt x="3635" y="4060"/>
                  </a:lnTo>
                  <a:cubicBezTo>
                    <a:pt x="3656" y="4065"/>
                    <a:pt x="3676" y="4067"/>
                    <a:pt x="3697" y="4067"/>
                  </a:cubicBezTo>
                  <a:cubicBezTo>
                    <a:pt x="3800" y="4067"/>
                    <a:pt x="3894" y="4014"/>
                    <a:pt x="3935" y="3910"/>
                  </a:cubicBezTo>
                  <a:lnTo>
                    <a:pt x="5389" y="326"/>
                  </a:lnTo>
                  <a:cubicBezTo>
                    <a:pt x="5439" y="201"/>
                    <a:pt x="5389" y="75"/>
                    <a:pt x="5264" y="25"/>
                  </a:cubicBezTo>
                  <a:lnTo>
                    <a:pt x="51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34711" y="1056129"/>
                <a:ext cx="4966448" cy="3484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Khi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d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nary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so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ánh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1" y="1056129"/>
                <a:ext cx="4966448" cy="3484224"/>
              </a:xfrm>
              <a:prstGeom prst="rect">
                <a:avLst/>
              </a:prstGeom>
              <a:blipFill>
                <a:blip r:embed="rId3"/>
                <a:stretch>
                  <a:fillRect l="-1227" r="-2699" b="-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oogle Shape;3633;p72"/>
          <p:cNvGrpSpPr/>
          <p:nvPr/>
        </p:nvGrpSpPr>
        <p:grpSpPr>
          <a:xfrm rot="9220960">
            <a:off x="7353354" y="341374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6A1AB037-33C4-F634-4B5A-142712FB94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7429" y="1015575"/>
            <a:ext cx="2638787" cy="2899268"/>
          </a:xfrm>
          <a:prstGeom prst="rect">
            <a:avLst/>
          </a:prstGeom>
        </p:spPr>
      </p:pic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8569310B-9E74-92AC-971B-C99E15E24EB8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04061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82880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14" name="Google Shape;3584;p72"/>
          <p:cNvGrpSpPr/>
          <p:nvPr/>
        </p:nvGrpSpPr>
        <p:grpSpPr>
          <a:xfrm rot="21029641">
            <a:off x="493385" y="3988220"/>
            <a:ext cx="760505" cy="845384"/>
            <a:chOff x="6895275" y="3637438"/>
            <a:chExt cx="1185500" cy="1357450"/>
          </a:xfrm>
        </p:grpSpPr>
        <p:sp>
          <p:nvSpPr>
            <p:cNvPr id="15" name="Google Shape;3585;p72"/>
            <p:cNvSpPr/>
            <p:nvPr/>
          </p:nvSpPr>
          <p:spPr>
            <a:xfrm>
              <a:off x="6895275" y="3637438"/>
              <a:ext cx="1185500" cy="1357450"/>
            </a:xfrm>
            <a:custGeom>
              <a:avLst/>
              <a:gdLst/>
              <a:ahLst/>
              <a:cxnLst/>
              <a:rect l="l" t="t" r="r" b="b"/>
              <a:pathLst>
                <a:path w="47420" h="54298" extrusionOk="0">
                  <a:moveTo>
                    <a:pt x="12495" y="0"/>
                  </a:moveTo>
                  <a:cubicBezTo>
                    <a:pt x="11375" y="0"/>
                    <a:pt x="10312" y="955"/>
                    <a:pt x="9975" y="2387"/>
                  </a:cubicBezTo>
                  <a:lnTo>
                    <a:pt x="251" y="42989"/>
                  </a:lnTo>
                  <a:cubicBezTo>
                    <a:pt x="0" y="44117"/>
                    <a:pt x="652" y="45295"/>
                    <a:pt x="1705" y="45646"/>
                  </a:cubicBezTo>
                  <a:lnTo>
                    <a:pt x="27444" y="54192"/>
                  </a:lnTo>
                  <a:cubicBezTo>
                    <a:pt x="27658" y="54264"/>
                    <a:pt x="27880" y="54298"/>
                    <a:pt x="28101" y="54298"/>
                  </a:cubicBezTo>
                  <a:cubicBezTo>
                    <a:pt x="28965" y="54298"/>
                    <a:pt x="29817" y="53777"/>
                    <a:pt x="30176" y="52939"/>
                  </a:cubicBezTo>
                  <a:lnTo>
                    <a:pt x="46717" y="14618"/>
                  </a:lnTo>
                  <a:cubicBezTo>
                    <a:pt x="47419" y="13014"/>
                    <a:pt x="46893" y="11335"/>
                    <a:pt x="45564" y="10884"/>
                  </a:cubicBezTo>
                  <a:lnTo>
                    <a:pt x="13133" y="107"/>
                  </a:lnTo>
                  <a:cubicBezTo>
                    <a:pt x="12921" y="35"/>
                    <a:pt x="12707" y="0"/>
                    <a:pt x="1249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86;p72"/>
            <p:cNvSpPr/>
            <p:nvPr/>
          </p:nvSpPr>
          <p:spPr>
            <a:xfrm>
              <a:off x="6916575" y="3668538"/>
              <a:ext cx="718075" cy="1307250"/>
            </a:xfrm>
            <a:custGeom>
              <a:avLst/>
              <a:gdLst/>
              <a:ahLst/>
              <a:cxnLst/>
              <a:rect l="l" t="t" r="r" b="b"/>
              <a:pathLst>
                <a:path w="28723" h="52290" extrusionOk="0">
                  <a:moveTo>
                    <a:pt x="12410" y="209"/>
                  </a:moveTo>
                  <a:lnTo>
                    <a:pt x="12432" y="216"/>
                  </a:lnTo>
                  <a:cubicBezTo>
                    <a:pt x="12424" y="213"/>
                    <a:pt x="12417" y="211"/>
                    <a:pt x="12410" y="209"/>
                  </a:cubicBezTo>
                  <a:close/>
                  <a:moveTo>
                    <a:pt x="28722" y="51093"/>
                  </a:moveTo>
                  <a:lnTo>
                    <a:pt x="28699" y="51147"/>
                  </a:lnTo>
                  <a:lnTo>
                    <a:pt x="28699" y="51147"/>
                  </a:lnTo>
                  <a:cubicBezTo>
                    <a:pt x="28707" y="51130"/>
                    <a:pt x="28715" y="51112"/>
                    <a:pt x="28722" y="51093"/>
                  </a:cubicBezTo>
                  <a:close/>
                  <a:moveTo>
                    <a:pt x="11585" y="1"/>
                  </a:moveTo>
                  <a:cubicBezTo>
                    <a:pt x="10896" y="1"/>
                    <a:pt x="10257" y="584"/>
                    <a:pt x="10026" y="1469"/>
                  </a:cubicBezTo>
                  <a:lnTo>
                    <a:pt x="151" y="41996"/>
                  </a:lnTo>
                  <a:cubicBezTo>
                    <a:pt x="0" y="42697"/>
                    <a:pt x="401" y="43424"/>
                    <a:pt x="1053" y="43625"/>
                  </a:cubicBezTo>
                  <a:lnTo>
                    <a:pt x="26893" y="52221"/>
                  </a:lnTo>
                  <a:cubicBezTo>
                    <a:pt x="27027" y="52268"/>
                    <a:pt x="27165" y="52290"/>
                    <a:pt x="27303" y="52290"/>
                  </a:cubicBezTo>
                  <a:cubicBezTo>
                    <a:pt x="27834" y="52290"/>
                    <a:pt x="28353" y="51962"/>
                    <a:pt x="28572" y="51444"/>
                  </a:cubicBezTo>
                  <a:lnTo>
                    <a:pt x="28699" y="51147"/>
                  </a:lnTo>
                  <a:lnTo>
                    <a:pt x="28699" y="51147"/>
                  </a:lnTo>
                  <a:cubicBezTo>
                    <a:pt x="28486" y="51614"/>
                    <a:pt x="27990" y="51914"/>
                    <a:pt x="27480" y="51914"/>
                  </a:cubicBezTo>
                  <a:cubicBezTo>
                    <a:pt x="27342" y="51914"/>
                    <a:pt x="27203" y="51892"/>
                    <a:pt x="27068" y="51845"/>
                  </a:cubicBezTo>
                  <a:lnTo>
                    <a:pt x="1229" y="43249"/>
                  </a:lnTo>
                  <a:cubicBezTo>
                    <a:pt x="752" y="43098"/>
                    <a:pt x="452" y="42572"/>
                    <a:pt x="577" y="42071"/>
                  </a:cubicBezTo>
                  <a:lnTo>
                    <a:pt x="10527" y="1569"/>
                  </a:lnTo>
                  <a:cubicBezTo>
                    <a:pt x="10737" y="728"/>
                    <a:pt x="11372" y="151"/>
                    <a:pt x="12045" y="151"/>
                  </a:cubicBezTo>
                  <a:cubicBezTo>
                    <a:pt x="12166" y="151"/>
                    <a:pt x="12288" y="169"/>
                    <a:pt x="12410" y="209"/>
                  </a:cubicBezTo>
                  <a:lnTo>
                    <a:pt x="12410" y="209"/>
                  </a:lnTo>
                  <a:lnTo>
                    <a:pt x="11980" y="66"/>
                  </a:lnTo>
                  <a:cubicBezTo>
                    <a:pt x="11849" y="22"/>
                    <a:pt x="11716" y="1"/>
                    <a:pt x="11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7;p72"/>
            <p:cNvSpPr/>
            <p:nvPr/>
          </p:nvSpPr>
          <p:spPr>
            <a:xfrm>
              <a:off x="7103300" y="4108013"/>
              <a:ext cx="169200" cy="187275"/>
            </a:xfrm>
            <a:custGeom>
              <a:avLst/>
              <a:gdLst/>
              <a:ahLst/>
              <a:cxnLst/>
              <a:rect l="l" t="t" r="r" b="b"/>
              <a:pathLst>
                <a:path w="6768" h="7491" extrusionOk="0">
                  <a:moveTo>
                    <a:pt x="2034" y="0"/>
                  </a:moveTo>
                  <a:cubicBezTo>
                    <a:pt x="1692" y="0"/>
                    <a:pt x="1358" y="262"/>
                    <a:pt x="1253" y="682"/>
                  </a:cubicBezTo>
                  <a:lnTo>
                    <a:pt x="100" y="5118"/>
                  </a:lnTo>
                  <a:cubicBezTo>
                    <a:pt x="0" y="5595"/>
                    <a:pt x="226" y="6071"/>
                    <a:pt x="627" y="6196"/>
                  </a:cubicBezTo>
                  <a:lnTo>
                    <a:pt x="4386" y="7449"/>
                  </a:lnTo>
                  <a:cubicBezTo>
                    <a:pt x="4461" y="7477"/>
                    <a:pt x="4537" y="7490"/>
                    <a:pt x="4611" y="7490"/>
                  </a:cubicBezTo>
                  <a:cubicBezTo>
                    <a:pt x="4937" y="7490"/>
                    <a:pt x="5241" y="7240"/>
                    <a:pt x="5364" y="6873"/>
                  </a:cubicBezTo>
                  <a:lnTo>
                    <a:pt x="6617" y="2462"/>
                  </a:lnTo>
                  <a:cubicBezTo>
                    <a:pt x="6767" y="1960"/>
                    <a:pt x="6542" y="1459"/>
                    <a:pt x="6115" y="1334"/>
                  </a:cubicBezTo>
                  <a:lnTo>
                    <a:pt x="2231" y="31"/>
                  </a:lnTo>
                  <a:cubicBezTo>
                    <a:pt x="2166" y="10"/>
                    <a:pt x="2100" y="0"/>
                    <a:pt x="203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8;p72"/>
            <p:cNvSpPr/>
            <p:nvPr/>
          </p:nvSpPr>
          <p:spPr>
            <a:xfrm>
              <a:off x="7280600" y="4168788"/>
              <a:ext cx="174225" cy="185400"/>
            </a:xfrm>
            <a:custGeom>
              <a:avLst/>
              <a:gdLst/>
              <a:ahLst/>
              <a:cxnLst/>
              <a:rect l="l" t="t" r="r" b="b"/>
              <a:pathLst>
                <a:path w="6969" h="7416" extrusionOk="0">
                  <a:moveTo>
                    <a:pt x="2257" y="0"/>
                  </a:moveTo>
                  <a:cubicBezTo>
                    <a:pt x="1910" y="0"/>
                    <a:pt x="1559" y="259"/>
                    <a:pt x="1455" y="657"/>
                  </a:cubicBezTo>
                  <a:lnTo>
                    <a:pt x="151" y="5043"/>
                  </a:lnTo>
                  <a:cubicBezTo>
                    <a:pt x="1" y="5519"/>
                    <a:pt x="227" y="5996"/>
                    <a:pt x="628" y="6121"/>
                  </a:cubicBezTo>
                  <a:lnTo>
                    <a:pt x="4387" y="7374"/>
                  </a:lnTo>
                  <a:cubicBezTo>
                    <a:pt x="4462" y="7402"/>
                    <a:pt x="4538" y="7415"/>
                    <a:pt x="4615" y="7415"/>
                  </a:cubicBezTo>
                  <a:cubicBezTo>
                    <a:pt x="4946" y="7415"/>
                    <a:pt x="5267" y="7165"/>
                    <a:pt x="5389" y="6798"/>
                  </a:cubicBezTo>
                  <a:lnTo>
                    <a:pt x="6818" y="2462"/>
                  </a:lnTo>
                  <a:cubicBezTo>
                    <a:pt x="6968" y="1960"/>
                    <a:pt x="6768" y="1459"/>
                    <a:pt x="6342" y="1334"/>
                  </a:cubicBezTo>
                  <a:lnTo>
                    <a:pt x="2457" y="31"/>
                  </a:lnTo>
                  <a:cubicBezTo>
                    <a:pt x="2392" y="10"/>
                    <a:pt x="2324" y="0"/>
                    <a:pt x="225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9;p72"/>
            <p:cNvSpPr/>
            <p:nvPr/>
          </p:nvSpPr>
          <p:spPr>
            <a:xfrm>
              <a:off x="7458550" y="4229563"/>
              <a:ext cx="178600" cy="183575"/>
            </a:xfrm>
            <a:custGeom>
              <a:avLst/>
              <a:gdLst/>
              <a:ahLst/>
              <a:cxnLst/>
              <a:rect l="l" t="t" r="r" b="b"/>
              <a:pathLst>
                <a:path w="7144" h="7343" extrusionOk="0">
                  <a:moveTo>
                    <a:pt x="2457" y="1"/>
                  </a:moveTo>
                  <a:cubicBezTo>
                    <a:pt x="2109" y="1"/>
                    <a:pt x="1752" y="259"/>
                    <a:pt x="1605" y="657"/>
                  </a:cubicBezTo>
                  <a:lnTo>
                    <a:pt x="151" y="4993"/>
                  </a:lnTo>
                  <a:cubicBezTo>
                    <a:pt x="1" y="5444"/>
                    <a:pt x="201" y="5921"/>
                    <a:pt x="602" y="6071"/>
                  </a:cubicBezTo>
                  <a:lnTo>
                    <a:pt x="4362" y="7299"/>
                  </a:lnTo>
                  <a:cubicBezTo>
                    <a:pt x="4441" y="7329"/>
                    <a:pt x="4523" y="7343"/>
                    <a:pt x="4605" y="7343"/>
                  </a:cubicBezTo>
                  <a:cubicBezTo>
                    <a:pt x="4938" y="7343"/>
                    <a:pt x="5269" y="7110"/>
                    <a:pt x="5389" y="6748"/>
                  </a:cubicBezTo>
                  <a:lnTo>
                    <a:pt x="6968" y="2437"/>
                  </a:lnTo>
                  <a:cubicBezTo>
                    <a:pt x="7144" y="1961"/>
                    <a:pt x="6968" y="1459"/>
                    <a:pt x="6542" y="1334"/>
                  </a:cubicBezTo>
                  <a:lnTo>
                    <a:pt x="2657" y="31"/>
                  </a:lnTo>
                  <a:cubicBezTo>
                    <a:pt x="2592" y="10"/>
                    <a:pt x="2525" y="1"/>
                    <a:pt x="24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90;p72"/>
            <p:cNvSpPr/>
            <p:nvPr/>
          </p:nvSpPr>
          <p:spPr>
            <a:xfrm>
              <a:off x="7152175" y="3745763"/>
              <a:ext cx="826450" cy="475400"/>
            </a:xfrm>
            <a:custGeom>
              <a:avLst/>
              <a:gdLst/>
              <a:ahLst/>
              <a:cxnLst/>
              <a:rect l="l" t="t" r="r" b="b"/>
              <a:pathLst>
                <a:path w="33058" h="19016" extrusionOk="0">
                  <a:moveTo>
                    <a:pt x="3683" y="0"/>
                  </a:moveTo>
                  <a:cubicBezTo>
                    <a:pt x="2827" y="0"/>
                    <a:pt x="2027" y="719"/>
                    <a:pt x="1754" y="1789"/>
                  </a:cubicBezTo>
                  <a:lnTo>
                    <a:pt x="301" y="7503"/>
                  </a:lnTo>
                  <a:cubicBezTo>
                    <a:pt x="0" y="8681"/>
                    <a:pt x="551" y="9909"/>
                    <a:pt x="1529" y="10235"/>
                  </a:cubicBezTo>
                  <a:lnTo>
                    <a:pt x="27694" y="18932"/>
                  </a:lnTo>
                  <a:cubicBezTo>
                    <a:pt x="27861" y="18988"/>
                    <a:pt x="28034" y="19016"/>
                    <a:pt x="28209" y="19016"/>
                  </a:cubicBezTo>
                  <a:cubicBezTo>
                    <a:pt x="29037" y="19016"/>
                    <a:pt x="29908" y="18409"/>
                    <a:pt x="30301" y="17478"/>
                  </a:cubicBezTo>
                  <a:lnTo>
                    <a:pt x="32557" y="12039"/>
                  </a:lnTo>
                  <a:cubicBezTo>
                    <a:pt x="33058" y="10811"/>
                    <a:pt x="32657" y="9558"/>
                    <a:pt x="31629" y="9207"/>
                  </a:cubicBezTo>
                  <a:lnTo>
                    <a:pt x="4186" y="84"/>
                  </a:lnTo>
                  <a:cubicBezTo>
                    <a:pt x="4018" y="27"/>
                    <a:pt x="3849" y="0"/>
                    <a:pt x="36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91;p72"/>
            <p:cNvSpPr/>
            <p:nvPr/>
          </p:nvSpPr>
          <p:spPr>
            <a:xfrm>
              <a:off x="7178475" y="3775863"/>
              <a:ext cx="771325" cy="419050"/>
            </a:xfrm>
            <a:custGeom>
              <a:avLst/>
              <a:gdLst/>
              <a:ahLst/>
              <a:cxnLst/>
              <a:rect l="l" t="t" r="r" b="b"/>
              <a:pathLst>
                <a:path w="30853" h="16762" extrusionOk="0">
                  <a:moveTo>
                    <a:pt x="2607" y="0"/>
                  </a:moveTo>
                  <a:cubicBezTo>
                    <a:pt x="2176" y="0"/>
                    <a:pt x="1754" y="352"/>
                    <a:pt x="1605" y="885"/>
                  </a:cubicBezTo>
                  <a:lnTo>
                    <a:pt x="151" y="6600"/>
                  </a:lnTo>
                  <a:cubicBezTo>
                    <a:pt x="1" y="7201"/>
                    <a:pt x="251" y="7803"/>
                    <a:pt x="753" y="7978"/>
                  </a:cubicBezTo>
                  <a:lnTo>
                    <a:pt x="27043" y="16725"/>
                  </a:lnTo>
                  <a:cubicBezTo>
                    <a:pt x="27126" y="16750"/>
                    <a:pt x="27210" y="16762"/>
                    <a:pt x="27295" y="16762"/>
                  </a:cubicBezTo>
                  <a:cubicBezTo>
                    <a:pt x="27725" y="16762"/>
                    <a:pt x="28158" y="16455"/>
                    <a:pt x="28347" y="15973"/>
                  </a:cubicBezTo>
                  <a:lnTo>
                    <a:pt x="30602" y="10535"/>
                  </a:lnTo>
                  <a:cubicBezTo>
                    <a:pt x="30853" y="9908"/>
                    <a:pt x="30653" y="9281"/>
                    <a:pt x="30126" y="9131"/>
                  </a:cubicBezTo>
                  <a:lnTo>
                    <a:pt x="2833" y="33"/>
                  </a:lnTo>
                  <a:cubicBezTo>
                    <a:pt x="2758" y="11"/>
                    <a:pt x="2683" y="0"/>
                    <a:pt x="260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92;p72"/>
            <p:cNvSpPr/>
            <p:nvPr/>
          </p:nvSpPr>
          <p:spPr>
            <a:xfrm>
              <a:off x="7108925" y="4083363"/>
              <a:ext cx="170450" cy="188725"/>
            </a:xfrm>
            <a:custGeom>
              <a:avLst/>
              <a:gdLst/>
              <a:ahLst/>
              <a:cxnLst/>
              <a:rect l="l" t="t" r="r" b="b"/>
              <a:pathLst>
                <a:path w="6818" h="7549" extrusionOk="0">
                  <a:moveTo>
                    <a:pt x="2056" y="0"/>
                  </a:moveTo>
                  <a:cubicBezTo>
                    <a:pt x="1707" y="0"/>
                    <a:pt x="1382" y="273"/>
                    <a:pt x="1279" y="666"/>
                  </a:cubicBezTo>
                  <a:lnTo>
                    <a:pt x="126" y="5152"/>
                  </a:lnTo>
                  <a:cubicBezTo>
                    <a:pt x="1" y="5628"/>
                    <a:pt x="251" y="6129"/>
                    <a:pt x="652" y="6255"/>
                  </a:cubicBezTo>
                  <a:lnTo>
                    <a:pt x="4412" y="7508"/>
                  </a:lnTo>
                  <a:cubicBezTo>
                    <a:pt x="4491" y="7536"/>
                    <a:pt x="4570" y="7549"/>
                    <a:pt x="4647" y="7549"/>
                  </a:cubicBezTo>
                  <a:cubicBezTo>
                    <a:pt x="4987" y="7549"/>
                    <a:pt x="5292" y="7294"/>
                    <a:pt x="5414" y="6906"/>
                  </a:cubicBezTo>
                  <a:lnTo>
                    <a:pt x="6667" y="2470"/>
                  </a:lnTo>
                  <a:cubicBezTo>
                    <a:pt x="6818" y="1969"/>
                    <a:pt x="6592" y="1468"/>
                    <a:pt x="6166" y="1317"/>
                  </a:cubicBezTo>
                  <a:lnTo>
                    <a:pt x="2281" y="39"/>
                  </a:lnTo>
                  <a:cubicBezTo>
                    <a:pt x="2206" y="13"/>
                    <a:pt x="2131" y="0"/>
                    <a:pt x="20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93;p72"/>
            <p:cNvSpPr/>
            <p:nvPr/>
          </p:nvSpPr>
          <p:spPr>
            <a:xfrm>
              <a:off x="7123975" y="4130688"/>
              <a:ext cx="139750" cy="126300"/>
            </a:xfrm>
            <a:custGeom>
              <a:avLst/>
              <a:gdLst/>
              <a:ahLst/>
              <a:cxnLst/>
              <a:rect l="l" t="t" r="r" b="b"/>
              <a:pathLst>
                <a:path w="5590" h="5052" extrusionOk="0">
                  <a:moveTo>
                    <a:pt x="5314" y="1"/>
                  </a:moveTo>
                  <a:cubicBezTo>
                    <a:pt x="4712" y="2138"/>
                    <a:pt x="2994" y="3519"/>
                    <a:pt x="1197" y="3519"/>
                  </a:cubicBezTo>
                  <a:cubicBezTo>
                    <a:pt x="824" y="3519"/>
                    <a:pt x="447" y="3459"/>
                    <a:pt x="75" y="3334"/>
                  </a:cubicBezTo>
                  <a:lnTo>
                    <a:pt x="50" y="3334"/>
                  </a:lnTo>
                  <a:lnTo>
                    <a:pt x="25" y="3434"/>
                  </a:lnTo>
                  <a:cubicBezTo>
                    <a:pt x="0" y="3585"/>
                    <a:pt x="75" y="3735"/>
                    <a:pt x="201" y="3785"/>
                  </a:cubicBezTo>
                  <a:lnTo>
                    <a:pt x="3985" y="5038"/>
                  </a:lnTo>
                  <a:cubicBezTo>
                    <a:pt x="4007" y="5047"/>
                    <a:pt x="4030" y="5051"/>
                    <a:pt x="4053" y="5051"/>
                  </a:cubicBezTo>
                  <a:cubicBezTo>
                    <a:pt x="4160" y="5051"/>
                    <a:pt x="4265" y="4962"/>
                    <a:pt x="4286" y="4838"/>
                  </a:cubicBezTo>
                  <a:lnTo>
                    <a:pt x="5564" y="402"/>
                  </a:lnTo>
                  <a:cubicBezTo>
                    <a:pt x="5589" y="251"/>
                    <a:pt x="5539" y="76"/>
                    <a:pt x="5389" y="51"/>
                  </a:cubicBezTo>
                  <a:lnTo>
                    <a:pt x="53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94;p72"/>
            <p:cNvSpPr/>
            <p:nvPr/>
          </p:nvSpPr>
          <p:spPr>
            <a:xfrm>
              <a:off x="7287500" y="4144138"/>
              <a:ext cx="175475" cy="187250"/>
            </a:xfrm>
            <a:custGeom>
              <a:avLst/>
              <a:gdLst/>
              <a:ahLst/>
              <a:cxnLst/>
              <a:rect l="l" t="t" r="r" b="b"/>
              <a:pathLst>
                <a:path w="7019" h="7490" extrusionOk="0">
                  <a:moveTo>
                    <a:pt x="2256" y="0"/>
                  </a:moveTo>
                  <a:cubicBezTo>
                    <a:pt x="1906" y="0"/>
                    <a:pt x="1578" y="273"/>
                    <a:pt x="1454" y="666"/>
                  </a:cubicBezTo>
                  <a:lnTo>
                    <a:pt x="151" y="5102"/>
                  </a:lnTo>
                  <a:cubicBezTo>
                    <a:pt x="1" y="5578"/>
                    <a:pt x="226" y="6054"/>
                    <a:pt x="627" y="6205"/>
                  </a:cubicBezTo>
                  <a:lnTo>
                    <a:pt x="4412" y="7458"/>
                  </a:lnTo>
                  <a:cubicBezTo>
                    <a:pt x="4481" y="7479"/>
                    <a:pt x="4552" y="7490"/>
                    <a:pt x="4622" y="7490"/>
                  </a:cubicBezTo>
                  <a:cubicBezTo>
                    <a:pt x="4959" y="7490"/>
                    <a:pt x="5290" y="7250"/>
                    <a:pt x="5414" y="6856"/>
                  </a:cubicBezTo>
                  <a:lnTo>
                    <a:pt x="6843" y="2470"/>
                  </a:lnTo>
                  <a:cubicBezTo>
                    <a:pt x="7018" y="1994"/>
                    <a:pt x="6793" y="1468"/>
                    <a:pt x="6392" y="1342"/>
                  </a:cubicBezTo>
                  <a:lnTo>
                    <a:pt x="2482" y="39"/>
                  </a:lnTo>
                  <a:cubicBezTo>
                    <a:pt x="2407" y="13"/>
                    <a:pt x="2331" y="0"/>
                    <a:pt x="22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95;p72"/>
            <p:cNvSpPr/>
            <p:nvPr/>
          </p:nvSpPr>
          <p:spPr>
            <a:xfrm>
              <a:off x="7466075" y="4205488"/>
              <a:ext cx="180475" cy="185025"/>
            </a:xfrm>
            <a:custGeom>
              <a:avLst/>
              <a:gdLst/>
              <a:ahLst/>
              <a:cxnLst/>
              <a:rect l="l" t="t" r="r" b="b"/>
              <a:pathLst>
                <a:path w="7219" h="7401" extrusionOk="0">
                  <a:moveTo>
                    <a:pt x="2455" y="0"/>
                  </a:moveTo>
                  <a:cubicBezTo>
                    <a:pt x="2116" y="0"/>
                    <a:pt x="1773" y="259"/>
                    <a:pt x="1630" y="668"/>
                  </a:cubicBezTo>
                  <a:lnTo>
                    <a:pt x="151" y="5029"/>
                  </a:lnTo>
                  <a:cubicBezTo>
                    <a:pt x="1" y="5505"/>
                    <a:pt x="201" y="5981"/>
                    <a:pt x="602" y="6107"/>
                  </a:cubicBezTo>
                  <a:lnTo>
                    <a:pt x="4387" y="7360"/>
                  </a:lnTo>
                  <a:cubicBezTo>
                    <a:pt x="4461" y="7388"/>
                    <a:pt x="4539" y="7401"/>
                    <a:pt x="4617" y="7401"/>
                  </a:cubicBezTo>
                  <a:cubicBezTo>
                    <a:pt x="4955" y="7401"/>
                    <a:pt x="5296" y="7150"/>
                    <a:pt x="5439" y="6783"/>
                  </a:cubicBezTo>
                  <a:lnTo>
                    <a:pt x="7018" y="2447"/>
                  </a:lnTo>
                  <a:cubicBezTo>
                    <a:pt x="7219" y="1971"/>
                    <a:pt x="7018" y="1470"/>
                    <a:pt x="6592" y="1320"/>
                  </a:cubicBezTo>
                  <a:lnTo>
                    <a:pt x="2682" y="41"/>
                  </a:lnTo>
                  <a:cubicBezTo>
                    <a:pt x="2608" y="14"/>
                    <a:pt x="2532" y="0"/>
                    <a:pt x="24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96;p72"/>
            <p:cNvSpPr/>
            <p:nvPr/>
          </p:nvSpPr>
          <p:spPr>
            <a:xfrm>
              <a:off x="7047525" y="4336038"/>
              <a:ext cx="159800" cy="172750"/>
            </a:xfrm>
            <a:custGeom>
              <a:avLst/>
              <a:gdLst/>
              <a:ahLst/>
              <a:cxnLst/>
              <a:rect l="l" t="t" r="r" b="b"/>
              <a:pathLst>
                <a:path w="6392" h="6910" extrusionOk="0">
                  <a:moveTo>
                    <a:pt x="1873" y="0"/>
                  </a:moveTo>
                  <a:cubicBezTo>
                    <a:pt x="1549" y="0"/>
                    <a:pt x="1257" y="236"/>
                    <a:pt x="1153" y="609"/>
                  </a:cubicBezTo>
                  <a:lnTo>
                    <a:pt x="101" y="4669"/>
                  </a:lnTo>
                  <a:cubicBezTo>
                    <a:pt x="1" y="5095"/>
                    <a:pt x="226" y="5546"/>
                    <a:pt x="602" y="5672"/>
                  </a:cubicBezTo>
                  <a:lnTo>
                    <a:pt x="4211" y="6875"/>
                  </a:lnTo>
                  <a:cubicBezTo>
                    <a:pt x="4281" y="6898"/>
                    <a:pt x="4353" y="6909"/>
                    <a:pt x="4424" y="6909"/>
                  </a:cubicBezTo>
                  <a:cubicBezTo>
                    <a:pt x="4734" y="6909"/>
                    <a:pt x="5032" y="6695"/>
                    <a:pt x="5113" y="6348"/>
                  </a:cubicBezTo>
                  <a:lnTo>
                    <a:pt x="6266" y="2313"/>
                  </a:lnTo>
                  <a:cubicBezTo>
                    <a:pt x="6392" y="1887"/>
                    <a:pt x="6191" y="1411"/>
                    <a:pt x="5790" y="1286"/>
                  </a:cubicBezTo>
                  <a:lnTo>
                    <a:pt x="2081" y="32"/>
                  </a:lnTo>
                  <a:cubicBezTo>
                    <a:pt x="2011" y="11"/>
                    <a:pt x="1941" y="0"/>
                    <a:pt x="18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7;p72"/>
            <p:cNvSpPr/>
            <p:nvPr/>
          </p:nvSpPr>
          <p:spPr>
            <a:xfrm>
              <a:off x="7217325" y="4394313"/>
              <a:ext cx="164825" cy="170850"/>
            </a:xfrm>
            <a:custGeom>
              <a:avLst/>
              <a:gdLst/>
              <a:ahLst/>
              <a:cxnLst/>
              <a:rect l="l" t="t" r="r" b="b"/>
              <a:pathLst>
                <a:path w="6593" h="6834" extrusionOk="0">
                  <a:moveTo>
                    <a:pt x="2072" y="0"/>
                  </a:moveTo>
                  <a:cubicBezTo>
                    <a:pt x="1741" y="0"/>
                    <a:pt x="1432" y="236"/>
                    <a:pt x="1329" y="609"/>
                  </a:cubicBezTo>
                  <a:lnTo>
                    <a:pt x="126" y="4594"/>
                  </a:lnTo>
                  <a:cubicBezTo>
                    <a:pt x="1" y="5020"/>
                    <a:pt x="201" y="5471"/>
                    <a:pt x="602" y="5596"/>
                  </a:cubicBezTo>
                  <a:lnTo>
                    <a:pt x="4186" y="6799"/>
                  </a:lnTo>
                  <a:cubicBezTo>
                    <a:pt x="4261" y="6823"/>
                    <a:pt x="4336" y="6834"/>
                    <a:pt x="4410" y="6834"/>
                  </a:cubicBezTo>
                  <a:cubicBezTo>
                    <a:pt x="4735" y="6834"/>
                    <a:pt x="5036" y="6620"/>
                    <a:pt x="5138" y="6273"/>
                  </a:cubicBezTo>
                  <a:lnTo>
                    <a:pt x="6442" y="2313"/>
                  </a:lnTo>
                  <a:cubicBezTo>
                    <a:pt x="6592" y="1862"/>
                    <a:pt x="6367" y="1411"/>
                    <a:pt x="5991" y="1260"/>
                  </a:cubicBezTo>
                  <a:lnTo>
                    <a:pt x="2281" y="32"/>
                  </a:lnTo>
                  <a:cubicBezTo>
                    <a:pt x="2212" y="10"/>
                    <a:pt x="2141" y="0"/>
                    <a:pt x="20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8;p72"/>
            <p:cNvSpPr/>
            <p:nvPr/>
          </p:nvSpPr>
          <p:spPr>
            <a:xfrm>
              <a:off x="7387125" y="4452513"/>
              <a:ext cx="169200" cy="169050"/>
            </a:xfrm>
            <a:custGeom>
              <a:avLst/>
              <a:gdLst/>
              <a:ahLst/>
              <a:cxnLst/>
              <a:rect l="l" t="t" r="r" b="b"/>
              <a:pathLst>
                <a:path w="6768" h="6762" extrusionOk="0">
                  <a:moveTo>
                    <a:pt x="2257" y="1"/>
                  </a:moveTo>
                  <a:cubicBezTo>
                    <a:pt x="1924" y="1"/>
                    <a:pt x="1602" y="219"/>
                    <a:pt x="1479" y="586"/>
                  </a:cubicBezTo>
                  <a:lnTo>
                    <a:pt x="151" y="4546"/>
                  </a:lnTo>
                  <a:cubicBezTo>
                    <a:pt x="1" y="4947"/>
                    <a:pt x="201" y="5399"/>
                    <a:pt x="602" y="5524"/>
                  </a:cubicBezTo>
                  <a:lnTo>
                    <a:pt x="4186" y="6727"/>
                  </a:lnTo>
                  <a:cubicBezTo>
                    <a:pt x="4256" y="6750"/>
                    <a:pt x="4329" y="6761"/>
                    <a:pt x="4401" y="6761"/>
                  </a:cubicBezTo>
                  <a:cubicBezTo>
                    <a:pt x="4719" y="6761"/>
                    <a:pt x="5041" y="6547"/>
                    <a:pt x="5164" y="6201"/>
                  </a:cubicBezTo>
                  <a:lnTo>
                    <a:pt x="6617" y="2291"/>
                  </a:lnTo>
                  <a:cubicBezTo>
                    <a:pt x="6768" y="1865"/>
                    <a:pt x="6567" y="1388"/>
                    <a:pt x="6166" y="1263"/>
                  </a:cubicBezTo>
                  <a:lnTo>
                    <a:pt x="2482" y="35"/>
                  </a:lnTo>
                  <a:cubicBezTo>
                    <a:pt x="2408" y="12"/>
                    <a:pt x="2332" y="1"/>
                    <a:pt x="22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9;p72"/>
            <p:cNvSpPr/>
            <p:nvPr/>
          </p:nvSpPr>
          <p:spPr>
            <a:xfrm>
              <a:off x="7556925" y="4510563"/>
              <a:ext cx="173600" cy="167400"/>
            </a:xfrm>
            <a:custGeom>
              <a:avLst/>
              <a:gdLst/>
              <a:ahLst/>
              <a:cxnLst/>
              <a:rect l="l" t="t" r="r" b="b"/>
              <a:pathLst>
                <a:path w="6944" h="6696" extrusionOk="0">
                  <a:moveTo>
                    <a:pt x="2415" y="0"/>
                  </a:moveTo>
                  <a:cubicBezTo>
                    <a:pt x="2089" y="0"/>
                    <a:pt x="1775" y="229"/>
                    <a:pt x="1655" y="570"/>
                  </a:cubicBezTo>
                  <a:lnTo>
                    <a:pt x="151" y="4480"/>
                  </a:lnTo>
                  <a:cubicBezTo>
                    <a:pt x="1" y="4906"/>
                    <a:pt x="201" y="5332"/>
                    <a:pt x="577" y="5458"/>
                  </a:cubicBezTo>
                  <a:lnTo>
                    <a:pt x="4186" y="6661"/>
                  </a:lnTo>
                  <a:cubicBezTo>
                    <a:pt x="4257" y="6684"/>
                    <a:pt x="4330" y="6695"/>
                    <a:pt x="4403" y="6695"/>
                  </a:cubicBezTo>
                  <a:cubicBezTo>
                    <a:pt x="4721" y="6695"/>
                    <a:pt x="5046" y="6485"/>
                    <a:pt x="5189" y="6159"/>
                  </a:cubicBezTo>
                  <a:lnTo>
                    <a:pt x="6768" y="2275"/>
                  </a:lnTo>
                  <a:cubicBezTo>
                    <a:pt x="6943" y="1848"/>
                    <a:pt x="6768" y="1397"/>
                    <a:pt x="6367" y="1272"/>
                  </a:cubicBezTo>
                  <a:lnTo>
                    <a:pt x="2657" y="44"/>
                  </a:lnTo>
                  <a:cubicBezTo>
                    <a:pt x="2578" y="14"/>
                    <a:pt x="2496" y="0"/>
                    <a:pt x="241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600;p72"/>
            <p:cNvSpPr/>
            <p:nvPr/>
          </p:nvSpPr>
          <p:spPr>
            <a:xfrm>
              <a:off x="7053175" y="4313463"/>
              <a:ext cx="161050" cy="174000"/>
            </a:xfrm>
            <a:custGeom>
              <a:avLst/>
              <a:gdLst/>
              <a:ahLst/>
              <a:cxnLst/>
              <a:rect l="l" t="t" r="r" b="b"/>
              <a:pathLst>
                <a:path w="6442" h="6960" extrusionOk="0">
                  <a:moveTo>
                    <a:pt x="1896" y="1"/>
                  </a:moveTo>
                  <a:cubicBezTo>
                    <a:pt x="1565" y="1"/>
                    <a:pt x="1257" y="237"/>
                    <a:pt x="1153" y="610"/>
                  </a:cubicBezTo>
                  <a:lnTo>
                    <a:pt x="100" y="4720"/>
                  </a:lnTo>
                  <a:cubicBezTo>
                    <a:pt x="0" y="5146"/>
                    <a:pt x="226" y="5597"/>
                    <a:pt x="602" y="5722"/>
                  </a:cubicBezTo>
                  <a:lnTo>
                    <a:pt x="4211" y="6925"/>
                  </a:lnTo>
                  <a:cubicBezTo>
                    <a:pt x="4285" y="6949"/>
                    <a:pt x="4359" y="6960"/>
                    <a:pt x="4431" y="6960"/>
                  </a:cubicBezTo>
                  <a:cubicBezTo>
                    <a:pt x="4750" y="6960"/>
                    <a:pt x="5036" y="6742"/>
                    <a:pt x="5138" y="6374"/>
                  </a:cubicBezTo>
                  <a:lnTo>
                    <a:pt x="6316" y="2339"/>
                  </a:lnTo>
                  <a:cubicBezTo>
                    <a:pt x="6441" y="1888"/>
                    <a:pt x="6216" y="1412"/>
                    <a:pt x="5815" y="1286"/>
                  </a:cubicBezTo>
                  <a:lnTo>
                    <a:pt x="2105" y="33"/>
                  </a:lnTo>
                  <a:cubicBezTo>
                    <a:pt x="2036" y="11"/>
                    <a:pt x="1965" y="1"/>
                    <a:pt x="18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601;p72"/>
            <p:cNvSpPr/>
            <p:nvPr/>
          </p:nvSpPr>
          <p:spPr>
            <a:xfrm>
              <a:off x="7223600" y="4371738"/>
              <a:ext cx="165425" cy="172350"/>
            </a:xfrm>
            <a:custGeom>
              <a:avLst/>
              <a:gdLst/>
              <a:ahLst/>
              <a:cxnLst/>
              <a:rect l="l" t="t" r="r" b="b"/>
              <a:pathLst>
                <a:path w="6617" h="6894" extrusionOk="0">
                  <a:moveTo>
                    <a:pt x="2094" y="1"/>
                  </a:moveTo>
                  <a:cubicBezTo>
                    <a:pt x="1758" y="1"/>
                    <a:pt x="1432" y="237"/>
                    <a:pt x="1329" y="609"/>
                  </a:cubicBezTo>
                  <a:lnTo>
                    <a:pt x="126" y="4645"/>
                  </a:lnTo>
                  <a:cubicBezTo>
                    <a:pt x="0" y="5071"/>
                    <a:pt x="226" y="5522"/>
                    <a:pt x="602" y="5647"/>
                  </a:cubicBezTo>
                  <a:lnTo>
                    <a:pt x="4211" y="6850"/>
                  </a:lnTo>
                  <a:cubicBezTo>
                    <a:pt x="4290" y="6880"/>
                    <a:pt x="4371" y="6894"/>
                    <a:pt x="4450" y="6894"/>
                  </a:cubicBezTo>
                  <a:cubicBezTo>
                    <a:pt x="4769" y="6894"/>
                    <a:pt x="5063" y="6665"/>
                    <a:pt x="5163" y="6324"/>
                  </a:cubicBezTo>
                  <a:lnTo>
                    <a:pt x="6466" y="2314"/>
                  </a:lnTo>
                  <a:cubicBezTo>
                    <a:pt x="6617" y="1888"/>
                    <a:pt x="6416" y="1411"/>
                    <a:pt x="6015" y="1286"/>
                  </a:cubicBezTo>
                  <a:lnTo>
                    <a:pt x="2306" y="33"/>
                  </a:lnTo>
                  <a:cubicBezTo>
                    <a:pt x="2236" y="11"/>
                    <a:pt x="2165" y="1"/>
                    <a:pt x="20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602;p72"/>
            <p:cNvSpPr/>
            <p:nvPr/>
          </p:nvSpPr>
          <p:spPr>
            <a:xfrm>
              <a:off x="7394025" y="4430363"/>
              <a:ext cx="170450" cy="170525"/>
            </a:xfrm>
            <a:custGeom>
              <a:avLst/>
              <a:gdLst/>
              <a:ahLst/>
              <a:cxnLst/>
              <a:rect l="l" t="t" r="r" b="b"/>
              <a:pathLst>
                <a:path w="6818" h="6821" extrusionOk="0">
                  <a:moveTo>
                    <a:pt x="2266" y="0"/>
                  </a:moveTo>
                  <a:cubicBezTo>
                    <a:pt x="1939" y="0"/>
                    <a:pt x="1625" y="233"/>
                    <a:pt x="1504" y="595"/>
                  </a:cubicBezTo>
                  <a:lnTo>
                    <a:pt x="151" y="4580"/>
                  </a:lnTo>
                  <a:cubicBezTo>
                    <a:pt x="0" y="5006"/>
                    <a:pt x="201" y="5457"/>
                    <a:pt x="602" y="5583"/>
                  </a:cubicBezTo>
                  <a:lnTo>
                    <a:pt x="4211" y="6786"/>
                  </a:lnTo>
                  <a:cubicBezTo>
                    <a:pt x="4281" y="6809"/>
                    <a:pt x="4353" y="6820"/>
                    <a:pt x="4426" y="6820"/>
                  </a:cubicBezTo>
                  <a:cubicBezTo>
                    <a:pt x="4744" y="6820"/>
                    <a:pt x="5066" y="6606"/>
                    <a:pt x="5188" y="6259"/>
                  </a:cubicBezTo>
                  <a:lnTo>
                    <a:pt x="6642" y="2300"/>
                  </a:lnTo>
                  <a:cubicBezTo>
                    <a:pt x="6817" y="1873"/>
                    <a:pt x="6617" y="1397"/>
                    <a:pt x="6216" y="1272"/>
                  </a:cubicBezTo>
                  <a:lnTo>
                    <a:pt x="2507" y="44"/>
                  </a:lnTo>
                  <a:cubicBezTo>
                    <a:pt x="2428" y="14"/>
                    <a:pt x="2346" y="0"/>
                    <a:pt x="22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603;p72"/>
            <p:cNvSpPr/>
            <p:nvPr/>
          </p:nvSpPr>
          <p:spPr>
            <a:xfrm>
              <a:off x="7565075" y="4266538"/>
              <a:ext cx="264425" cy="390750"/>
            </a:xfrm>
            <a:custGeom>
              <a:avLst/>
              <a:gdLst/>
              <a:ahLst/>
              <a:cxnLst/>
              <a:rect l="l" t="t" r="r" b="b"/>
              <a:pathLst>
                <a:path w="10577" h="15630" extrusionOk="0">
                  <a:moveTo>
                    <a:pt x="5880" y="0"/>
                  </a:moveTo>
                  <a:cubicBezTo>
                    <a:pt x="5517" y="0"/>
                    <a:pt x="5156" y="258"/>
                    <a:pt x="4988" y="657"/>
                  </a:cubicBezTo>
                  <a:lnTo>
                    <a:pt x="151" y="13414"/>
                  </a:lnTo>
                  <a:cubicBezTo>
                    <a:pt x="0" y="13840"/>
                    <a:pt x="176" y="14266"/>
                    <a:pt x="577" y="14391"/>
                  </a:cubicBezTo>
                  <a:lnTo>
                    <a:pt x="4186" y="15594"/>
                  </a:lnTo>
                  <a:cubicBezTo>
                    <a:pt x="4256" y="15618"/>
                    <a:pt x="4329" y="15629"/>
                    <a:pt x="4403" y="15629"/>
                  </a:cubicBezTo>
                  <a:cubicBezTo>
                    <a:pt x="4721" y="15629"/>
                    <a:pt x="5046" y="15419"/>
                    <a:pt x="5188" y="15093"/>
                  </a:cubicBezTo>
                  <a:lnTo>
                    <a:pt x="10402" y="2436"/>
                  </a:lnTo>
                  <a:cubicBezTo>
                    <a:pt x="10577" y="1960"/>
                    <a:pt x="10402" y="1459"/>
                    <a:pt x="9975" y="1334"/>
                  </a:cubicBezTo>
                  <a:lnTo>
                    <a:pt x="6091" y="30"/>
                  </a:lnTo>
                  <a:cubicBezTo>
                    <a:pt x="6021" y="10"/>
                    <a:pt x="5951" y="0"/>
                    <a:pt x="58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604;p72"/>
            <p:cNvSpPr/>
            <p:nvPr/>
          </p:nvSpPr>
          <p:spPr>
            <a:xfrm>
              <a:off x="6996775" y="4544613"/>
              <a:ext cx="151650" cy="159650"/>
            </a:xfrm>
            <a:custGeom>
              <a:avLst/>
              <a:gdLst/>
              <a:ahLst/>
              <a:cxnLst/>
              <a:rect l="l" t="t" r="r" b="b"/>
              <a:pathLst>
                <a:path w="6066" h="6386" extrusionOk="0">
                  <a:moveTo>
                    <a:pt x="1720" y="1"/>
                  </a:moveTo>
                  <a:cubicBezTo>
                    <a:pt x="1416" y="1"/>
                    <a:pt x="1135" y="215"/>
                    <a:pt x="1053" y="562"/>
                  </a:cubicBezTo>
                  <a:lnTo>
                    <a:pt x="101" y="4271"/>
                  </a:lnTo>
                  <a:cubicBezTo>
                    <a:pt x="1" y="4672"/>
                    <a:pt x="201" y="5073"/>
                    <a:pt x="577" y="5198"/>
                  </a:cubicBezTo>
                  <a:lnTo>
                    <a:pt x="4036" y="6351"/>
                  </a:lnTo>
                  <a:cubicBezTo>
                    <a:pt x="4102" y="6375"/>
                    <a:pt x="4170" y="6386"/>
                    <a:pt x="4237" y="6386"/>
                  </a:cubicBezTo>
                  <a:cubicBezTo>
                    <a:pt x="4527" y="6386"/>
                    <a:pt x="4806" y="6180"/>
                    <a:pt x="4888" y="5875"/>
                  </a:cubicBezTo>
                  <a:lnTo>
                    <a:pt x="5965" y="2191"/>
                  </a:lnTo>
                  <a:cubicBezTo>
                    <a:pt x="6066" y="1790"/>
                    <a:pt x="5865" y="1339"/>
                    <a:pt x="5464" y="1213"/>
                  </a:cubicBezTo>
                  <a:lnTo>
                    <a:pt x="1930" y="35"/>
                  </a:lnTo>
                  <a:cubicBezTo>
                    <a:pt x="1860" y="12"/>
                    <a:pt x="1790" y="1"/>
                    <a:pt x="172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605;p72"/>
            <p:cNvSpPr/>
            <p:nvPr/>
          </p:nvSpPr>
          <p:spPr>
            <a:xfrm>
              <a:off x="7159050" y="4600388"/>
              <a:ext cx="156050" cy="157825"/>
            </a:xfrm>
            <a:custGeom>
              <a:avLst/>
              <a:gdLst/>
              <a:ahLst/>
              <a:cxnLst/>
              <a:rect l="l" t="t" r="r" b="b"/>
              <a:pathLst>
                <a:path w="6242" h="6313" extrusionOk="0">
                  <a:moveTo>
                    <a:pt x="1917" y="0"/>
                  </a:moveTo>
                  <a:cubicBezTo>
                    <a:pt x="1606" y="0"/>
                    <a:pt x="1306" y="210"/>
                    <a:pt x="1204" y="536"/>
                  </a:cubicBezTo>
                  <a:lnTo>
                    <a:pt x="126" y="4220"/>
                  </a:lnTo>
                  <a:cubicBezTo>
                    <a:pt x="1" y="4596"/>
                    <a:pt x="226" y="4997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7" y="6313"/>
                    <a:pt x="4262" y="6313"/>
                  </a:cubicBezTo>
                  <a:cubicBezTo>
                    <a:pt x="4561" y="6313"/>
                    <a:pt x="4838" y="6120"/>
                    <a:pt x="4938" y="5799"/>
                  </a:cubicBezTo>
                  <a:lnTo>
                    <a:pt x="6116" y="2165"/>
                  </a:lnTo>
                  <a:cubicBezTo>
                    <a:pt x="6241" y="1764"/>
                    <a:pt x="6041" y="1338"/>
                    <a:pt x="5665" y="1213"/>
                  </a:cubicBezTo>
                  <a:lnTo>
                    <a:pt x="2131" y="35"/>
                  </a:lnTo>
                  <a:cubicBezTo>
                    <a:pt x="2061" y="11"/>
                    <a:pt x="1988" y="0"/>
                    <a:pt x="191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06;p72"/>
            <p:cNvSpPr/>
            <p:nvPr/>
          </p:nvSpPr>
          <p:spPr>
            <a:xfrm>
              <a:off x="7321975" y="4656088"/>
              <a:ext cx="160425" cy="156025"/>
            </a:xfrm>
            <a:custGeom>
              <a:avLst/>
              <a:gdLst/>
              <a:ahLst/>
              <a:cxnLst/>
              <a:rect l="l" t="t" r="r" b="b"/>
              <a:pathLst>
                <a:path w="6417" h="6241" extrusionOk="0">
                  <a:moveTo>
                    <a:pt x="2052" y="0"/>
                  </a:moveTo>
                  <a:cubicBezTo>
                    <a:pt x="1746" y="0"/>
                    <a:pt x="1454" y="193"/>
                    <a:pt x="1353" y="514"/>
                  </a:cubicBezTo>
                  <a:lnTo>
                    <a:pt x="125" y="4148"/>
                  </a:lnTo>
                  <a:cubicBezTo>
                    <a:pt x="0" y="4524"/>
                    <a:pt x="201" y="4950"/>
                    <a:pt x="577" y="5075"/>
                  </a:cubicBezTo>
                  <a:lnTo>
                    <a:pt x="4010" y="6203"/>
                  </a:lnTo>
                  <a:cubicBezTo>
                    <a:pt x="4086" y="6228"/>
                    <a:pt x="4163" y="6240"/>
                    <a:pt x="4238" y="6240"/>
                  </a:cubicBezTo>
                  <a:cubicBezTo>
                    <a:pt x="4538" y="6240"/>
                    <a:pt x="4817" y="6052"/>
                    <a:pt x="4937" y="5752"/>
                  </a:cubicBezTo>
                  <a:lnTo>
                    <a:pt x="6266" y="2143"/>
                  </a:lnTo>
                  <a:cubicBezTo>
                    <a:pt x="6416" y="1767"/>
                    <a:pt x="6216" y="1341"/>
                    <a:pt x="5840" y="1215"/>
                  </a:cubicBezTo>
                  <a:lnTo>
                    <a:pt x="2281" y="38"/>
                  </a:lnTo>
                  <a:cubicBezTo>
                    <a:pt x="2206" y="12"/>
                    <a:pt x="2128" y="0"/>
                    <a:pt x="205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7;p72"/>
            <p:cNvSpPr/>
            <p:nvPr/>
          </p:nvSpPr>
          <p:spPr>
            <a:xfrm>
              <a:off x="7484875" y="4711288"/>
              <a:ext cx="164175" cy="154700"/>
            </a:xfrm>
            <a:custGeom>
              <a:avLst/>
              <a:gdLst/>
              <a:ahLst/>
              <a:cxnLst/>
              <a:rect l="l" t="t" r="r" b="b"/>
              <a:pathLst>
                <a:path w="6567" h="6188" extrusionOk="0">
                  <a:moveTo>
                    <a:pt x="2242" y="0"/>
                  </a:moveTo>
                  <a:cubicBezTo>
                    <a:pt x="1931" y="0"/>
                    <a:pt x="1626" y="210"/>
                    <a:pt x="1504" y="536"/>
                  </a:cubicBezTo>
                  <a:lnTo>
                    <a:pt x="126" y="4120"/>
                  </a:lnTo>
                  <a:cubicBezTo>
                    <a:pt x="0" y="4496"/>
                    <a:pt x="176" y="4897"/>
                    <a:pt x="552" y="5023"/>
                  </a:cubicBezTo>
                  <a:lnTo>
                    <a:pt x="3985" y="6150"/>
                  </a:lnTo>
                  <a:cubicBezTo>
                    <a:pt x="4061" y="6176"/>
                    <a:pt x="4139" y="6188"/>
                    <a:pt x="4216" y="6188"/>
                  </a:cubicBezTo>
                  <a:cubicBezTo>
                    <a:pt x="4522" y="6188"/>
                    <a:pt x="4818" y="5999"/>
                    <a:pt x="4938" y="5699"/>
                  </a:cubicBezTo>
                  <a:lnTo>
                    <a:pt x="6391" y="2165"/>
                  </a:lnTo>
                  <a:cubicBezTo>
                    <a:pt x="6567" y="1764"/>
                    <a:pt x="6391" y="1338"/>
                    <a:pt x="5990" y="1213"/>
                  </a:cubicBezTo>
                  <a:lnTo>
                    <a:pt x="2457" y="35"/>
                  </a:lnTo>
                  <a:cubicBezTo>
                    <a:pt x="2386" y="12"/>
                    <a:pt x="2314" y="0"/>
                    <a:pt x="224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8;p72"/>
            <p:cNvSpPr/>
            <p:nvPr/>
          </p:nvSpPr>
          <p:spPr>
            <a:xfrm>
              <a:off x="7001800" y="4523938"/>
              <a:ext cx="152900" cy="160900"/>
            </a:xfrm>
            <a:custGeom>
              <a:avLst/>
              <a:gdLst/>
              <a:ahLst/>
              <a:cxnLst/>
              <a:rect l="l" t="t" r="r" b="b"/>
              <a:pathLst>
                <a:path w="6116" h="6436" extrusionOk="0">
                  <a:moveTo>
                    <a:pt x="1735" y="1"/>
                  </a:moveTo>
                  <a:cubicBezTo>
                    <a:pt x="1423" y="1"/>
                    <a:pt x="1155" y="215"/>
                    <a:pt x="1053" y="562"/>
                  </a:cubicBezTo>
                  <a:lnTo>
                    <a:pt x="100" y="4296"/>
                  </a:lnTo>
                  <a:cubicBezTo>
                    <a:pt x="0" y="4697"/>
                    <a:pt x="226" y="5123"/>
                    <a:pt x="576" y="5248"/>
                  </a:cubicBezTo>
                  <a:lnTo>
                    <a:pt x="4035" y="6401"/>
                  </a:lnTo>
                  <a:cubicBezTo>
                    <a:pt x="4106" y="6425"/>
                    <a:pt x="4177" y="6436"/>
                    <a:pt x="4247" y="6436"/>
                  </a:cubicBezTo>
                  <a:cubicBezTo>
                    <a:pt x="4551" y="6436"/>
                    <a:pt x="4831" y="6226"/>
                    <a:pt x="4912" y="5900"/>
                  </a:cubicBezTo>
                  <a:lnTo>
                    <a:pt x="5990" y="2191"/>
                  </a:lnTo>
                  <a:cubicBezTo>
                    <a:pt x="6115" y="1790"/>
                    <a:pt x="5890" y="1339"/>
                    <a:pt x="5514" y="1213"/>
                  </a:cubicBezTo>
                  <a:lnTo>
                    <a:pt x="1955" y="35"/>
                  </a:lnTo>
                  <a:cubicBezTo>
                    <a:pt x="1880" y="12"/>
                    <a:pt x="1807" y="1"/>
                    <a:pt x="1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9;p72"/>
            <p:cNvSpPr/>
            <p:nvPr/>
          </p:nvSpPr>
          <p:spPr>
            <a:xfrm>
              <a:off x="7165325" y="4579713"/>
              <a:ext cx="156675" cy="159075"/>
            </a:xfrm>
            <a:custGeom>
              <a:avLst/>
              <a:gdLst/>
              <a:ahLst/>
              <a:cxnLst/>
              <a:rect l="l" t="t" r="r" b="b"/>
              <a:pathLst>
                <a:path w="6267" h="6363" extrusionOk="0">
                  <a:moveTo>
                    <a:pt x="1909" y="0"/>
                  </a:moveTo>
                  <a:cubicBezTo>
                    <a:pt x="1590" y="0"/>
                    <a:pt x="1305" y="214"/>
                    <a:pt x="1203" y="561"/>
                  </a:cubicBezTo>
                  <a:lnTo>
                    <a:pt x="101" y="4245"/>
                  </a:lnTo>
                  <a:cubicBezTo>
                    <a:pt x="0" y="4646"/>
                    <a:pt x="201" y="5047"/>
                    <a:pt x="577" y="5173"/>
                  </a:cubicBezTo>
                  <a:lnTo>
                    <a:pt x="4036" y="6326"/>
                  </a:lnTo>
                  <a:cubicBezTo>
                    <a:pt x="4111" y="6351"/>
                    <a:pt x="4187" y="6363"/>
                    <a:pt x="4262" y="6363"/>
                  </a:cubicBezTo>
                  <a:cubicBezTo>
                    <a:pt x="4561" y="6363"/>
                    <a:pt x="4838" y="6170"/>
                    <a:pt x="4938" y="5849"/>
                  </a:cubicBezTo>
                  <a:lnTo>
                    <a:pt x="6141" y="2190"/>
                  </a:lnTo>
                  <a:cubicBezTo>
                    <a:pt x="6266" y="1789"/>
                    <a:pt x="6066" y="1338"/>
                    <a:pt x="5690" y="1213"/>
                  </a:cubicBezTo>
                  <a:lnTo>
                    <a:pt x="2131" y="35"/>
                  </a:lnTo>
                  <a:cubicBezTo>
                    <a:pt x="2056" y="12"/>
                    <a:pt x="1982" y="0"/>
                    <a:pt x="19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10;p72"/>
            <p:cNvSpPr/>
            <p:nvPr/>
          </p:nvSpPr>
          <p:spPr>
            <a:xfrm>
              <a:off x="7328225" y="4635463"/>
              <a:ext cx="161050" cy="157850"/>
            </a:xfrm>
            <a:custGeom>
              <a:avLst/>
              <a:gdLst/>
              <a:ahLst/>
              <a:cxnLst/>
              <a:rect l="l" t="t" r="r" b="b"/>
              <a:pathLst>
                <a:path w="6442" h="6314" extrusionOk="0">
                  <a:moveTo>
                    <a:pt x="2106" y="1"/>
                  </a:moveTo>
                  <a:cubicBezTo>
                    <a:pt x="1781" y="1"/>
                    <a:pt x="1481" y="211"/>
                    <a:pt x="1379" y="537"/>
                  </a:cubicBezTo>
                  <a:lnTo>
                    <a:pt x="151" y="4196"/>
                  </a:lnTo>
                  <a:cubicBezTo>
                    <a:pt x="1" y="4597"/>
                    <a:pt x="201" y="4998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8" y="6313"/>
                    <a:pt x="4265" y="6313"/>
                  </a:cubicBezTo>
                  <a:cubicBezTo>
                    <a:pt x="4570" y="6313"/>
                    <a:pt x="4863" y="6121"/>
                    <a:pt x="4963" y="5800"/>
                  </a:cubicBezTo>
                  <a:lnTo>
                    <a:pt x="6291" y="2191"/>
                  </a:lnTo>
                  <a:cubicBezTo>
                    <a:pt x="6442" y="1790"/>
                    <a:pt x="6266" y="1364"/>
                    <a:pt x="5865" y="1213"/>
                  </a:cubicBezTo>
                  <a:lnTo>
                    <a:pt x="2332" y="35"/>
                  </a:lnTo>
                  <a:cubicBezTo>
                    <a:pt x="2256" y="12"/>
                    <a:pt x="2180" y="1"/>
                    <a:pt x="210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11;p72"/>
            <p:cNvSpPr/>
            <p:nvPr/>
          </p:nvSpPr>
          <p:spPr>
            <a:xfrm>
              <a:off x="7491775" y="4691238"/>
              <a:ext cx="165425" cy="155950"/>
            </a:xfrm>
            <a:custGeom>
              <a:avLst/>
              <a:gdLst/>
              <a:ahLst/>
              <a:cxnLst/>
              <a:rect l="l" t="t" r="r" b="b"/>
              <a:pathLst>
                <a:path w="6617" h="6238" extrusionOk="0">
                  <a:moveTo>
                    <a:pt x="2267" y="0"/>
                  </a:moveTo>
                  <a:cubicBezTo>
                    <a:pt x="1955" y="0"/>
                    <a:pt x="1651" y="210"/>
                    <a:pt x="1529" y="536"/>
                  </a:cubicBezTo>
                  <a:lnTo>
                    <a:pt x="150" y="4145"/>
                  </a:lnTo>
                  <a:cubicBezTo>
                    <a:pt x="0" y="4521"/>
                    <a:pt x="201" y="4947"/>
                    <a:pt x="551" y="5073"/>
                  </a:cubicBezTo>
                  <a:lnTo>
                    <a:pt x="4010" y="6200"/>
                  </a:lnTo>
                  <a:cubicBezTo>
                    <a:pt x="4086" y="6226"/>
                    <a:pt x="4164" y="6238"/>
                    <a:pt x="4241" y="6238"/>
                  </a:cubicBezTo>
                  <a:cubicBezTo>
                    <a:pt x="4548" y="6238"/>
                    <a:pt x="4848" y="6049"/>
                    <a:pt x="4988" y="5749"/>
                  </a:cubicBezTo>
                  <a:lnTo>
                    <a:pt x="6441" y="2165"/>
                  </a:lnTo>
                  <a:cubicBezTo>
                    <a:pt x="6617" y="1789"/>
                    <a:pt x="6441" y="1363"/>
                    <a:pt x="6040" y="1238"/>
                  </a:cubicBezTo>
                  <a:lnTo>
                    <a:pt x="2481" y="35"/>
                  </a:lnTo>
                  <a:cubicBezTo>
                    <a:pt x="2411" y="12"/>
                    <a:pt x="2339" y="0"/>
                    <a:pt x="22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12;p72"/>
            <p:cNvSpPr/>
            <p:nvPr/>
          </p:nvSpPr>
          <p:spPr>
            <a:xfrm>
              <a:off x="7244275" y="3836838"/>
              <a:ext cx="257550" cy="184850"/>
            </a:xfrm>
            <a:custGeom>
              <a:avLst/>
              <a:gdLst/>
              <a:ahLst/>
              <a:cxnLst/>
              <a:rect l="l" t="t" r="r" b="b"/>
              <a:pathLst>
                <a:path w="10302" h="7394" extrusionOk="0">
                  <a:moveTo>
                    <a:pt x="7419" y="0"/>
                  </a:moveTo>
                  <a:lnTo>
                    <a:pt x="0" y="6166"/>
                  </a:lnTo>
                  <a:lnTo>
                    <a:pt x="3760" y="7394"/>
                  </a:lnTo>
                  <a:lnTo>
                    <a:pt x="10301" y="953"/>
                  </a:lnTo>
                  <a:lnTo>
                    <a:pt x="7419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13;p72"/>
            <p:cNvSpPr/>
            <p:nvPr/>
          </p:nvSpPr>
          <p:spPr>
            <a:xfrm>
              <a:off x="7384625" y="3876313"/>
              <a:ext cx="246900" cy="184850"/>
            </a:xfrm>
            <a:custGeom>
              <a:avLst/>
              <a:gdLst/>
              <a:ahLst/>
              <a:cxnLst/>
              <a:rect l="l" t="t" r="r" b="b"/>
              <a:pathLst>
                <a:path w="9876" h="7394" extrusionOk="0">
                  <a:moveTo>
                    <a:pt x="6542" y="0"/>
                  </a:moveTo>
                  <a:lnTo>
                    <a:pt x="0" y="6441"/>
                  </a:lnTo>
                  <a:lnTo>
                    <a:pt x="2858" y="7394"/>
                  </a:lnTo>
                  <a:lnTo>
                    <a:pt x="9875" y="1103"/>
                  </a:lnTo>
                  <a:lnTo>
                    <a:pt x="6542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14;p72"/>
            <p:cNvSpPr/>
            <p:nvPr/>
          </p:nvSpPr>
          <p:spPr>
            <a:xfrm>
              <a:off x="7302550" y="4192088"/>
              <a:ext cx="144750" cy="124425"/>
            </a:xfrm>
            <a:custGeom>
              <a:avLst/>
              <a:gdLst/>
              <a:ahLst/>
              <a:cxnLst/>
              <a:rect l="l" t="t" r="r" b="b"/>
              <a:pathLst>
                <a:path w="5790" h="4977" extrusionOk="0">
                  <a:moveTo>
                    <a:pt x="5489" y="1"/>
                  </a:moveTo>
                  <a:cubicBezTo>
                    <a:pt x="4806" y="2091"/>
                    <a:pt x="3047" y="3446"/>
                    <a:pt x="1227" y="3446"/>
                  </a:cubicBezTo>
                  <a:cubicBezTo>
                    <a:pt x="843" y="3446"/>
                    <a:pt x="456" y="3386"/>
                    <a:pt x="75" y="3259"/>
                  </a:cubicBezTo>
                  <a:lnTo>
                    <a:pt x="50" y="3359"/>
                  </a:lnTo>
                  <a:cubicBezTo>
                    <a:pt x="0" y="3510"/>
                    <a:pt x="75" y="3660"/>
                    <a:pt x="201" y="3710"/>
                  </a:cubicBezTo>
                  <a:lnTo>
                    <a:pt x="3985" y="4963"/>
                  </a:lnTo>
                  <a:cubicBezTo>
                    <a:pt x="4007" y="4972"/>
                    <a:pt x="4030" y="4976"/>
                    <a:pt x="4053" y="4976"/>
                  </a:cubicBezTo>
                  <a:cubicBezTo>
                    <a:pt x="4161" y="4976"/>
                    <a:pt x="4270" y="4887"/>
                    <a:pt x="4311" y="4763"/>
                  </a:cubicBezTo>
                  <a:lnTo>
                    <a:pt x="5740" y="377"/>
                  </a:lnTo>
                  <a:cubicBezTo>
                    <a:pt x="5790" y="226"/>
                    <a:pt x="5714" y="76"/>
                    <a:pt x="5589" y="26"/>
                  </a:cubicBezTo>
                  <a:lnTo>
                    <a:pt x="548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15;p72"/>
            <p:cNvSpPr/>
            <p:nvPr/>
          </p:nvSpPr>
          <p:spPr>
            <a:xfrm>
              <a:off x="7481125" y="4252888"/>
              <a:ext cx="149125" cy="123150"/>
            </a:xfrm>
            <a:custGeom>
              <a:avLst/>
              <a:gdLst/>
              <a:ahLst/>
              <a:cxnLst/>
              <a:rect l="l" t="t" r="r" b="b"/>
              <a:pathLst>
                <a:path w="5965" h="4926" extrusionOk="0">
                  <a:moveTo>
                    <a:pt x="5689" y="0"/>
                  </a:moveTo>
                  <a:cubicBezTo>
                    <a:pt x="4926" y="2064"/>
                    <a:pt x="3108" y="3397"/>
                    <a:pt x="1272" y="3397"/>
                  </a:cubicBezTo>
                  <a:cubicBezTo>
                    <a:pt x="879" y="3397"/>
                    <a:pt x="485" y="3336"/>
                    <a:pt x="100" y="3208"/>
                  </a:cubicBezTo>
                  <a:lnTo>
                    <a:pt x="50" y="3308"/>
                  </a:lnTo>
                  <a:cubicBezTo>
                    <a:pt x="0" y="3459"/>
                    <a:pt x="75" y="3609"/>
                    <a:pt x="201" y="3659"/>
                  </a:cubicBezTo>
                  <a:lnTo>
                    <a:pt x="3985" y="4912"/>
                  </a:lnTo>
                  <a:cubicBezTo>
                    <a:pt x="4012" y="4921"/>
                    <a:pt x="4038" y="4925"/>
                    <a:pt x="4062" y="4925"/>
                  </a:cubicBezTo>
                  <a:cubicBezTo>
                    <a:pt x="4178" y="4925"/>
                    <a:pt x="4274" y="4836"/>
                    <a:pt x="4336" y="4712"/>
                  </a:cubicBezTo>
                  <a:lnTo>
                    <a:pt x="5915" y="376"/>
                  </a:lnTo>
                  <a:cubicBezTo>
                    <a:pt x="5965" y="226"/>
                    <a:pt x="5915" y="75"/>
                    <a:pt x="5764" y="25"/>
                  </a:cubicBezTo>
                  <a:lnTo>
                    <a:pt x="56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16;p72"/>
            <p:cNvSpPr/>
            <p:nvPr/>
          </p:nvSpPr>
          <p:spPr>
            <a:xfrm>
              <a:off x="7409050" y="4474688"/>
              <a:ext cx="140375" cy="112575"/>
            </a:xfrm>
            <a:custGeom>
              <a:avLst/>
              <a:gdLst/>
              <a:ahLst/>
              <a:cxnLst/>
              <a:rect l="l" t="t" r="r" b="b"/>
              <a:pathLst>
                <a:path w="5615" h="4503" extrusionOk="0">
                  <a:moveTo>
                    <a:pt x="5339" y="0"/>
                  </a:moveTo>
                  <a:cubicBezTo>
                    <a:pt x="4643" y="1884"/>
                    <a:pt x="2959" y="3065"/>
                    <a:pt x="1232" y="3065"/>
                  </a:cubicBezTo>
                  <a:cubicBezTo>
                    <a:pt x="845" y="3065"/>
                    <a:pt x="457" y="3006"/>
                    <a:pt x="76" y="2882"/>
                  </a:cubicBezTo>
                  <a:lnTo>
                    <a:pt x="26" y="2983"/>
                  </a:lnTo>
                  <a:cubicBezTo>
                    <a:pt x="1" y="3108"/>
                    <a:pt x="51" y="3258"/>
                    <a:pt x="176" y="3283"/>
                  </a:cubicBezTo>
                  <a:lnTo>
                    <a:pt x="3785" y="4486"/>
                  </a:lnTo>
                  <a:cubicBezTo>
                    <a:pt x="3812" y="4497"/>
                    <a:pt x="3840" y="4502"/>
                    <a:pt x="3868" y="4502"/>
                  </a:cubicBezTo>
                  <a:cubicBezTo>
                    <a:pt x="3970" y="4502"/>
                    <a:pt x="4072" y="4435"/>
                    <a:pt x="4111" y="4336"/>
                  </a:cubicBezTo>
                  <a:lnTo>
                    <a:pt x="5565" y="376"/>
                  </a:lnTo>
                  <a:cubicBezTo>
                    <a:pt x="5615" y="226"/>
                    <a:pt x="5540" y="75"/>
                    <a:pt x="5414" y="50"/>
                  </a:cubicBezTo>
                  <a:lnTo>
                    <a:pt x="53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7;p72"/>
            <p:cNvSpPr/>
            <p:nvPr/>
          </p:nvSpPr>
          <p:spPr>
            <a:xfrm>
              <a:off x="7579475" y="4316163"/>
              <a:ext cx="233125" cy="328100"/>
            </a:xfrm>
            <a:custGeom>
              <a:avLst/>
              <a:gdLst/>
              <a:ahLst/>
              <a:cxnLst/>
              <a:rect l="l" t="t" r="r" b="b"/>
              <a:pathLst>
                <a:path w="9325" h="13124" extrusionOk="0">
                  <a:moveTo>
                    <a:pt x="9049" y="0"/>
                  </a:moveTo>
                  <a:lnTo>
                    <a:pt x="5239" y="7745"/>
                  </a:lnTo>
                  <a:cubicBezTo>
                    <a:pt x="4211" y="9875"/>
                    <a:pt x="2231" y="11304"/>
                    <a:pt x="101" y="11504"/>
                  </a:cubicBezTo>
                  <a:lnTo>
                    <a:pt x="51" y="11579"/>
                  </a:lnTo>
                  <a:cubicBezTo>
                    <a:pt x="1" y="11730"/>
                    <a:pt x="76" y="11855"/>
                    <a:pt x="201" y="11905"/>
                  </a:cubicBezTo>
                  <a:lnTo>
                    <a:pt x="3810" y="13108"/>
                  </a:lnTo>
                  <a:cubicBezTo>
                    <a:pt x="3837" y="13119"/>
                    <a:pt x="3864" y="13124"/>
                    <a:pt x="3891" y="13124"/>
                  </a:cubicBezTo>
                  <a:cubicBezTo>
                    <a:pt x="3994" y="13124"/>
                    <a:pt x="4097" y="13052"/>
                    <a:pt x="4136" y="12933"/>
                  </a:cubicBezTo>
                  <a:lnTo>
                    <a:pt x="9249" y="376"/>
                  </a:lnTo>
                  <a:cubicBezTo>
                    <a:pt x="9324" y="226"/>
                    <a:pt x="9274" y="76"/>
                    <a:pt x="9124" y="25"/>
                  </a:cubicBezTo>
                  <a:lnTo>
                    <a:pt x="904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8;p72"/>
            <p:cNvSpPr/>
            <p:nvPr/>
          </p:nvSpPr>
          <p:spPr>
            <a:xfrm>
              <a:off x="7238000" y="4416413"/>
              <a:ext cx="136625" cy="114175"/>
            </a:xfrm>
            <a:custGeom>
              <a:avLst/>
              <a:gdLst/>
              <a:ahLst/>
              <a:cxnLst/>
              <a:rect l="l" t="t" r="r" b="b"/>
              <a:pathLst>
                <a:path w="5465" h="4567" extrusionOk="0">
                  <a:moveTo>
                    <a:pt x="5164" y="0"/>
                  </a:moveTo>
                  <a:cubicBezTo>
                    <a:pt x="4549" y="1904"/>
                    <a:pt x="2932" y="3123"/>
                    <a:pt x="1226" y="3123"/>
                  </a:cubicBezTo>
                  <a:cubicBezTo>
                    <a:pt x="844" y="3123"/>
                    <a:pt x="457" y="3061"/>
                    <a:pt x="76" y="2933"/>
                  </a:cubicBezTo>
                  <a:lnTo>
                    <a:pt x="26" y="3033"/>
                  </a:lnTo>
                  <a:cubicBezTo>
                    <a:pt x="1" y="3158"/>
                    <a:pt x="51" y="3309"/>
                    <a:pt x="176" y="3359"/>
                  </a:cubicBezTo>
                  <a:lnTo>
                    <a:pt x="3810" y="4562"/>
                  </a:lnTo>
                  <a:cubicBezTo>
                    <a:pt x="3826" y="4565"/>
                    <a:pt x="3843" y="4567"/>
                    <a:pt x="3859" y="4567"/>
                  </a:cubicBezTo>
                  <a:cubicBezTo>
                    <a:pt x="3967" y="4567"/>
                    <a:pt x="4067" y="4496"/>
                    <a:pt x="4111" y="4386"/>
                  </a:cubicBezTo>
                  <a:lnTo>
                    <a:pt x="5414" y="376"/>
                  </a:lnTo>
                  <a:cubicBezTo>
                    <a:pt x="5464" y="226"/>
                    <a:pt x="5389" y="76"/>
                    <a:pt x="5264" y="51"/>
                  </a:cubicBezTo>
                  <a:lnTo>
                    <a:pt x="51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9;p72"/>
            <p:cNvSpPr/>
            <p:nvPr/>
          </p:nvSpPr>
          <p:spPr>
            <a:xfrm>
              <a:off x="7066950" y="4358763"/>
              <a:ext cx="132850" cy="115025"/>
            </a:xfrm>
            <a:custGeom>
              <a:avLst/>
              <a:gdLst/>
              <a:ahLst/>
              <a:cxnLst/>
              <a:rect l="l" t="t" r="r" b="b"/>
              <a:pathLst>
                <a:path w="5314" h="4601" extrusionOk="0">
                  <a:moveTo>
                    <a:pt x="5013" y="1"/>
                  </a:moveTo>
                  <a:cubicBezTo>
                    <a:pt x="4481" y="1926"/>
                    <a:pt x="2894" y="3148"/>
                    <a:pt x="1211" y="3148"/>
                  </a:cubicBezTo>
                  <a:cubicBezTo>
                    <a:pt x="834" y="3148"/>
                    <a:pt x="452" y="3086"/>
                    <a:pt x="76" y="2958"/>
                  </a:cubicBezTo>
                  <a:lnTo>
                    <a:pt x="51" y="2958"/>
                  </a:lnTo>
                  <a:lnTo>
                    <a:pt x="26" y="3058"/>
                  </a:lnTo>
                  <a:cubicBezTo>
                    <a:pt x="1" y="3184"/>
                    <a:pt x="76" y="3334"/>
                    <a:pt x="201" y="3384"/>
                  </a:cubicBezTo>
                  <a:lnTo>
                    <a:pt x="3810" y="4587"/>
                  </a:lnTo>
                  <a:cubicBezTo>
                    <a:pt x="3833" y="4596"/>
                    <a:pt x="3855" y="4600"/>
                    <a:pt x="3877" y="4600"/>
                  </a:cubicBezTo>
                  <a:cubicBezTo>
                    <a:pt x="3978" y="4600"/>
                    <a:pt x="4070" y="4514"/>
                    <a:pt x="4111" y="4412"/>
                  </a:cubicBezTo>
                  <a:lnTo>
                    <a:pt x="5264" y="352"/>
                  </a:lnTo>
                  <a:cubicBezTo>
                    <a:pt x="5314" y="201"/>
                    <a:pt x="5239" y="51"/>
                    <a:pt x="5113" y="26"/>
                  </a:cubicBezTo>
                  <a:lnTo>
                    <a:pt x="5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20;p72"/>
            <p:cNvSpPr/>
            <p:nvPr/>
          </p:nvSpPr>
          <p:spPr>
            <a:xfrm>
              <a:off x="7014950" y="4566163"/>
              <a:ext cx="125950" cy="105675"/>
            </a:xfrm>
            <a:custGeom>
              <a:avLst/>
              <a:gdLst/>
              <a:ahLst/>
              <a:cxnLst/>
              <a:rect l="l" t="t" r="r" b="b"/>
              <a:pathLst>
                <a:path w="5038" h="4227" extrusionOk="0">
                  <a:moveTo>
                    <a:pt x="4762" y="0"/>
                  </a:moveTo>
                  <a:cubicBezTo>
                    <a:pt x="4254" y="1771"/>
                    <a:pt x="2787" y="2863"/>
                    <a:pt x="1180" y="2863"/>
                  </a:cubicBezTo>
                  <a:cubicBezTo>
                    <a:pt x="808" y="2863"/>
                    <a:pt x="428" y="2805"/>
                    <a:pt x="50" y="2682"/>
                  </a:cubicBezTo>
                  <a:lnTo>
                    <a:pt x="25" y="2782"/>
                  </a:lnTo>
                  <a:cubicBezTo>
                    <a:pt x="0" y="2908"/>
                    <a:pt x="76" y="3033"/>
                    <a:pt x="176" y="3058"/>
                  </a:cubicBezTo>
                  <a:lnTo>
                    <a:pt x="3659" y="4211"/>
                  </a:lnTo>
                  <a:cubicBezTo>
                    <a:pt x="3686" y="4222"/>
                    <a:pt x="3713" y="4227"/>
                    <a:pt x="3739" y="4227"/>
                  </a:cubicBezTo>
                  <a:cubicBezTo>
                    <a:pt x="3834" y="4227"/>
                    <a:pt x="3915" y="4159"/>
                    <a:pt x="3935" y="4061"/>
                  </a:cubicBezTo>
                  <a:lnTo>
                    <a:pt x="4988" y="351"/>
                  </a:lnTo>
                  <a:cubicBezTo>
                    <a:pt x="5038" y="226"/>
                    <a:pt x="4963" y="76"/>
                    <a:pt x="4837" y="51"/>
                  </a:cubicBezTo>
                  <a:lnTo>
                    <a:pt x="476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21;p72"/>
            <p:cNvSpPr/>
            <p:nvPr/>
          </p:nvSpPr>
          <p:spPr>
            <a:xfrm>
              <a:off x="7178475" y="4621913"/>
              <a:ext cx="129100" cy="104450"/>
            </a:xfrm>
            <a:custGeom>
              <a:avLst/>
              <a:gdLst/>
              <a:ahLst/>
              <a:cxnLst/>
              <a:rect l="l" t="t" r="r" b="b"/>
              <a:pathLst>
                <a:path w="5164" h="4178" extrusionOk="0">
                  <a:moveTo>
                    <a:pt x="4913" y="1"/>
                  </a:moveTo>
                  <a:cubicBezTo>
                    <a:pt x="4344" y="1729"/>
                    <a:pt x="2818" y="2814"/>
                    <a:pt x="1205" y="2814"/>
                  </a:cubicBezTo>
                  <a:cubicBezTo>
                    <a:pt x="829" y="2814"/>
                    <a:pt x="450" y="2756"/>
                    <a:pt x="76" y="2633"/>
                  </a:cubicBezTo>
                  <a:lnTo>
                    <a:pt x="51" y="2708"/>
                  </a:lnTo>
                  <a:cubicBezTo>
                    <a:pt x="1" y="2833"/>
                    <a:pt x="76" y="2983"/>
                    <a:pt x="201" y="3009"/>
                  </a:cubicBezTo>
                  <a:lnTo>
                    <a:pt x="3660" y="4161"/>
                  </a:lnTo>
                  <a:cubicBezTo>
                    <a:pt x="3687" y="4172"/>
                    <a:pt x="3713" y="4177"/>
                    <a:pt x="3739" y="4177"/>
                  </a:cubicBezTo>
                  <a:cubicBezTo>
                    <a:pt x="3834" y="4177"/>
                    <a:pt x="3916" y="4110"/>
                    <a:pt x="3936" y="4011"/>
                  </a:cubicBezTo>
                  <a:lnTo>
                    <a:pt x="5139" y="352"/>
                  </a:lnTo>
                  <a:cubicBezTo>
                    <a:pt x="5164" y="227"/>
                    <a:pt x="5114" y="76"/>
                    <a:pt x="4988" y="26"/>
                  </a:cubicBezTo>
                  <a:lnTo>
                    <a:pt x="49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22;p72"/>
            <p:cNvSpPr/>
            <p:nvPr/>
          </p:nvSpPr>
          <p:spPr>
            <a:xfrm>
              <a:off x="7342025" y="4677688"/>
              <a:ext cx="132850" cy="103175"/>
            </a:xfrm>
            <a:custGeom>
              <a:avLst/>
              <a:gdLst/>
              <a:ahLst/>
              <a:cxnLst/>
              <a:rect l="l" t="t" r="r" b="b"/>
              <a:pathLst>
                <a:path w="5314" h="4127" extrusionOk="0">
                  <a:moveTo>
                    <a:pt x="5063" y="1"/>
                  </a:moveTo>
                  <a:cubicBezTo>
                    <a:pt x="4435" y="1703"/>
                    <a:pt x="2872" y="2766"/>
                    <a:pt x="1237" y="2766"/>
                  </a:cubicBezTo>
                  <a:cubicBezTo>
                    <a:pt x="850" y="2766"/>
                    <a:pt x="459" y="2707"/>
                    <a:pt x="75" y="2582"/>
                  </a:cubicBezTo>
                  <a:lnTo>
                    <a:pt x="50" y="2657"/>
                  </a:lnTo>
                  <a:cubicBezTo>
                    <a:pt x="0" y="2783"/>
                    <a:pt x="75" y="2908"/>
                    <a:pt x="201" y="2958"/>
                  </a:cubicBezTo>
                  <a:lnTo>
                    <a:pt x="3659" y="4111"/>
                  </a:lnTo>
                  <a:cubicBezTo>
                    <a:pt x="3686" y="4122"/>
                    <a:pt x="3713" y="4127"/>
                    <a:pt x="3739" y="4127"/>
                  </a:cubicBezTo>
                  <a:cubicBezTo>
                    <a:pt x="3835" y="4127"/>
                    <a:pt x="3921" y="4059"/>
                    <a:pt x="3960" y="3961"/>
                  </a:cubicBezTo>
                  <a:lnTo>
                    <a:pt x="5288" y="326"/>
                  </a:lnTo>
                  <a:cubicBezTo>
                    <a:pt x="5313" y="201"/>
                    <a:pt x="5263" y="76"/>
                    <a:pt x="5138" y="26"/>
                  </a:cubicBezTo>
                  <a:lnTo>
                    <a:pt x="506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23;p72"/>
            <p:cNvSpPr/>
            <p:nvPr/>
          </p:nvSpPr>
          <p:spPr>
            <a:xfrm>
              <a:off x="7506175" y="4733463"/>
              <a:ext cx="136000" cy="101675"/>
            </a:xfrm>
            <a:custGeom>
              <a:avLst/>
              <a:gdLst/>
              <a:ahLst/>
              <a:cxnLst/>
              <a:rect l="l" t="t" r="r" b="b"/>
              <a:pathLst>
                <a:path w="5440" h="4067" extrusionOk="0">
                  <a:moveTo>
                    <a:pt x="5189" y="0"/>
                  </a:moveTo>
                  <a:cubicBezTo>
                    <a:pt x="4502" y="1677"/>
                    <a:pt x="2887" y="2718"/>
                    <a:pt x="1250" y="2718"/>
                  </a:cubicBezTo>
                  <a:cubicBezTo>
                    <a:pt x="855" y="2718"/>
                    <a:pt x="460" y="2658"/>
                    <a:pt x="76" y="2532"/>
                  </a:cubicBezTo>
                  <a:lnTo>
                    <a:pt x="26" y="2607"/>
                  </a:lnTo>
                  <a:cubicBezTo>
                    <a:pt x="1" y="2732"/>
                    <a:pt x="51" y="2857"/>
                    <a:pt x="176" y="2907"/>
                  </a:cubicBezTo>
                  <a:lnTo>
                    <a:pt x="3635" y="4060"/>
                  </a:lnTo>
                  <a:cubicBezTo>
                    <a:pt x="3656" y="4065"/>
                    <a:pt x="3676" y="4067"/>
                    <a:pt x="3697" y="4067"/>
                  </a:cubicBezTo>
                  <a:cubicBezTo>
                    <a:pt x="3800" y="4067"/>
                    <a:pt x="3894" y="4014"/>
                    <a:pt x="3935" y="3910"/>
                  </a:cubicBezTo>
                  <a:lnTo>
                    <a:pt x="5389" y="326"/>
                  </a:lnTo>
                  <a:cubicBezTo>
                    <a:pt x="5439" y="201"/>
                    <a:pt x="5389" y="75"/>
                    <a:pt x="5264" y="25"/>
                  </a:cubicBezTo>
                  <a:lnTo>
                    <a:pt x="51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6" name="Google Shape;3633;p72"/>
          <p:cNvGrpSpPr/>
          <p:nvPr/>
        </p:nvGrpSpPr>
        <p:grpSpPr>
          <a:xfrm rot="9229324">
            <a:off x="7323496" y="4353546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127588" y="1243394"/>
            <a:ext cx="2391818" cy="2627921"/>
          </a:xfrm>
          <a:prstGeom prst="rect">
            <a:avLst/>
          </a:prstGeom>
        </p:spPr>
      </p:pic>
      <p:sp>
        <p:nvSpPr>
          <p:cNvPr id="54" name="Rectangle 53"/>
          <p:cNvSpPr/>
          <p:nvPr/>
        </p:nvSpPr>
        <p:spPr>
          <a:xfrm>
            <a:off x="466516" y="473874"/>
            <a:ext cx="10518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rả</a:t>
            </a:r>
            <a:r>
              <a:rPr kumimoji="0" lang="en-US" sz="20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0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lời</a:t>
            </a:r>
            <a:r>
              <a:rPr kumimoji="0" lang="en-US" sz="20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4279" y="1039626"/>
                <a:ext cx="4924733" cy="2908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6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279" y="1039626"/>
                <a:ext cx="4924733" cy="2908681"/>
              </a:xfrm>
              <a:prstGeom prst="rect">
                <a:avLst/>
              </a:prstGeom>
              <a:blipFill>
                <a:blip r:embed="rId4"/>
                <a:stretch>
                  <a:fillRect l="-1363" r="-2726" b="-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6472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82880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14" name="Google Shape;3584;p72"/>
          <p:cNvGrpSpPr/>
          <p:nvPr/>
        </p:nvGrpSpPr>
        <p:grpSpPr>
          <a:xfrm rot="21029641">
            <a:off x="508150" y="4078324"/>
            <a:ext cx="760505" cy="845384"/>
            <a:chOff x="6895275" y="3637438"/>
            <a:chExt cx="1185500" cy="1357450"/>
          </a:xfrm>
        </p:grpSpPr>
        <p:sp>
          <p:nvSpPr>
            <p:cNvPr id="15" name="Google Shape;3585;p72"/>
            <p:cNvSpPr/>
            <p:nvPr/>
          </p:nvSpPr>
          <p:spPr>
            <a:xfrm>
              <a:off x="6895275" y="3637438"/>
              <a:ext cx="1185500" cy="1357450"/>
            </a:xfrm>
            <a:custGeom>
              <a:avLst/>
              <a:gdLst/>
              <a:ahLst/>
              <a:cxnLst/>
              <a:rect l="l" t="t" r="r" b="b"/>
              <a:pathLst>
                <a:path w="47420" h="54298" extrusionOk="0">
                  <a:moveTo>
                    <a:pt x="12495" y="0"/>
                  </a:moveTo>
                  <a:cubicBezTo>
                    <a:pt x="11375" y="0"/>
                    <a:pt x="10312" y="955"/>
                    <a:pt x="9975" y="2387"/>
                  </a:cubicBezTo>
                  <a:lnTo>
                    <a:pt x="251" y="42989"/>
                  </a:lnTo>
                  <a:cubicBezTo>
                    <a:pt x="0" y="44117"/>
                    <a:pt x="652" y="45295"/>
                    <a:pt x="1705" y="45646"/>
                  </a:cubicBezTo>
                  <a:lnTo>
                    <a:pt x="27444" y="54192"/>
                  </a:lnTo>
                  <a:cubicBezTo>
                    <a:pt x="27658" y="54264"/>
                    <a:pt x="27880" y="54298"/>
                    <a:pt x="28101" y="54298"/>
                  </a:cubicBezTo>
                  <a:cubicBezTo>
                    <a:pt x="28965" y="54298"/>
                    <a:pt x="29817" y="53777"/>
                    <a:pt x="30176" y="52939"/>
                  </a:cubicBezTo>
                  <a:lnTo>
                    <a:pt x="46717" y="14618"/>
                  </a:lnTo>
                  <a:cubicBezTo>
                    <a:pt x="47419" y="13014"/>
                    <a:pt x="46893" y="11335"/>
                    <a:pt x="45564" y="10884"/>
                  </a:cubicBezTo>
                  <a:lnTo>
                    <a:pt x="13133" y="107"/>
                  </a:lnTo>
                  <a:cubicBezTo>
                    <a:pt x="12921" y="35"/>
                    <a:pt x="12707" y="0"/>
                    <a:pt x="1249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86;p72"/>
            <p:cNvSpPr/>
            <p:nvPr/>
          </p:nvSpPr>
          <p:spPr>
            <a:xfrm>
              <a:off x="6916575" y="3668538"/>
              <a:ext cx="718075" cy="1307250"/>
            </a:xfrm>
            <a:custGeom>
              <a:avLst/>
              <a:gdLst/>
              <a:ahLst/>
              <a:cxnLst/>
              <a:rect l="l" t="t" r="r" b="b"/>
              <a:pathLst>
                <a:path w="28723" h="52290" extrusionOk="0">
                  <a:moveTo>
                    <a:pt x="12410" y="209"/>
                  </a:moveTo>
                  <a:lnTo>
                    <a:pt x="12432" y="216"/>
                  </a:lnTo>
                  <a:cubicBezTo>
                    <a:pt x="12424" y="213"/>
                    <a:pt x="12417" y="211"/>
                    <a:pt x="12410" y="209"/>
                  </a:cubicBezTo>
                  <a:close/>
                  <a:moveTo>
                    <a:pt x="28722" y="51093"/>
                  </a:moveTo>
                  <a:lnTo>
                    <a:pt x="28699" y="51147"/>
                  </a:lnTo>
                  <a:lnTo>
                    <a:pt x="28699" y="51147"/>
                  </a:lnTo>
                  <a:cubicBezTo>
                    <a:pt x="28707" y="51130"/>
                    <a:pt x="28715" y="51112"/>
                    <a:pt x="28722" y="51093"/>
                  </a:cubicBezTo>
                  <a:close/>
                  <a:moveTo>
                    <a:pt x="11585" y="1"/>
                  </a:moveTo>
                  <a:cubicBezTo>
                    <a:pt x="10896" y="1"/>
                    <a:pt x="10257" y="584"/>
                    <a:pt x="10026" y="1469"/>
                  </a:cubicBezTo>
                  <a:lnTo>
                    <a:pt x="151" y="41996"/>
                  </a:lnTo>
                  <a:cubicBezTo>
                    <a:pt x="0" y="42697"/>
                    <a:pt x="401" y="43424"/>
                    <a:pt x="1053" y="43625"/>
                  </a:cubicBezTo>
                  <a:lnTo>
                    <a:pt x="26893" y="52221"/>
                  </a:lnTo>
                  <a:cubicBezTo>
                    <a:pt x="27027" y="52268"/>
                    <a:pt x="27165" y="52290"/>
                    <a:pt x="27303" y="52290"/>
                  </a:cubicBezTo>
                  <a:cubicBezTo>
                    <a:pt x="27834" y="52290"/>
                    <a:pt x="28353" y="51962"/>
                    <a:pt x="28572" y="51444"/>
                  </a:cubicBezTo>
                  <a:lnTo>
                    <a:pt x="28699" y="51147"/>
                  </a:lnTo>
                  <a:lnTo>
                    <a:pt x="28699" y="51147"/>
                  </a:lnTo>
                  <a:cubicBezTo>
                    <a:pt x="28486" y="51614"/>
                    <a:pt x="27990" y="51914"/>
                    <a:pt x="27480" y="51914"/>
                  </a:cubicBezTo>
                  <a:cubicBezTo>
                    <a:pt x="27342" y="51914"/>
                    <a:pt x="27203" y="51892"/>
                    <a:pt x="27068" y="51845"/>
                  </a:cubicBezTo>
                  <a:lnTo>
                    <a:pt x="1229" y="43249"/>
                  </a:lnTo>
                  <a:cubicBezTo>
                    <a:pt x="752" y="43098"/>
                    <a:pt x="452" y="42572"/>
                    <a:pt x="577" y="42071"/>
                  </a:cubicBezTo>
                  <a:lnTo>
                    <a:pt x="10527" y="1569"/>
                  </a:lnTo>
                  <a:cubicBezTo>
                    <a:pt x="10737" y="728"/>
                    <a:pt x="11372" y="151"/>
                    <a:pt x="12045" y="151"/>
                  </a:cubicBezTo>
                  <a:cubicBezTo>
                    <a:pt x="12166" y="151"/>
                    <a:pt x="12288" y="169"/>
                    <a:pt x="12410" y="209"/>
                  </a:cubicBezTo>
                  <a:lnTo>
                    <a:pt x="12410" y="209"/>
                  </a:lnTo>
                  <a:lnTo>
                    <a:pt x="11980" y="66"/>
                  </a:lnTo>
                  <a:cubicBezTo>
                    <a:pt x="11849" y="22"/>
                    <a:pt x="11716" y="1"/>
                    <a:pt x="11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7;p72"/>
            <p:cNvSpPr/>
            <p:nvPr/>
          </p:nvSpPr>
          <p:spPr>
            <a:xfrm>
              <a:off x="7103300" y="4108013"/>
              <a:ext cx="169200" cy="187275"/>
            </a:xfrm>
            <a:custGeom>
              <a:avLst/>
              <a:gdLst/>
              <a:ahLst/>
              <a:cxnLst/>
              <a:rect l="l" t="t" r="r" b="b"/>
              <a:pathLst>
                <a:path w="6768" h="7491" extrusionOk="0">
                  <a:moveTo>
                    <a:pt x="2034" y="0"/>
                  </a:moveTo>
                  <a:cubicBezTo>
                    <a:pt x="1692" y="0"/>
                    <a:pt x="1358" y="262"/>
                    <a:pt x="1253" y="682"/>
                  </a:cubicBezTo>
                  <a:lnTo>
                    <a:pt x="100" y="5118"/>
                  </a:lnTo>
                  <a:cubicBezTo>
                    <a:pt x="0" y="5595"/>
                    <a:pt x="226" y="6071"/>
                    <a:pt x="627" y="6196"/>
                  </a:cubicBezTo>
                  <a:lnTo>
                    <a:pt x="4386" y="7449"/>
                  </a:lnTo>
                  <a:cubicBezTo>
                    <a:pt x="4461" y="7477"/>
                    <a:pt x="4537" y="7490"/>
                    <a:pt x="4611" y="7490"/>
                  </a:cubicBezTo>
                  <a:cubicBezTo>
                    <a:pt x="4937" y="7490"/>
                    <a:pt x="5241" y="7240"/>
                    <a:pt x="5364" y="6873"/>
                  </a:cubicBezTo>
                  <a:lnTo>
                    <a:pt x="6617" y="2462"/>
                  </a:lnTo>
                  <a:cubicBezTo>
                    <a:pt x="6767" y="1960"/>
                    <a:pt x="6542" y="1459"/>
                    <a:pt x="6115" y="1334"/>
                  </a:cubicBezTo>
                  <a:lnTo>
                    <a:pt x="2231" y="31"/>
                  </a:lnTo>
                  <a:cubicBezTo>
                    <a:pt x="2166" y="10"/>
                    <a:pt x="2100" y="0"/>
                    <a:pt x="2034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8;p72"/>
            <p:cNvSpPr/>
            <p:nvPr/>
          </p:nvSpPr>
          <p:spPr>
            <a:xfrm>
              <a:off x="7280600" y="4168788"/>
              <a:ext cx="174225" cy="185400"/>
            </a:xfrm>
            <a:custGeom>
              <a:avLst/>
              <a:gdLst/>
              <a:ahLst/>
              <a:cxnLst/>
              <a:rect l="l" t="t" r="r" b="b"/>
              <a:pathLst>
                <a:path w="6969" h="7416" extrusionOk="0">
                  <a:moveTo>
                    <a:pt x="2257" y="0"/>
                  </a:moveTo>
                  <a:cubicBezTo>
                    <a:pt x="1910" y="0"/>
                    <a:pt x="1559" y="259"/>
                    <a:pt x="1455" y="657"/>
                  </a:cubicBezTo>
                  <a:lnTo>
                    <a:pt x="151" y="5043"/>
                  </a:lnTo>
                  <a:cubicBezTo>
                    <a:pt x="1" y="5519"/>
                    <a:pt x="227" y="5996"/>
                    <a:pt x="628" y="6121"/>
                  </a:cubicBezTo>
                  <a:lnTo>
                    <a:pt x="4387" y="7374"/>
                  </a:lnTo>
                  <a:cubicBezTo>
                    <a:pt x="4462" y="7402"/>
                    <a:pt x="4538" y="7415"/>
                    <a:pt x="4615" y="7415"/>
                  </a:cubicBezTo>
                  <a:cubicBezTo>
                    <a:pt x="4946" y="7415"/>
                    <a:pt x="5267" y="7165"/>
                    <a:pt x="5389" y="6798"/>
                  </a:cubicBezTo>
                  <a:lnTo>
                    <a:pt x="6818" y="2462"/>
                  </a:lnTo>
                  <a:cubicBezTo>
                    <a:pt x="6968" y="1960"/>
                    <a:pt x="6768" y="1459"/>
                    <a:pt x="6342" y="1334"/>
                  </a:cubicBezTo>
                  <a:lnTo>
                    <a:pt x="2457" y="31"/>
                  </a:lnTo>
                  <a:cubicBezTo>
                    <a:pt x="2392" y="10"/>
                    <a:pt x="2324" y="0"/>
                    <a:pt x="225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9;p72"/>
            <p:cNvSpPr/>
            <p:nvPr/>
          </p:nvSpPr>
          <p:spPr>
            <a:xfrm>
              <a:off x="7458550" y="4229563"/>
              <a:ext cx="178600" cy="183575"/>
            </a:xfrm>
            <a:custGeom>
              <a:avLst/>
              <a:gdLst/>
              <a:ahLst/>
              <a:cxnLst/>
              <a:rect l="l" t="t" r="r" b="b"/>
              <a:pathLst>
                <a:path w="7144" h="7343" extrusionOk="0">
                  <a:moveTo>
                    <a:pt x="2457" y="1"/>
                  </a:moveTo>
                  <a:cubicBezTo>
                    <a:pt x="2109" y="1"/>
                    <a:pt x="1752" y="259"/>
                    <a:pt x="1605" y="657"/>
                  </a:cubicBezTo>
                  <a:lnTo>
                    <a:pt x="151" y="4993"/>
                  </a:lnTo>
                  <a:cubicBezTo>
                    <a:pt x="1" y="5444"/>
                    <a:pt x="201" y="5921"/>
                    <a:pt x="602" y="6071"/>
                  </a:cubicBezTo>
                  <a:lnTo>
                    <a:pt x="4362" y="7299"/>
                  </a:lnTo>
                  <a:cubicBezTo>
                    <a:pt x="4441" y="7329"/>
                    <a:pt x="4523" y="7343"/>
                    <a:pt x="4605" y="7343"/>
                  </a:cubicBezTo>
                  <a:cubicBezTo>
                    <a:pt x="4938" y="7343"/>
                    <a:pt x="5269" y="7110"/>
                    <a:pt x="5389" y="6748"/>
                  </a:cubicBezTo>
                  <a:lnTo>
                    <a:pt x="6968" y="2437"/>
                  </a:lnTo>
                  <a:cubicBezTo>
                    <a:pt x="7144" y="1961"/>
                    <a:pt x="6968" y="1459"/>
                    <a:pt x="6542" y="1334"/>
                  </a:cubicBezTo>
                  <a:lnTo>
                    <a:pt x="2657" y="31"/>
                  </a:lnTo>
                  <a:cubicBezTo>
                    <a:pt x="2592" y="10"/>
                    <a:pt x="2525" y="1"/>
                    <a:pt x="24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90;p72"/>
            <p:cNvSpPr/>
            <p:nvPr/>
          </p:nvSpPr>
          <p:spPr>
            <a:xfrm>
              <a:off x="7152175" y="3745763"/>
              <a:ext cx="826450" cy="475400"/>
            </a:xfrm>
            <a:custGeom>
              <a:avLst/>
              <a:gdLst/>
              <a:ahLst/>
              <a:cxnLst/>
              <a:rect l="l" t="t" r="r" b="b"/>
              <a:pathLst>
                <a:path w="33058" h="19016" extrusionOk="0">
                  <a:moveTo>
                    <a:pt x="3683" y="0"/>
                  </a:moveTo>
                  <a:cubicBezTo>
                    <a:pt x="2827" y="0"/>
                    <a:pt x="2027" y="719"/>
                    <a:pt x="1754" y="1789"/>
                  </a:cubicBezTo>
                  <a:lnTo>
                    <a:pt x="301" y="7503"/>
                  </a:lnTo>
                  <a:cubicBezTo>
                    <a:pt x="0" y="8681"/>
                    <a:pt x="551" y="9909"/>
                    <a:pt x="1529" y="10235"/>
                  </a:cubicBezTo>
                  <a:lnTo>
                    <a:pt x="27694" y="18932"/>
                  </a:lnTo>
                  <a:cubicBezTo>
                    <a:pt x="27861" y="18988"/>
                    <a:pt x="28034" y="19016"/>
                    <a:pt x="28209" y="19016"/>
                  </a:cubicBezTo>
                  <a:cubicBezTo>
                    <a:pt x="29037" y="19016"/>
                    <a:pt x="29908" y="18409"/>
                    <a:pt x="30301" y="17478"/>
                  </a:cubicBezTo>
                  <a:lnTo>
                    <a:pt x="32557" y="12039"/>
                  </a:lnTo>
                  <a:cubicBezTo>
                    <a:pt x="33058" y="10811"/>
                    <a:pt x="32657" y="9558"/>
                    <a:pt x="31629" y="9207"/>
                  </a:cubicBezTo>
                  <a:lnTo>
                    <a:pt x="4186" y="84"/>
                  </a:lnTo>
                  <a:cubicBezTo>
                    <a:pt x="4018" y="27"/>
                    <a:pt x="3849" y="0"/>
                    <a:pt x="36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91;p72"/>
            <p:cNvSpPr/>
            <p:nvPr/>
          </p:nvSpPr>
          <p:spPr>
            <a:xfrm>
              <a:off x="7178475" y="3775863"/>
              <a:ext cx="771325" cy="419050"/>
            </a:xfrm>
            <a:custGeom>
              <a:avLst/>
              <a:gdLst/>
              <a:ahLst/>
              <a:cxnLst/>
              <a:rect l="l" t="t" r="r" b="b"/>
              <a:pathLst>
                <a:path w="30853" h="16762" extrusionOk="0">
                  <a:moveTo>
                    <a:pt x="2607" y="0"/>
                  </a:moveTo>
                  <a:cubicBezTo>
                    <a:pt x="2176" y="0"/>
                    <a:pt x="1754" y="352"/>
                    <a:pt x="1605" y="885"/>
                  </a:cubicBezTo>
                  <a:lnTo>
                    <a:pt x="151" y="6600"/>
                  </a:lnTo>
                  <a:cubicBezTo>
                    <a:pt x="1" y="7201"/>
                    <a:pt x="251" y="7803"/>
                    <a:pt x="753" y="7978"/>
                  </a:cubicBezTo>
                  <a:lnTo>
                    <a:pt x="27043" y="16725"/>
                  </a:lnTo>
                  <a:cubicBezTo>
                    <a:pt x="27126" y="16750"/>
                    <a:pt x="27210" y="16762"/>
                    <a:pt x="27295" y="16762"/>
                  </a:cubicBezTo>
                  <a:cubicBezTo>
                    <a:pt x="27725" y="16762"/>
                    <a:pt x="28158" y="16455"/>
                    <a:pt x="28347" y="15973"/>
                  </a:cubicBezTo>
                  <a:lnTo>
                    <a:pt x="30602" y="10535"/>
                  </a:lnTo>
                  <a:cubicBezTo>
                    <a:pt x="30853" y="9908"/>
                    <a:pt x="30653" y="9281"/>
                    <a:pt x="30126" y="9131"/>
                  </a:cubicBezTo>
                  <a:lnTo>
                    <a:pt x="2833" y="33"/>
                  </a:lnTo>
                  <a:cubicBezTo>
                    <a:pt x="2758" y="11"/>
                    <a:pt x="2683" y="0"/>
                    <a:pt x="260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92;p72"/>
            <p:cNvSpPr/>
            <p:nvPr/>
          </p:nvSpPr>
          <p:spPr>
            <a:xfrm>
              <a:off x="7108925" y="4083363"/>
              <a:ext cx="170450" cy="188725"/>
            </a:xfrm>
            <a:custGeom>
              <a:avLst/>
              <a:gdLst/>
              <a:ahLst/>
              <a:cxnLst/>
              <a:rect l="l" t="t" r="r" b="b"/>
              <a:pathLst>
                <a:path w="6818" h="7549" extrusionOk="0">
                  <a:moveTo>
                    <a:pt x="2056" y="0"/>
                  </a:moveTo>
                  <a:cubicBezTo>
                    <a:pt x="1707" y="0"/>
                    <a:pt x="1382" y="273"/>
                    <a:pt x="1279" y="666"/>
                  </a:cubicBezTo>
                  <a:lnTo>
                    <a:pt x="126" y="5152"/>
                  </a:lnTo>
                  <a:cubicBezTo>
                    <a:pt x="1" y="5628"/>
                    <a:pt x="251" y="6129"/>
                    <a:pt x="652" y="6255"/>
                  </a:cubicBezTo>
                  <a:lnTo>
                    <a:pt x="4412" y="7508"/>
                  </a:lnTo>
                  <a:cubicBezTo>
                    <a:pt x="4491" y="7536"/>
                    <a:pt x="4570" y="7549"/>
                    <a:pt x="4647" y="7549"/>
                  </a:cubicBezTo>
                  <a:cubicBezTo>
                    <a:pt x="4987" y="7549"/>
                    <a:pt x="5292" y="7294"/>
                    <a:pt x="5414" y="6906"/>
                  </a:cubicBezTo>
                  <a:lnTo>
                    <a:pt x="6667" y="2470"/>
                  </a:lnTo>
                  <a:cubicBezTo>
                    <a:pt x="6818" y="1969"/>
                    <a:pt x="6592" y="1468"/>
                    <a:pt x="6166" y="1317"/>
                  </a:cubicBezTo>
                  <a:lnTo>
                    <a:pt x="2281" y="39"/>
                  </a:lnTo>
                  <a:cubicBezTo>
                    <a:pt x="2206" y="13"/>
                    <a:pt x="2131" y="0"/>
                    <a:pt x="20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93;p72"/>
            <p:cNvSpPr/>
            <p:nvPr/>
          </p:nvSpPr>
          <p:spPr>
            <a:xfrm>
              <a:off x="7123975" y="4130688"/>
              <a:ext cx="139750" cy="126300"/>
            </a:xfrm>
            <a:custGeom>
              <a:avLst/>
              <a:gdLst/>
              <a:ahLst/>
              <a:cxnLst/>
              <a:rect l="l" t="t" r="r" b="b"/>
              <a:pathLst>
                <a:path w="5590" h="5052" extrusionOk="0">
                  <a:moveTo>
                    <a:pt x="5314" y="1"/>
                  </a:moveTo>
                  <a:cubicBezTo>
                    <a:pt x="4712" y="2138"/>
                    <a:pt x="2994" y="3519"/>
                    <a:pt x="1197" y="3519"/>
                  </a:cubicBezTo>
                  <a:cubicBezTo>
                    <a:pt x="824" y="3519"/>
                    <a:pt x="447" y="3459"/>
                    <a:pt x="75" y="3334"/>
                  </a:cubicBezTo>
                  <a:lnTo>
                    <a:pt x="50" y="3334"/>
                  </a:lnTo>
                  <a:lnTo>
                    <a:pt x="25" y="3434"/>
                  </a:lnTo>
                  <a:cubicBezTo>
                    <a:pt x="0" y="3585"/>
                    <a:pt x="75" y="3735"/>
                    <a:pt x="201" y="3785"/>
                  </a:cubicBezTo>
                  <a:lnTo>
                    <a:pt x="3985" y="5038"/>
                  </a:lnTo>
                  <a:cubicBezTo>
                    <a:pt x="4007" y="5047"/>
                    <a:pt x="4030" y="5051"/>
                    <a:pt x="4053" y="5051"/>
                  </a:cubicBezTo>
                  <a:cubicBezTo>
                    <a:pt x="4160" y="5051"/>
                    <a:pt x="4265" y="4962"/>
                    <a:pt x="4286" y="4838"/>
                  </a:cubicBezTo>
                  <a:lnTo>
                    <a:pt x="5564" y="402"/>
                  </a:lnTo>
                  <a:cubicBezTo>
                    <a:pt x="5589" y="251"/>
                    <a:pt x="5539" y="76"/>
                    <a:pt x="5389" y="51"/>
                  </a:cubicBezTo>
                  <a:lnTo>
                    <a:pt x="53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94;p72"/>
            <p:cNvSpPr/>
            <p:nvPr/>
          </p:nvSpPr>
          <p:spPr>
            <a:xfrm>
              <a:off x="7287500" y="4144138"/>
              <a:ext cx="175475" cy="187250"/>
            </a:xfrm>
            <a:custGeom>
              <a:avLst/>
              <a:gdLst/>
              <a:ahLst/>
              <a:cxnLst/>
              <a:rect l="l" t="t" r="r" b="b"/>
              <a:pathLst>
                <a:path w="7019" h="7490" extrusionOk="0">
                  <a:moveTo>
                    <a:pt x="2256" y="0"/>
                  </a:moveTo>
                  <a:cubicBezTo>
                    <a:pt x="1906" y="0"/>
                    <a:pt x="1578" y="273"/>
                    <a:pt x="1454" y="666"/>
                  </a:cubicBezTo>
                  <a:lnTo>
                    <a:pt x="151" y="5102"/>
                  </a:lnTo>
                  <a:cubicBezTo>
                    <a:pt x="1" y="5578"/>
                    <a:pt x="226" y="6054"/>
                    <a:pt x="627" y="6205"/>
                  </a:cubicBezTo>
                  <a:lnTo>
                    <a:pt x="4412" y="7458"/>
                  </a:lnTo>
                  <a:cubicBezTo>
                    <a:pt x="4481" y="7479"/>
                    <a:pt x="4552" y="7490"/>
                    <a:pt x="4622" y="7490"/>
                  </a:cubicBezTo>
                  <a:cubicBezTo>
                    <a:pt x="4959" y="7490"/>
                    <a:pt x="5290" y="7250"/>
                    <a:pt x="5414" y="6856"/>
                  </a:cubicBezTo>
                  <a:lnTo>
                    <a:pt x="6843" y="2470"/>
                  </a:lnTo>
                  <a:cubicBezTo>
                    <a:pt x="7018" y="1994"/>
                    <a:pt x="6793" y="1468"/>
                    <a:pt x="6392" y="1342"/>
                  </a:cubicBezTo>
                  <a:lnTo>
                    <a:pt x="2482" y="39"/>
                  </a:lnTo>
                  <a:cubicBezTo>
                    <a:pt x="2407" y="13"/>
                    <a:pt x="2331" y="0"/>
                    <a:pt x="22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95;p72"/>
            <p:cNvSpPr/>
            <p:nvPr/>
          </p:nvSpPr>
          <p:spPr>
            <a:xfrm>
              <a:off x="7466075" y="4205488"/>
              <a:ext cx="180475" cy="185025"/>
            </a:xfrm>
            <a:custGeom>
              <a:avLst/>
              <a:gdLst/>
              <a:ahLst/>
              <a:cxnLst/>
              <a:rect l="l" t="t" r="r" b="b"/>
              <a:pathLst>
                <a:path w="7219" h="7401" extrusionOk="0">
                  <a:moveTo>
                    <a:pt x="2455" y="0"/>
                  </a:moveTo>
                  <a:cubicBezTo>
                    <a:pt x="2116" y="0"/>
                    <a:pt x="1773" y="259"/>
                    <a:pt x="1630" y="668"/>
                  </a:cubicBezTo>
                  <a:lnTo>
                    <a:pt x="151" y="5029"/>
                  </a:lnTo>
                  <a:cubicBezTo>
                    <a:pt x="1" y="5505"/>
                    <a:pt x="201" y="5981"/>
                    <a:pt x="602" y="6107"/>
                  </a:cubicBezTo>
                  <a:lnTo>
                    <a:pt x="4387" y="7360"/>
                  </a:lnTo>
                  <a:cubicBezTo>
                    <a:pt x="4461" y="7388"/>
                    <a:pt x="4539" y="7401"/>
                    <a:pt x="4617" y="7401"/>
                  </a:cubicBezTo>
                  <a:cubicBezTo>
                    <a:pt x="4955" y="7401"/>
                    <a:pt x="5296" y="7150"/>
                    <a:pt x="5439" y="6783"/>
                  </a:cubicBezTo>
                  <a:lnTo>
                    <a:pt x="7018" y="2447"/>
                  </a:lnTo>
                  <a:cubicBezTo>
                    <a:pt x="7219" y="1971"/>
                    <a:pt x="7018" y="1470"/>
                    <a:pt x="6592" y="1320"/>
                  </a:cubicBezTo>
                  <a:lnTo>
                    <a:pt x="2682" y="41"/>
                  </a:lnTo>
                  <a:cubicBezTo>
                    <a:pt x="2608" y="14"/>
                    <a:pt x="2532" y="0"/>
                    <a:pt x="24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96;p72"/>
            <p:cNvSpPr/>
            <p:nvPr/>
          </p:nvSpPr>
          <p:spPr>
            <a:xfrm>
              <a:off x="7047525" y="4336038"/>
              <a:ext cx="159800" cy="172750"/>
            </a:xfrm>
            <a:custGeom>
              <a:avLst/>
              <a:gdLst/>
              <a:ahLst/>
              <a:cxnLst/>
              <a:rect l="l" t="t" r="r" b="b"/>
              <a:pathLst>
                <a:path w="6392" h="6910" extrusionOk="0">
                  <a:moveTo>
                    <a:pt x="1873" y="0"/>
                  </a:moveTo>
                  <a:cubicBezTo>
                    <a:pt x="1549" y="0"/>
                    <a:pt x="1257" y="236"/>
                    <a:pt x="1153" y="609"/>
                  </a:cubicBezTo>
                  <a:lnTo>
                    <a:pt x="101" y="4669"/>
                  </a:lnTo>
                  <a:cubicBezTo>
                    <a:pt x="1" y="5095"/>
                    <a:pt x="226" y="5546"/>
                    <a:pt x="602" y="5672"/>
                  </a:cubicBezTo>
                  <a:lnTo>
                    <a:pt x="4211" y="6875"/>
                  </a:lnTo>
                  <a:cubicBezTo>
                    <a:pt x="4281" y="6898"/>
                    <a:pt x="4353" y="6909"/>
                    <a:pt x="4424" y="6909"/>
                  </a:cubicBezTo>
                  <a:cubicBezTo>
                    <a:pt x="4734" y="6909"/>
                    <a:pt x="5032" y="6695"/>
                    <a:pt x="5113" y="6348"/>
                  </a:cubicBezTo>
                  <a:lnTo>
                    <a:pt x="6266" y="2313"/>
                  </a:lnTo>
                  <a:cubicBezTo>
                    <a:pt x="6392" y="1887"/>
                    <a:pt x="6191" y="1411"/>
                    <a:pt x="5790" y="1286"/>
                  </a:cubicBezTo>
                  <a:lnTo>
                    <a:pt x="2081" y="32"/>
                  </a:lnTo>
                  <a:cubicBezTo>
                    <a:pt x="2011" y="11"/>
                    <a:pt x="1941" y="0"/>
                    <a:pt x="187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7;p72"/>
            <p:cNvSpPr/>
            <p:nvPr/>
          </p:nvSpPr>
          <p:spPr>
            <a:xfrm>
              <a:off x="7217325" y="4394313"/>
              <a:ext cx="164825" cy="170850"/>
            </a:xfrm>
            <a:custGeom>
              <a:avLst/>
              <a:gdLst/>
              <a:ahLst/>
              <a:cxnLst/>
              <a:rect l="l" t="t" r="r" b="b"/>
              <a:pathLst>
                <a:path w="6593" h="6834" extrusionOk="0">
                  <a:moveTo>
                    <a:pt x="2072" y="0"/>
                  </a:moveTo>
                  <a:cubicBezTo>
                    <a:pt x="1741" y="0"/>
                    <a:pt x="1432" y="236"/>
                    <a:pt x="1329" y="609"/>
                  </a:cubicBezTo>
                  <a:lnTo>
                    <a:pt x="126" y="4594"/>
                  </a:lnTo>
                  <a:cubicBezTo>
                    <a:pt x="1" y="5020"/>
                    <a:pt x="201" y="5471"/>
                    <a:pt x="602" y="5596"/>
                  </a:cubicBezTo>
                  <a:lnTo>
                    <a:pt x="4186" y="6799"/>
                  </a:lnTo>
                  <a:cubicBezTo>
                    <a:pt x="4261" y="6823"/>
                    <a:pt x="4336" y="6834"/>
                    <a:pt x="4410" y="6834"/>
                  </a:cubicBezTo>
                  <a:cubicBezTo>
                    <a:pt x="4735" y="6834"/>
                    <a:pt x="5036" y="6620"/>
                    <a:pt x="5138" y="6273"/>
                  </a:cubicBezTo>
                  <a:lnTo>
                    <a:pt x="6442" y="2313"/>
                  </a:lnTo>
                  <a:cubicBezTo>
                    <a:pt x="6592" y="1862"/>
                    <a:pt x="6367" y="1411"/>
                    <a:pt x="5991" y="1260"/>
                  </a:cubicBezTo>
                  <a:lnTo>
                    <a:pt x="2281" y="32"/>
                  </a:lnTo>
                  <a:cubicBezTo>
                    <a:pt x="2212" y="10"/>
                    <a:pt x="2141" y="0"/>
                    <a:pt x="207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8;p72"/>
            <p:cNvSpPr/>
            <p:nvPr/>
          </p:nvSpPr>
          <p:spPr>
            <a:xfrm>
              <a:off x="7387125" y="4452513"/>
              <a:ext cx="169200" cy="169050"/>
            </a:xfrm>
            <a:custGeom>
              <a:avLst/>
              <a:gdLst/>
              <a:ahLst/>
              <a:cxnLst/>
              <a:rect l="l" t="t" r="r" b="b"/>
              <a:pathLst>
                <a:path w="6768" h="6762" extrusionOk="0">
                  <a:moveTo>
                    <a:pt x="2257" y="1"/>
                  </a:moveTo>
                  <a:cubicBezTo>
                    <a:pt x="1924" y="1"/>
                    <a:pt x="1602" y="219"/>
                    <a:pt x="1479" y="586"/>
                  </a:cubicBezTo>
                  <a:lnTo>
                    <a:pt x="151" y="4546"/>
                  </a:lnTo>
                  <a:cubicBezTo>
                    <a:pt x="1" y="4947"/>
                    <a:pt x="201" y="5399"/>
                    <a:pt x="602" y="5524"/>
                  </a:cubicBezTo>
                  <a:lnTo>
                    <a:pt x="4186" y="6727"/>
                  </a:lnTo>
                  <a:cubicBezTo>
                    <a:pt x="4256" y="6750"/>
                    <a:pt x="4329" y="6761"/>
                    <a:pt x="4401" y="6761"/>
                  </a:cubicBezTo>
                  <a:cubicBezTo>
                    <a:pt x="4719" y="6761"/>
                    <a:pt x="5041" y="6547"/>
                    <a:pt x="5164" y="6201"/>
                  </a:cubicBezTo>
                  <a:lnTo>
                    <a:pt x="6617" y="2291"/>
                  </a:lnTo>
                  <a:cubicBezTo>
                    <a:pt x="6768" y="1865"/>
                    <a:pt x="6567" y="1388"/>
                    <a:pt x="6166" y="1263"/>
                  </a:cubicBezTo>
                  <a:lnTo>
                    <a:pt x="2482" y="35"/>
                  </a:lnTo>
                  <a:cubicBezTo>
                    <a:pt x="2408" y="12"/>
                    <a:pt x="2332" y="1"/>
                    <a:pt x="2257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9;p72"/>
            <p:cNvSpPr/>
            <p:nvPr/>
          </p:nvSpPr>
          <p:spPr>
            <a:xfrm>
              <a:off x="7556925" y="4510563"/>
              <a:ext cx="173600" cy="167400"/>
            </a:xfrm>
            <a:custGeom>
              <a:avLst/>
              <a:gdLst/>
              <a:ahLst/>
              <a:cxnLst/>
              <a:rect l="l" t="t" r="r" b="b"/>
              <a:pathLst>
                <a:path w="6944" h="6696" extrusionOk="0">
                  <a:moveTo>
                    <a:pt x="2415" y="0"/>
                  </a:moveTo>
                  <a:cubicBezTo>
                    <a:pt x="2089" y="0"/>
                    <a:pt x="1775" y="229"/>
                    <a:pt x="1655" y="570"/>
                  </a:cubicBezTo>
                  <a:lnTo>
                    <a:pt x="151" y="4480"/>
                  </a:lnTo>
                  <a:cubicBezTo>
                    <a:pt x="1" y="4906"/>
                    <a:pt x="201" y="5332"/>
                    <a:pt x="577" y="5458"/>
                  </a:cubicBezTo>
                  <a:lnTo>
                    <a:pt x="4186" y="6661"/>
                  </a:lnTo>
                  <a:cubicBezTo>
                    <a:pt x="4257" y="6684"/>
                    <a:pt x="4330" y="6695"/>
                    <a:pt x="4403" y="6695"/>
                  </a:cubicBezTo>
                  <a:cubicBezTo>
                    <a:pt x="4721" y="6695"/>
                    <a:pt x="5046" y="6485"/>
                    <a:pt x="5189" y="6159"/>
                  </a:cubicBezTo>
                  <a:lnTo>
                    <a:pt x="6768" y="2275"/>
                  </a:lnTo>
                  <a:cubicBezTo>
                    <a:pt x="6943" y="1848"/>
                    <a:pt x="6768" y="1397"/>
                    <a:pt x="6367" y="1272"/>
                  </a:cubicBezTo>
                  <a:lnTo>
                    <a:pt x="2657" y="44"/>
                  </a:lnTo>
                  <a:cubicBezTo>
                    <a:pt x="2578" y="14"/>
                    <a:pt x="2496" y="0"/>
                    <a:pt x="2415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600;p72"/>
            <p:cNvSpPr/>
            <p:nvPr/>
          </p:nvSpPr>
          <p:spPr>
            <a:xfrm>
              <a:off x="7053175" y="4313463"/>
              <a:ext cx="161050" cy="174000"/>
            </a:xfrm>
            <a:custGeom>
              <a:avLst/>
              <a:gdLst/>
              <a:ahLst/>
              <a:cxnLst/>
              <a:rect l="l" t="t" r="r" b="b"/>
              <a:pathLst>
                <a:path w="6442" h="6960" extrusionOk="0">
                  <a:moveTo>
                    <a:pt x="1896" y="1"/>
                  </a:moveTo>
                  <a:cubicBezTo>
                    <a:pt x="1565" y="1"/>
                    <a:pt x="1257" y="237"/>
                    <a:pt x="1153" y="610"/>
                  </a:cubicBezTo>
                  <a:lnTo>
                    <a:pt x="100" y="4720"/>
                  </a:lnTo>
                  <a:cubicBezTo>
                    <a:pt x="0" y="5146"/>
                    <a:pt x="226" y="5597"/>
                    <a:pt x="602" y="5722"/>
                  </a:cubicBezTo>
                  <a:lnTo>
                    <a:pt x="4211" y="6925"/>
                  </a:lnTo>
                  <a:cubicBezTo>
                    <a:pt x="4285" y="6949"/>
                    <a:pt x="4359" y="6960"/>
                    <a:pt x="4431" y="6960"/>
                  </a:cubicBezTo>
                  <a:cubicBezTo>
                    <a:pt x="4750" y="6960"/>
                    <a:pt x="5036" y="6742"/>
                    <a:pt x="5138" y="6374"/>
                  </a:cubicBezTo>
                  <a:lnTo>
                    <a:pt x="6316" y="2339"/>
                  </a:lnTo>
                  <a:cubicBezTo>
                    <a:pt x="6441" y="1888"/>
                    <a:pt x="6216" y="1412"/>
                    <a:pt x="5815" y="1286"/>
                  </a:cubicBezTo>
                  <a:lnTo>
                    <a:pt x="2105" y="33"/>
                  </a:lnTo>
                  <a:cubicBezTo>
                    <a:pt x="2036" y="11"/>
                    <a:pt x="1965" y="1"/>
                    <a:pt x="18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601;p72"/>
            <p:cNvSpPr/>
            <p:nvPr/>
          </p:nvSpPr>
          <p:spPr>
            <a:xfrm>
              <a:off x="7223600" y="4371738"/>
              <a:ext cx="165425" cy="172350"/>
            </a:xfrm>
            <a:custGeom>
              <a:avLst/>
              <a:gdLst/>
              <a:ahLst/>
              <a:cxnLst/>
              <a:rect l="l" t="t" r="r" b="b"/>
              <a:pathLst>
                <a:path w="6617" h="6894" extrusionOk="0">
                  <a:moveTo>
                    <a:pt x="2094" y="1"/>
                  </a:moveTo>
                  <a:cubicBezTo>
                    <a:pt x="1758" y="1"/>
                    <a:pt x="1432" y="237"/>
                    <a:pt x="1329" y="609"/>
                  </a:cubicBezTo>
                  <a:lnTo>
                    <a:pt x="126" y="4645"/>
                  </a:lnTo>
                  <a:cubicBezTo>
                    <a:pt x="0" y="5071"/>
                    <a:pt x="226" y="5522"/>
                    <a:pt x="602" y="5647"/>
                  </a:cubicBezTo>
                  <a:lnTo>
                    <a:pt x="4211" y="6850"/>
                  </a:lnTo>
                  <a:cubicBezTo>
                    <a:pt x="4290" y="6880"/>
                    <a:pt x="4371" y="6894"/>
                    <a:pt x="4450" y="6894"/>
                  </a:cubicBezTo>
                  <a:cubicBezTo>
                    <a:pt x="4769" y="6894"/>
                    <a:pt x="5063" y="6665"/>
                    <a:pt x="5163" y="6324"/>
                  </a:cubicBezTo>
                  <a:lnTo>
                    <a:pt x="6466" y="2314"/>
                  </a:lnTo>
                  <a:cubicBezTo>
                    <a:pt x="6617" y="1888"/>
                    <a:pt x="6416" y="1411"/>
                    <a:pt x="6015" y="1286"/>
                  </a:cubicBezTo>
                  <a:lnTo>
                    <a:pt x="2306" y="33"/>
                  </a:lnTo>
                  <a:cubicBezTo>
                    <a:pt x="2236" y="11"/>
                    <a:pt x="2165" y="1"/>
                    <a:pt x="20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602;p72"/>
            <p:cNvSpPr/>
            <p:nvPr/>
          </p:nvSpPr>
          <p:spPr>
            <a:xfrm>
              <a:off x="7394025" y="4430363"/>
              <a:ext cx="170450" cy="170525"/>
            </a:xfrm>
            <a:custGeom>
              <a:avLst/>
              <a:gdLst/>
              <a:ahLst/>
              <a:cxnLst/>
              <a:rect l="l" t="t" r="r" b="b"/>
              <a:pathLst>
                <a:path w="6818" h="6821" extrusionOk="0">
                  <a:moveTo>
                    <a:pt x="2266" y="0"/>
                  </a:moveTo>
                  <a:cubicBezTo>
                    <a:pt x="1939" y="0"/>
                    <a:pt x="1625" y="233"/>
                    <a:pt x="1504" y="595"/>
                  </a:cubicBezTo>
                  <a:lnTo>
                    <a:pt x="151" y="4580"/>
                  </a:lnTo>
                  <a:cubicBezTo>
                    <a:pt x="0" y="5006"/>
                    <a:pt x="201" y="5457"/>
                    <a:pt x="602" y="5583"/>
                  </a:cubicBezTo>
                  <a:lnTo>
                    <a:pt x="4211" y="6786"/>
                  </a:lnTo>
                  <a:cubicBezTo>
                    <a:pt x="4281" y="6809"/>
                    <a:pt x="4353" y="6820"/>
                    <a:pt x="4426" y="6820"/>
                  </a:cubicBezTo>
                  <a:cubicBezTo>
                    <a:pt x="4744" y="6820"/>
                    <a:pt x="5066" y="6606"/>
                    <a:pt x="5188" y="6259"/>
                  </a:cubicBezTo>
                  <a:lnTo>
                    <a:pt x="6642" y="2300"/>
                  </a:lnTo>
                  <a:cubicBezTo>
                    <a:pt x="6817" y="1873"/>
                    <a:pt x="6617" y="1397"/>
                    <a:pt x="6216" y="1272"/>
                  </a:cubicBezTo>
                  <a:lnTo>
                    <a:pt x="2507" y="44"/>
                  </a:lnTo>
                  <a:cubicBezTo>
                    <a:pt x="2428" y="14"/>
                    <a:pt x="2346" y="0"/>
                    <a:pt x="22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603;p72"/>
            <p:cNvSpPr/>
            <p:nvPr/>
          </p:nvSpPr>
          <p:spPr>
            <a:xfrm>
              <a:off x="7565075" y="4266538"/>
              <a:ext cx="264425" cy="390750"/>
            </a:xfrm>
            <a:custGeom>
              <a:avLst/>
              <a:gdLst/>
              <a:ahLst/>
              <a:cxnLst/>
              <a:rect l="l" t="t" r="r" b="b"/>
              <a:pathLst>
                <a:path w="10577" h="15630" extrusionOk="0">
                  <a:moveTo>
                    <a:pt x="5880" y="0"/>
                  </a:moveTo>
                  <a:cubicBezTo>
                    <a:pt x="5517" y="0"/>
                    <a:pt x="5156" y="258"/>
                    <a:pt x="4988" y="657"/>
                  </a:cubicBezTo>
                  <a:lnTo>
                    <a:pt x="151" y="13414"/>
                  </a:lnTo>
                  <a:cubicBezTo>
                    <a:pt x="0" y="13840"/>
                    <a:pt x="176" y="14266"/>
                    <a:pt x="577" y="14391"/>
                  </a:cubicBezTo>
                  <a:lnTo>
                    <a:pt x="4186" y="15594"/>
                  </a:lnTo>
                  <a:cubicBezTo>
                    <a:pt x="4256" y="15618"/>
                    <a:pt x="4329" y="15629"/>
                    <a:pt x="4403" y="15629"/>
                  </a:cubicBezTo>
                  <a:cubicBezTo>
                    <a:pt x="4721" y="15629"/>
                    <a:pt x="5046" y="15419"/>
                    <a:pt x="5188" y="15093"/>
                  </a:cubicBezTo>
                  <a:lnTo>
                    <a:pt x="10402" y="2436"/>
                  </a:lnTo>
                  <a:cubicBezTo>
                    <a:pt x="10577" y="1960"/>
                    <a:pt x="10402" y="1459"/>
                    <a:pt x="9975" y="1334"/>
                  </a:cubicBezTo>
                  <a:lnTo>
                    <a:pt x="6091" y="30"/>
                  </a:lnTo>
                  <a:cubicBezTo>
                    <a:pt x="6021" y="10"/>
                    <a:pt x="5951" y="0"/>
                    <a:pt x="58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604;p72"/>
            <p:cNvSpPr/>
            <p:nvPr/>
          </p:nvSpPr>
          <p:spPr>
            <a:xfrm>
              <a:off x="6996775" y="4544613"/>
              <a:ext cx="151650" cy="159650"/>
            </a:xfrm>
            <a:custGeom>
              <a:avLst/>
              <a:gdLst/>
              <a:ahLst/>
              <a:cxnLst/>
              <a:rect l="l" t="t" r="r" b="b"/>
              <a:pathLst>
                <a:path w="6066" h="6386" extrusionOk="0">
                  <a:moveTo>
                    <a:pt x="1720" y="1"/>
                  </a:moveTo>
                  <a:cubicBezTo>
                    <a:pt x="1416" y="1"/>
                    <a:pt x="1135" y="215"/>
                    <a:pt x="1053" y="562"/>
                  </a:cubicBezTo>
                  <a:lnTo>
                    <a:pt x="101" y="4271"/>
                  </a:lnTo>
                  <a:cubicBezTo>
                    <a:pt x="1" y="4672"/>
                    <a:pt x="201" y="5073"/>
                    <a:pt x="577" y="5198"/>
                  </a:cubicBezTo>
                  <a:lnTo>
                    <a:pt x="4036" y="6351"/>
                  </a:lnTo>
                  <a:cubicBezTo>
                    <a:pt x="4102" y="6375"/>
                    <a:pt x="4170" y="6386"/>
                    <a:pt x="4237" y="6386"/>
                  </a:cubicBezTo>
                  <a:cubicBezTo>
                    <a:pt x="4527" y="6386"/>
                    <a:pt x="4806" y="6180"/>
                    <a:pt x="4888" y="5875"/>
                  </a:cubicBezTo>
                  <a:lnTo>
                    <a:pt x="5965" y="2191"/>
                  </a:lnTo>
                  <a:cubicBezTo>
                    <a:pt x="6066" y="1790"/>
                    <a:pt x="5865" y="1339"/>
                    <a:pt x="5464" y="1213"/>
                  </a:cubicBezTo>
                  <a:lnTo>
                    <a:pt x="1930" y="35"/>
                  </a:lnTo>
                  <a:cubicBezTo>
                    <a:pt x="1860" y="12"/>
                    <a:pt x="1790" y="1"/>
                    <a:pt x="1720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605;p72"/>
            <p:cNvSpPr/>
            <p:nvPr/>
          </p:nvSpPr>
          <p:spPr>
            <a:xfrm>
              <a:off x="7159050" y="4600388"/>
              <a:ext cx="156050" cy="157825"/>
            </a:xfrm>
            <a:custGeom>
              <a:avLst/>
              <a:gdLst/>
              <a:ahLst/>
              <a:cxnLst/>
              <a:rect l="l" t="t" r="r" b="b"/>
              <a:pathLst>
                <a:path w="6242" h="6313" extrusionOk="0">
                  <a:moveTo>
                    <a:pt x="1917" y="0"/>
                  </a:moveTo>
                  <a:cubicBezTo>
                    <a:pt x="1606" y="0"/>
                    <a:pt x="1306" y="210"/>
                    <a:pt x="1204" y="536"/>
                  </a:cubicBezTo>
                  <a:lnTo>
                    <a:pt x="126" y="4220"/>
                  </a:lnTo>
                  <a:cubicBezTo>
                    <a:pt x="1" y="4596"/>
                    <a:pt x="226" y="4997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7" y="6313"/>
                    <a:pt x="4262" y="6313"/>
                  </a:cubicBezTo>
                  <a:cubicBezTo>
                    <a:pt x="4561" y="6313"/>
                    <a:pt x="4838" y="6120"/>
                    <a:pt x="4938" y="5799"/>
                  </a:cubicBezTo>
                  <a:lnTo>
                    <a:pt x="6116" y="2165"/>
                  </a:lnTo>
                  <a:cubicBezTo>
                    <a:pt x="6241" y="1764"/>
                    <a:pt x="6041" y="1338"/>
                    <a:pt x="5665" y="1213"/>
                  </a:cubicBezTo>
                  <a:lnTo>
                    <a:pt x="2131" y="35"/>
                  </a:lnTo>
                  <a:cubicBezTo>
                    <a:pt x="2061" y="11"/>
                    <a:pt x="1988" y="0"/>
                    <a:pt x="1917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06;p72"/>
            <p:cNvSpPr/>
            <p:nvPr/>
          </p:nvSpPr>
          <p:spPr>
            <a:xfrm>
              <a:off x="7321975" y="4656088"/>
              <a:ext cx="160425" cy="156025"/>
            </a:xfrm>
            <a:custGeom>
              <a:avLst/>
              <a:gdLst/>
              <a:ahLst/>
              <a:cxnLst/>
              <a:rect l="l" t="t" r="r" b="b"/>
              <a:pathLst>
                <a:path w="6417" h="6241" extrusionOk="0">
                  <a:moveTo>
                    <a:pt x="2052" y="0"/>
                  </a:moveTo>
                  <a:cubicBezTo>
                    <a:pt x="1746" y="0"/>
                    <a:pt x="1454" y="193"/>
                    <a:pt x="1353" y="514"/>
                  </a:cubicBezTo>
                  <a:lnTo>
                    <a:pt x="125" y="4148"/>
                  </a:lnTo>
                  <a:cubicBezTo>
                    <a:pt x="0" y="4524"/>
                    <a:pt x="201" y="4950"/>
                    <a:pt x="577" y="5075"/>
                  </a:cubicBezTo>
                  <a:lnTo>
                    <a:pt x="4010" y="6203"/>
                  </a:lnTo>
                  <a:cubicBezTo>
                    <a:pt x="4086" y="6228"/>
                    <a:pt x="4163" y="6240"/>
                    <a:pt x="4238" y="6240"/>
                  </a:cubicBezTo>
                  <a:cubicBezTo>
                    <a:pt x="4538" y="6240"/>
                    <a:pt x="4817" y="6052"/>
                    <a:pt x="4937" y="5752"/>
                  </a:cubicBezTo>
                  <a:lnTo>
                    <a:pt x="6266" y="2143"/>
                  </a:lnTo>
                  <a:cubicBezTo>
                    <a:pt x="6416" y="1767"/>
                    <a:pt x="6216" y="1341"/>
                    <a:pt x="5840" y="1215"/>
                  </a:cubicBezTo>
                  <a:lnTo>
                    <a:pt x="2281" y="38"/>
                  </a:lnTo>
                  <a:cubicBezTo>
                    <a:pt x="2206" y="12"/>
                    <a:pt x="2128" y="0"/>
                    <a:pt x="205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7;p72"/>
            <p:cNvSpPr/>
            <p:nvPr/>
          </p:nvSpPr>
          <p:spPr>
            <a:xfrm>
              <a:off x="7484875" y="4711288"/>
              <a:ext cx="164175" cy="154700"/>
            </a:xfrm>
            <a:custGeom>
              <a:avLst/>
              <a:gdLst/>
              <a:ahLst/>
              <a:cxnLst/>
              <a:rect l="l" t="t" r="r" b="b"/>
              <a:pathLst>
                <a:path w="6567" h="6188" extrusionOk="0">
                  <a:moveTo>
                    <a:pt x="2242" y="0"/>
                  </a:moveTo>
                  <a:cubicBezTo>
                    <a:pt x="1931" y="0"/>
                    <a:pt x="1626" y="210"/>
                    <a:pt x="1504" y="536"/>
                  </a:cubicBezTo>
                  <a:lnTo>
                    <a:pt x="126" y="4120"/>
                  </a:lnTo>
                  <a:cubicBezTo>
                    <a:pt x="0" y="4496"/>
                    <a:pt x="176" y="4897"/>
                    <a:pt x="552" y="5023"/>
                  </a:cubicBezTo>
                  <a:lnTo>
                    <a:pt x="3985" y="6150"/>
                  </a:lnTo>
                  <a:cubicBezTo>
                    <a:pt x="4061" y="6176"/>
                    <a:pt x="4139" y="6188"/>
                    <a:pt x="4216" y="6188"/>
                  </a:cubicBezTo>
                  <a:cubicBezTo>
                    <a:pt x="4522" y="6188"/>
                    <a:pt x="4818" y="5999"/>
                    <a:pt x="4938" y="5699"/>
                  </a:cubicBezTo>
                  <a:lnTo>
                    <a:pt x="6391" y="2165"/>
                  </a:lnTo>
                  <a:cubicBezTo>
                    <a:pt x="6567" y="1764"/>
                    <a:pt x="6391" y="1338"/>
                    <a:pt x="5990" y="1213"/>
                  </a:cubicBezTo>
                  <a:lnTo>
                    <a:pt x="2457" y="35"/>
                  </a:lnTo>
                  <a:cubicBezTo>
                    <a:pt x="2386" y="12"/>
                    <a:pt x="2314" y="0"/>
                    <a:pt x="2242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8;p72"/>
            <p:cNvSpPr/>
            <p:nvPr/>
          </p:nvSpPr>
          <p:spPr>
            <a:xfrm>
              <a:off x="7001800" y="4523938"/>
              <a:ext cx="152900" cy="160900"/>
            </a:xfrm>
            <a:custGeom>
              <a:avLst/>
              <a:gdLst/>
              <a:ahLst/>
              <a:cxnLst/>
              <a:rect l="l" t="t" r="r" b="b"/>
              <a:pathLst>
                <a:path w="6116" h="6436" extrusionOk="0">
                  <a:moveTo>
                    <a:pt x="1735" y="1"/>
                  </a:moveTo>
                  <a:cubicBezTo>
                    <a:pt x="1423" y="1"/>
                    <a:pt x="1155" y="215"/>
                    <a:pt x="1053" y="562"/>
                  </a:cubicBezTo>
                  <a:lnTo>
                    <a:pt x="100" y="4296"/>
                  </a:lnTo>
                  <a:cubicBezTo>
                    <a:pt x="0" y="4697"/>
                    <a:pt x="226" y="5123"/>
                    <a:pt x="576" y="5248"/>
                  </a:cubicBezTo>
                  <a:lnTo>
                    <a:pt x="4035" y="6401"/>
                  </a:lnTo>
                  <a:cubicBezTo>
                    <a:pt x="4106" y="6425"/>
                    <a:pt x="4177" y="6436"/>
                    <a:pt x="4247" y="6436"/>
                  </a:cubicBezTo>
                  <a:cubicBezTo>
                    <a:pt x="4551" y="6436"/>
                    <a:pt x="4831" y="6226"/>
                    <a:pt x="4912" y="5900"/>
                  </a:cubicBezTo>
                  <a:lnTo>
                    <a:pt x="5990" y="2191"/>
                  </a:lnTo>
                  <a:cubicBezTo>
                    <a:pt x="6115" y="1790"/>
                    <a:pt x="5890" y="1339"/>
                    <a:pt x="5514" y="1213"/>
                  </a:cubicBezTo>
                  <a:lnTo>
                    <a:pt x="1955" y="35"/>
                  </a:lnTo>
                  <a:cubicBezTo>
                    <a:pt x="1880" y="12"/>
                    <a:pt x="1807" y="1"/>
                    <a:pt x="1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9;p72"/>
            <p:cNvSpPr/>
            <p:nvPr/>
          </p:nvSpPr>
          <p:spPr>
            <a:xfrm>
              <a:off x="7165325" y="4579713"/>
              <a:ext cx="156675" cy="159075"/>
            </a:xfrm>
            <a:custGeom>
              <a:avLst/>
              <a:gdLst/>
              <a:ahLst/>
              <a:cxnLst/>
              <a:rect l="l" t="t" r="r" b="b"/>
              <a:pathLst>
                <a:path w="6267" h="6363" extrusionOk="0">
                  <a:moveTo>
                    <a:pt x="1909" y="0"/>
                  </a:moveTo>
                  <a:cubicBezTo>
                    <a:pt x="1590" y="0"/>
                    <a:pt x="1305" y="214"/>
                    <a:pt x="1203" y="561"/>
                  </a:cubicBezTo>
                  <a:lnTo>
                    <a:pt x="101" y="4245"/>
                  </a:lnTo>
                  <a:cubicBezTo>
                    <a:pt x="0" y="4646"/>
                    <a:pt x="201" y="5047"/>
                    <a:pt x="577" y="5173"/>
                  </a:cubicBezTo>
                  <a:lnTo>
                    <a:pt x="4036" y="6326"/>
                  </a:lnTo>
                  <a:cubicBezTo>
                    <a:pt x="4111" y="6351"/>
                    <a:pt x="4187" y="6363"/>
                    <a:pt x="4262" y="6363"/>
                  </a:cubicBezTo>
                  <a:cubicBezTo>
                    <a:pt x="4561" y="6363"/>
                    <a:pt x="4838" y="6170"/>
                    <a:pt x="4938" y="5849"/>
                  </a:cubicBezTo>
                  <a:lnTo>
                    <a:pt x="6141" y="2190"/>
                  </a:lnTo>
                  <a:cubicBezTo>
                    <a:pt x="6266" y="1789"/>
                    <a:pt x="6066" y="1338"/>
                    <a:pt x="5690" y="1213"/>
                  </a:cubicBezTo>
                  <a:lnTo>
                    <a:pt x="2131" y="35"/>
                  </a:lnTo>
                  <a:cubicBezTo>
                    <a:pt x="2056" y="12"/>
                    <a:pt x="1982" y="0"/>
                    <a:pt x="19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10;p72"/>
            <p:cNvSpPr/>
            <p:nvPr/>
          </p:nvSpPr>
          <p:spPr>
            <a:xfrm>
              <a:off x="7328225" y="4635463"/>
              <a:ext cx="161050" cy="157850"/>
            </a:xfrm>
            <a:custGeom>
              <a:avLst/>
              <a:gdLst/>
              <a:ahLst/>
              <a:cxnLst/>
              <a:rect l="l" t="t" r="r" b="b"/>
              <a:pathLst>
                <a:path w="6442" h="6314" extrusionOk="0">
                  <a:moveTo>
                    <a:pt x="2106" y="1"/>
                  </a:moveTo>
                  <a:cubicBezTo>
                    <a:pt x="1781" y="1"/>
                    <a:pt x="1481" y="211"/>
                    <a:pt x="1379" y="537"/>
                  </a:cubicBezTo>
                  <a:lnTo>
                    <a:pt x="151" y="4196"/>
                  </a:lnTo>
                  <a:cubicBezTo>
                    <a:pt x="1" y="4597"/>
                    <a:pt x="201" y="4998"/>
                    <a:pt x="577" y="5123"/>
                  </a:cubicBezTo>
                  <a:lnTo>
                    <a:pt x="4036" y="6276"/>
                  </a:lnTo>
                  <a:cubicBezTo>
                    <a:pt x="4111" y="6301"/>
                    <a:pt x="4188" y="6313"/>
                    <a:pt x="4265" y="6313"/>
                  </a:cubicBezTo>
                  <a:cubicBezTo>
                    <a:pt x="4570" y="6313"/>
                    <a:pt x="4863" y="6121"/>
                    <a:pt x="4963" y="5800"/>
                  </a:cubicBezTo>
                  <a:lnTo>
                    <a:pt x="6291" y="2191"/>
                  </a:lnTo>
                  <a:cubicBezTo>
                    <a:pt x="6442" y="1790"/>
                    <a:pt x="6266" y="1364"/>
                    <a:pt x="5865" y="1213"/>
                  </a:cubicBezTo>
                  <a:lnTo>
                    <a:pt x="2332" y="35"/>
                  </a:lnTo>
                  <a:cubicBezTo>
                    <a:pt x="2256" y="12"/>
                    <a:pt x="2180" y="1"/>
                    <a:pt x="210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11;p72"/>
            <p:cNvSpPr/>
            <p:nvPr/>
          </p:nvSpPr>
          <p:spPr>
            <a:xfrm>
              <a:off x="7491775" y="4691238"/>
              <a:ext cx="165425" cy="155950"/>
            </a:xfrm>
            <a:custGeom>
              <a:avLst/>
              <a:gdLst/>
              <a:ahLst/>
              <a:cxnLst/>
              <a:rect l="l" t="t" r="r" b="b"/>
              <a:pathLst>
                <a:path w="6617" h="6238" extrusionOk="0">
                  <a:moveTo>
                    <a:pt x="2267" y="0"/>
                  </a:moveTo>
                  <a:cubicBezTo>
                    <a:pt x="1955" y="0"/>
                    <a:pt x="1651" y="210"/>
                    <a:pt x="1529" y="536"/>
                  </a:cubicBezTo>
                  <a:lnTo>
                    <a:pt x="150" y="4145"/>
                  </a:lnTo>
                  <a:cubicBezTo>
                    <a:pt x="0" y="4521"/>
                    <a:pt x="201" y="4947"/>
                    <a:pt x="551" y="5073"/>
                  </a:cubicBezTo>
                  <a:lnTo>
                    <a:pt x="4010" y="6200"/>
                  </a:lnTo>
                  <a:cubicBezTo>
                    <a:pt x="4086" y="6226"/>
                    <a:pt x="4164" y="6238"/>
                    <a:pt x="4241" y="6238"/>
                  </a:cubicBezTo>
                  <a:cubicBezTo>
                    <a:pt x="4548" y="6238"/>
                    <a:pt x="4848" y="6049"/>
                    <a:pt x="4988" y="5749"/>
                  </a:cubicBezTo>
                  <a:lnTo>
                    <a:pt x="6441" y="2165"/>
                  </a:lnTo>
                  <a:cubicBezTo>
                    <a:pt x="6617" y="1789"/>
                    <a:pt x="6441" y="1363"/>
                    <a:pt x="6040" y="1238"/>
                  </a:cubicBezTo>
                  <a:lnTo>
                    <a:pt x="2481" y="35"/>
                  </a:lnTo>
                  <a:cubicBezTo>
                    <a:pt x="2411" y="12"/>
                    <a:pt x="2339" y="0"/>
                    <a:pt x="22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12;p72"/>
            <p:cNvSpPr/>
            <p:nvPr/>
          </p:nvSpPr>
          <p:spPr>
            <a:xfrm>
              <a:off x="7244275" y="3836838"/>
              <a:ext cx="257550" cy="184850"/>
            </a:xfrm>
            <a:custGeom>
              <a:avLst/>
              <a:gdLst/>
              <a:ahLst/>
              <a:cxnLst/>
              <a:rect l="l" t="t" r="r" b="b"/>
              <a:pathLst>
                <a:path w="10302" h="7394" extrusionOk="0">
                  <a:moveTo>
                    <a:pt x="7419" y="0"/>
                  </a:moveTo>
                  <a:lnTo>
                    <a:pt x="0" y="6166"/>
                  </a:lnTo>
                  <a:lnTo>
                    <a:pt x="3760" y="7394"/>
                  </a:lnTo>
                  <a:lnTo>
                    <a:pt x="10301" y="953"/>
                  </a:lnTo>
                  <a:lnTo>
                    <a:pt x="7419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13;p72"/>
            <p:cNvSpPr/>
            <p:nvPr/>
          </p:nvSpPr>
          <p:spPr>
            <a:xfrm>
              <a:off x="7384625" y="3876313"/>
              <a:ext cx="246900" cy="184850"/>
            </a:xfrm>
            <a:custGeom>
              <a:avLst/>
              <a:gdLst/>
              <a:ahLst/>
              <a:cxnLst/>
              <a:rect l="l" t="t" r="r" b="b"/>
              <a:pathLst>
                <a:path w="9876" h="7394" extrusionOk="0">
                  <a:moveTo>
                    <a:pt x="6542" y="0"/>
                  </a:moveTo>
                  <a:lnTo>
                    <a:pt x="0" y="6441"/>
                  </a:lnTo>
                  <a:lnTo>
                    <a:pt x="2858" y="7394"/>
                  </a:lnTo>
                  <a:lnTo>
                    <a:pt x="9875" y="1103"/>
                  </a:lnTo>
                  <a:lnTo>
                    <a:pt x="6542" y="0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14;p72"/>
            <p:cNvSpPr/>
            <p:nvPr/>
          </p:nvSpPr>
          <p:spPr>
            <a:xfrm>
              <a:off x="7302550" y="4192088"/>
              <a:ext cx="144750" cy="124425"/>
            </a:xfrm>
            <a:custGeom>
              <a:avLst/>
              <a:gdLst/>
              <a:ahLst/>
              <a:cxnLst/>
              <a:rect l="l" t="t" r="r" b="b"/>
              <a:pathLst>
                <a:path w="5790" h="4977" extrusionOk="0">
                  <a:moveTo>
                    <a:pt x="5489" y="1"/>
                  </a:moveTo>
                  <a:cubicBezTo>
                    <a:pt x="4806" y="2091"/>
                    <a:pt x="3047" y="3446"/>
                    <a:pt x="1227" y="3446"/>
                  </a:cubicBezTo>
                  <a:cubicBezTo>
                    <a:pt x="843" y="3446"/>
                    <a:pt x="456" y="3386"/>
                    <a:pt x="75" y="3259"/>
                  </a:cubicBezTo>
                  <a:lnTo>
                    <a:pt x="50" y="3359"/>
                  </a:lnTo>
                  <a:cubicBezTo>
                    <a:pt x="0" y="3510"/>
                    <a:pt x="75" y="3660"/>
                    <a:pt x="201" y="3710"/>
                  </a:cubicBezTo>
                  <a:lnTo>
                    <a:pt x="3985" y="4963"/>
                  </a:lnTo>
                  <a:cubicBezTo>
                    <a:pt x="4007" y="4972"/>
                    <a:pt x="4030" y="4976"/>
                    <a:pt x="4053" y="4976"/>
                  </a:cubicBezTo>
                  <a:cubicBezTo>
                    <a:pt x="4161" y="4976"/>
                    <a:pt x="4270" y="4887"/>
                    <a:pt x="4311" y="4763"/>
                  </a:cubicBezTo>
                  <a:lnTo>
                    <a:pt x="5740" y="377"/>
                  </a:lnTo>
                  <a:cubicBezTo>
                    <a:pt x="5790" y="226"/>
                    <a:pt x="5714" y="76"/>
                    <a:pt x="5589" y="26"/>
                  </a:cubicBezTo>
                  <a:lnTo>
                    <a:pt x="548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15;p72"/>
            <p:cNvSpPr/>
            <p:nvPr/>
          </p:nvSpPr>
          <p:spPr>
            <a:xfrm>
              <a:off x="7481125" y="4252888"/>
              <a:ext cx="149125" cy="123150"/>
            </a:xfrm>
            <a:custGeom>
              <a:avLst/>
              <a:gdLst/>
              <a:ahLst/>
              <a:cxnLst/>
              <a:rect l="l" t="t" r="r" b="b"/>
              <a:pathLst>
                <a:path w="5965" h="4926" extrusionOk="0">
                  <a:moveTo>
                    <a:pt x="5689" y="0"/>
                  </a:moveTo>
                  <a:cubicBezTo>
                    <a:pt x="4926" y="2064"/>
                    <a:pt x="3108" y="3397"/>
                    <a:pt x="1272" y="3397"/>
                  </a:cubicBezTo>
                  <a:cubicBezTo>
                    <a:pt x="879" y="3397"/>
                    <a:pt x="485" y="3336"/>
                    <a:pt x="100" y="3208"/>
                  </a:cubicBezTo>
                  <a:lnTo>
                    <a:pt x="50" y="3308"/>
                  </a:lnTo>
                  <a:cubicBezTo>
                    <a:pt x="0" y="3459"/>
                    <a:pt x="75" y="3609"/>
                    <a:pt x="201" y="3659"/>
                  </a:cubicBezTo>
                  <a:lnTo>
                    <a:pt x="3985" y="4912"/>
                  </a:lnTo>
                  <a:cubicBezTo>
                    <a:pt x="4012" y="4921"/>
                    <a:pt x="4038" y="4925"/>
                    <a:pt x="4062" y="4925"/>
                  </a:cubicBezTo>
                  <a:cubicBezTo>
                    <a:pt x="4178" y="4925"/>
                    <a:pt x="4274" y="4836"/>
                    <a:pt x="4336" y="4712"/>
                  </a:cubicBezTo>
                  <a:lnTo>
                    <a:pt x="5915" y="376"/>
                  </a:lnTo>
                  <a:cubicBezTo>
                    <a:pt x="5965" y="226"/>
                    <a:pt x="5915" y="75"/>
                    <a:pt x="5764" y="25"/>
                  </a:cubicBezTo>
                  <a:lnTo>
                    <a:pt x="56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16;p72"/>
            <p:cNvSpPr/>
            <p:nvPr/>
          </p:nvSpPr>
          <p:spPr>
            <a:xfrm>
              <a:off x="7409050" y="4474688"/>
              <a:ext cx="140375" cy="112575"/>
            </a:xfrm>
            <a:custGeom>
              <a:avLst/>
              <a:gdLst/>
              <a:ahLst/>
              <a:cxnLst/>
              <a:rect l="l" t="t" r="r" b="b"/>
              <a:pathLst>
                <a:path w="5615" h="4503" extrusionOk="0">
                  <a:moveTo>
                    <a:pt x="5339" y="0"/>
                  </a:moveTo>
                  <a:cubicBezTo>
                    <a:pt x="4643" y="1884"/>
                    <a:pt x="2959" y="3065"/>
                    <a:pt x="1232" y="3065"/>
                  </a:cubicBezTo>
                  <a:cubicBezTo>
                    <a:pt x="845" y="3065"/>
                    <a:pt x="457" y="3006"/>
                    <a:pt x="76" y="2882"/>
                  </a:cubicBezTo>
                  <a:lnTo>
                    <a:pt x="26" y="2983"/>
                  </a:lnTo>
                  <a:cubicBezTo>
                    <a:pt x="1" y="3108"/>
                    <a:pt x="51" y="3258"/>
                    <a:pt x="176" y="3283"/>
                  </a:cubicBezTo>
                  <a:lnTo>
                    <a:pt x="3785" y="4486"/>
                  </a:lnTo>
                  <a:cubicBezTo>
                    <a:pt x="3812" y="4497"/>
                    <a:pt x="3840" y="4502"/>
                    <a:pt x="3868" y="4502"/>
                  </a:cubicBezTo>
                  <a:cubicBezTo>
                    <a:pt x="3970" y="4502"/>
                    <a:pt x="4072" y="4435"/>
                    <a:pt x="4111" y="4336"/>
                  </a:cubicBezTo>
                  <a:lnTo>
                    <a:pt x="5565" y="376"/>
                  </a:lnTo>
                  <a:cubicBezTo>
                    <a:pt x="5615" y="226"/>
                    <a:pt x="5540" y="75"/>
                    <a:pt x="5414" y="50"/>
                  </a:cubicBezTo>
                  <a:lnTo>
                    <a:pt x="53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7;p72"/>
            <p:cNvSpPr/>
            <p:nvPr/>
          </p:nvSpPr>
          <p:spPr>
            <a:xfrm>
              <a:off x="7579475" y="4316163"/>
              <a:ext cx="233125" cy="328100"/>
            </a:xfrm>
            <a:custGeom>
              <a:avLst/>
              <a:gdLst/>
              <a:ahLst/>
              <a:cxnLst/>
              <a:rect l="l" t="t" r="r" b="b"/>
              <a:pathLst>
                <a:path w="9325" h="13124" extrusionOk="0">
                  <a:moveTo>
                    <a:pt x="9049" y="0"/>
                  </a:moveTo>
                  <a:lnTo>
                    <a:pt x="5239" y="7745"/>
                  </a:lnTo>
                  <a:cubicBezTo>
                    <a:pt x="4211" y="9875"/>
                    <a:pt x="2231" y="11304"/>
                    <a:pt x="101" y="11504"/>
                  </a:cubicBezTo>
                  <a:lnTo>
                    <a:pt x="51" y="11579"/>
                  </a:lnTo>
                  <a:cubicBezTo>
                    <a:pt x="1" y="11730"/>
                    <a:pt x="76" y="11855"/>
                    <a:pt x="201" y="11905"/>
                  </a:cubicBezTo>
                  <a:lnTo>
                    <a:pt x="3810" y="13108"/>
                  </a:lnTo>
                  <a:cubicBezTo>
                    <a:pt x="3837" y="13119"/>
                    <a:pt x="3864" y="13124"/>
                    <a:pt x="3891" y="13124"/>
                  </a:cubicBezTo>
                  <a:cubicBezTo>
                    <a:pt x="3994" y="13124"/>
                    <a:pt x="4097" y="13052"/>
                    <a:pt x="4136" y="12933"/>
                  </a:cubicBezTo>
                  <a:lnTo>
                    <a:pt x="9249" y="376"/>
                  </a:lnTo>
                  <a:cubicBezTo>
                    <a:pt x="9324" y="226"/>
                    <a:pt x="9274" y="76"/>
                    <a:pt x="9124" y="25"/>
                  </a:cubicBezTo>
                  <a:lnTo>
                    <a:pt x="904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8;p72"/>
            <p:cNvSpPr/>
            <p:nvPr/>
          </p:nvSpPr>
          <p:spPr>
            <a:xfrm>
              <a:off x="7238000" y="4416413"/>
              <a:ext cx="136625" cy="114175"/>
            </a:xfrm>
            <a:custGeom>
              <a:avLst/>
              <a:gdLst/>
              <a:ahLst/>
              <a:cxnLst/>
              <a:rect l="l" t="t" r="r" b="b"/>
              <a:pathLst>
                <a:path w="5465" h="4567" extrusionOk="0">
                  <a:moveTo>
                    <a:pt x="5164" y="0"/>
                  </a:moveTo>
                  <a:cubicBezTo>
                    <a:pt x="4549" y="1904"/>
                    <a:pt x="2932" y="3123"/>
                    <a:pt x="1226" y="3123"/>
                  </a:cubicBezTo>
                  <a:cubicBezTo>
                    <a:pt x="844" y="3123"/>
                    <a:pt x="457" y="3061"/>
                    <a:pt x="76" y="2933"/>
                  </a:cubicBezTo>
                  <a:lnTo>
                    <a:pt x="26" y="3033"/>
                  </a:lnTo>
                  <a:cubicBezTo>
                    <a:pt x="1" y="3158"/>
                    <a:pt x="51" y="3309"/>
                    <a:pt x="176" y="3359"/>
                  </a:cubicBezTo>
                  <a:lnTo>
                    <a:pt x="3810" y="4562"/>
                  </a:lnTo>
                  <a:cubicBezTo>
                    <a:pt x="3826" y="4565"/>
                    <a:pt x="3843" y="4567"/>
                    <a:pt x="3859" y="4567"/>
                  </a:cubicBezTo>
                  <a:cubicBezTo>
                    <a:pt x="3967" y="4567"/>
                    <a:pt x="4067" y="4496"/>
                    <a:pt x="4111" y="4386"/>
                  </a:cubicBezTo>
                  <a:lnTo>
                    <a:pt x="5414" y="376"/>
                  </a:lnTo>
                  <a:cubicBezTo>
                    <a:pt x="5464" y="226"/>
                    <a:pt x="5389" y="76"/>
                    <a:pt x="5264" y="51"/>
                  </a:cubicBezTo>
                  <a:lnTo>
                    <a:pt x="51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9;p72"/>
            <p:cNvSpPr/>
            <p:nvPr/>
          </p:nvSpPr>
          <p:spPr>
            <a:xfrm>
              <a:off x="7066950" y="4358763"/>
              <a:ext cx="132850" cy="115025"/>
            </a:xfrm>
            <a:custGeom>
              <a:avLst/>
              <a:gdLst/>
              <a:ahLst/>
              <a:cxnLst/>
              <a:rect l="l" t="t" r="r" b="b"/>
              <a:pathLst>
                <a:path w="5314" h="4601" extrusionOk="0">
                  <a:moveTo>
                    <a:pt x="5013" y="1"/>
                  </a:moveTo>
                  <a:cubicBezTo>
                    <a:pt x="4481" y="1926"/>
                    <a:pt x="2894" y="3148"/>
                    <a:pt x="1211" y="3148"/>
                  </a:cubicBezTo>
                  <a:cubicBezTo>
                    <a:pt x="834" y="3148"/>
                    <a:pt x="452" y="3086"/>
                    <a:pt x="76" y="2958"/>
                  </a:cubicBezTo>
                  <a:lnTo>
                    <a:pt x="51" y="2958"/>
                  </a:lnTo>
                  <a:lnTo>
                    <a:pt x="26" y="3058"/>
                  </a:lnTo>
                  <a:cubicBezTo>
                    <a:pt x="1" y="3184"/>
                    <a:pt x="76" y="3334"/>
                    <a:pt x="201" y="3384"/>
                  </a:cubicBezTo>
                  <a:lnTo>
                    <a:pt x="3810" y="4587"/>
                  </a:lnTo>
                  <a:cubicBezTo>
                    <a:pt x="3833" y="4596"/>
                    <a:pt x="3855" y="4600"/>
                    <a:pt x="3877" y="4600"/>
                  </a:cubicBezTo>
                  <a:cubicBezTo>
                    <a:pt x="3978" y="4600"/>
                    <a:pt x="4070" y="4514"/>
                    <a:pt x="4111" y="4412"/>
                  </a:cubicBezTo>
                  <a:lnTo>
                    <a:pt x="5264" y="352"/>
                  </a:lnTo>
                  <a:cubicBezTo>
                    <a:pt x="5314" y="201"/>
                    <a:pt x="5239" y="51"/>
                    <a:pt x="5113" y="26"/>
                  </a:cubicBezTo>
                  <a:lnTo>
                    <a:pt x="5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20;p72"/>
            <p:cNvSpPr/>
            <p:nvPr/>
          </p:nvSpPr>
          <p:spPr>
            <a:xfrm>
              <a:off x="7014950" y="4566163"/>
              <a:ext cx="125950" cy="105675"/>
            </a:xfrm>
            <a:custGeom>
              <a:avLst/>
              <a:gdLst/>
              <a:ahLst/>
              <a:cxnLst/>
              <a:rect l="l" t="t" r="r" b="b"/>
              <a:pathLst>
                <a:path w="5038" h="4227" extrusionOk="0">
                  <a:moveTo>
                    <a:pt x="4762" y="0"/>
                  </a:moveTo>
                  <a:cubicBezTo>
                    <a:pt x="4254" y="1771"/>
                    <a:pt x="2787" y="2863"/>
                    <a:pt x="1180" y="2863"/>
                  </a:cubicBezTo>
                  <a:cubicBezTo>
                    <a:pt x="808" y="2863"/>
                    <a:pt x="428" y="2805"/>
                    <a:pt x="50" y="2682"/>
                  </a:cubicBezTo>
                  <a:lnTo>
                    <a:pt x="25" y="2782"/>
                  </a:lnTo>
                  <a:cubicBezTo>
                    <a:pt x="0" y="2908"/>
                    <a:pt x="76" y="3033"/>
                    <a:pt x="176" y="3058"/>
                  </a:cubicBezTo>
                  <a:lnTo>
                    <a:pt x="3659" y="4211"/>
                  </a:lnTo>
                  <a:cubicBezTo>
                    <a:pt x="3686" y="4222"/>
                    <a:pt x="3713" y="4227"/>
                    <a:pt x="3739" y="4227"/>
                  </a:cubicBezTo>
                  <a:cubicBezTo>
                    <a:pt x="3834" y="4227"/>
                    <a:pt x="3915" y="4159"/>
                    <a:pt x="3935" y="4061"/>
                  </a:cubicBezTo>
                  <a:lnTo>
                    <a:pt x="4988" y="351"/>
                  </a:lnTo>
                  <a:cubicBezTo>
                    <a:pt x="5038" y="226"/>
                    <a:pt x="4963" y="76"/>
                    <a:pt x="4837" y="51"/>
                  </a:cubicBezTo>
                  <a:lnTo>
                    <a:pt x="476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21;p72"/>
            <p:cNvSpPr/>
            <p:nvPr/>
          </p:nvSpPr>
          <p:spPr>
            <a:xfrm>
              <a:off x="7178475" y="4621913"/>
              <a:ext cx="129100" cy="104450"/>
            </a:xfrm>
            <a:custGeom>
              <a:avLst/>
              <a:gdLst/>
              <a:ahLst/>
              <a:cxnLst/>
              <a:rect l="l" t="t" r="r" b="b"/>
              <a:pathLst>
                <a:path w="5164" h="4178" extrusionOk="0">
                  <a:moveTo>
                    <a:pt x="4913" y="1"/>
                  </a:moveTo>
                  <a:cubicBezTo>
                    <a:pt x="4344" y="1729"/>
                    <a:pt x="2818" y="2814"/>
                    <a:pt x="1205" y="2814"/>
                  </a:cubicBezTo>
                  <a:cubicBezTo>
                    <a:pt x="829" y="2814"/>
                    <a:pt x="450" y="2756"/>
                    <a:pt x="76" y="2633"/>
                  </a:cubicBezTo>
                  <a:lnTo>
                    <a:pt x="51" y="2708"/>
                  </a:lnTo>
                  <a:cubicBezTo>
                    <a:pt x="1" y="2833"/>
                    <a:pt x="76" y="2983"/>
                    <a:pt x="201" y="3009"/>
                  </a:cubicBezTo>
                  <a:lnTo>
                    <a:pt x="3660" y="4161"/>
                  </a:lnTo>
                  <a:cubicBezTo>
                    <a:pt x="3687" y="4172"/>
                    <a:pt x="3713" y="4177"/>
                    <a:pt x="3739" y="4177"/>
                  </a:cubicBezTo>
                  <a:cubicBezTo>
                    <a:pt x="3834" y="4177"/>
                    <a:pt x="3916" y="4110"/>
                    <a:pt x="3936" y="4011"/>
                  </a:cubicBezTo>
                  <a:lnTo>
                    <a:pt x="5139" y="352"/>
                  </a:lnTo>
                  <a:cubicBezTo>
                    <a:pt x="5164" y="227"/>
                    <a:pt x="5114" y="76"/>
                    <a:pt x="4988" y="26"/>
                  </a:cubicBezTo>
                  <a:lnTo>
                    <a:pt x="49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22;p72"/>
            <p:cNvSpPr/>
            <p:nvPr/>
          </p:nvSpPr>
          <p:spPr>
            <a:xfrm>
              <a:off x="7342025" y="4677688"/>
              <a:ext cx="132850" cy="103175"/>
            </a:xfrm>
            <a:custGeom>
              <a:avLst/>
              <a:gdLst/>
              <a:ahLst/>
              <a:cxnLst/>
              <a:rect l="l" t="t" r="r" b="b"/>
              <a:pathLst>
                <a:path w="5314" h="4127" extrusionOk="0">
                  <a:moveTo>
                    <a:pt x="5063" y="1"/>
                  </a:moveTo>
                  <a:cubicBezTo>
                    <a:pt x="4435" y="1703"/>
                    <a:pt x="2872" y="2766"/>
                    <a:pt x="1237" y="2766"/>
                  </a:cubicBezTo>
                  <a:cubicBezTo>
                    <a:pt x="850" y="2766"/>
                    <a:pt x="459" y="2707"/>
                    <a:pt x="75" y="2582"/>
                  </a:cubicBezTo>
                  <a:lnTo>
                    <a:pt x="50" y="2657"/>
                  </a:lnTo>
                  <a:cubicBezTo>
                    <a:pt x="0" y="2783"/>
                    <a:pt x="75" y="2908"/>
                    <a:pt x="201" y="2958"/>
                  </a:cubicBezTo>
                  <a:lnTo>
                    <a:pt x="3659" y="4111"/>
                  </a:lnTo>
                  <a:cubicBezTo>
                    <a:pt x="3686" y="4122"/>
                    <a:pt x="3713" y="4127"/>
                    <a:pt x="3739" y="4127"/>
                  </a:cubicBezTo>
                  <a:cubicBezTo>
                    <a:pt x="3835" y="4127"/>
                    <a:pt x="3921" y="4059"/>
                    <a:pt x="3960" y="3961"/>
                  </a:cubicBezTo>
                  <a:lnTo>
                    <a:pt x="5288" y="326"/>
                  </a:lnTo>
                  <a:cubicBezTo>
                    <a:pt x="5313" y="201"/>
                    <a:pt x="5263" y="76"/>
                    <a:pt x="5138" y="26"/>
                  </a:cubicBezTo>
                  <a:lnTo>
                    <a:pt x="506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23;p72"/>
            <p:cNvSpPr/>
            <p:nvPr/>
          </p:nvSpPr>
          <p:spPr>
            <a:xfrm>
              <a:off x="7506175" y="4733463"/>
              <a:ext cx="136000" cy="101675"/>
            </a:xfrm>
            <a:custGeom>
              <a:avLst/>
              <a:gdLst/>
              <a:ahLst/>
              <a:cxnLst/>
              <a:rect l="l" t="t" r="r" b="b"/>
              <a:pathLst>
                <a:path w="5440" h="4067" extrusionOk="0">
                  <a:moveTo>
                    <a:pt x="5189" y="0"/>
                  </a:moveTo>
                  <a:cubicBezTo>
                    <a:pt x="4502" y="1677"/>
                    <a:pt x="2887" y="2718"/>
                    <a:pt x="1250" y="2718"/>
                  </a:cubicBezTo>
                  <a:cubicBezTo>
                    <a:pt x="855" y="2718"/>
                    <a:pt x="460" y="2658"/>
                    <a:pt x="76" y="2532"/>
                  </a:cubicBezTo>
                  <a:lnTo>
                    <a:pt x="26" y="2607"/>
                  </a:lnTo>
                  <a:cubicBezTo>
                    <a:pt x="1" y="2732"/>
                    <a:pt x="51" y="2857"/>
                    <a:pt x="176" y="2907"/>
                  </a:cubicBezTo>
                  <a:lnTo>
                    <a:pt x="3635" y="4060"/>
                  </a:lnTo>
                  <a:cubicBezTo>
                    <a:pt x="3656" y="4065"/>
                    <a:pt x="3676" y="4067"/>
                    <a:pt x="3697" y="4067"/>
                  </a:cubicBezTo>
                  <a:cubicBezTo>
                    <a:pt x="3800" y="4067"/>
                    <a:pt x="3894" y="4014"/>
                    <a:pt x="3935" y="3910"/>
                  </a:cubicBezTo>
                  <a:lnTo>
                    <a:pt x="5389" y="326"/>
                  </a:lnTo>
                  <a:cubicBezTo>
                    <a:pt x="5439" y="201"/>
                    <a:pt x="5389" y="75"/>
                    <a:pt x="5264" y="25"/>
                  </a:cubicBezTo>
                  <a:lnTo>
                    <a:pt x="51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6" name="Google Shape;3633;p72"/>
          <p:cNvGrpSpPr/>
          <p:nvPr/>
        </p:nvGrpSpPr>
        <p:grpSpPr>
          <a:xfrm rot="9229324">
            <a:off x="7323496" y="4353546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353257" y="250591"/>
            <a:ext cx="10518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rả</a:t>
            </a:r>
            <a:r>
              <a:rPr kumimoji="0" lang="en-US" sz="20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000" b="1" i="1" u="sng" strike="noStrike" kern="0" cap="none" spc="0" normalizeH="0" baseline="0" noProof="0" dirty="0" err="1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lời</a:t>
            </a:r>
            <a:r>
              <a:rPr kumimoji="0" lang="en-US" sz="2000" b="1" i="1" u="sng" strike="noStrike" kern="0" cap="none" spc="0" normalizeH="0" baseline="0" noProof="0" dirty="0">
                <a:ln>
                  <a:noFill/>
                </a:ln>
                <a:solidFill>
                  <a:srgbClr val="F39357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3781" y="159584"/>
                <a:ext cx="8184746" cy="4871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b) Khi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pt-BR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nary>
                          <m:naryPr>
                            <m:subHide m:val="on"/>
                            <m:supHide m:val="on"/>
                            <m:ctrlPr>
                              <a:rPr lang="pt-BR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nary>
                          <m:naryPr>
                            <m:subHide m:val="on"/>
                            <m:supHide m:val="on"/>
                            <m:ctrlPr>
                              <a:rPr lang="pt-BR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0" i="1" kern="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i="1" kern="100" dirty="0">
                  <a:solidFill>
                    <a:schemeClr val="tx1"/>
                  </a:solidFill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tx1"/>
                    </a:solidFill>
                    <a:ea typeface="Aptos" panose="020B0004020202020204" pitchFamily="34" charset="0"/>
                    <a:cs typeface="Arial" panose="020B0604020202020204" pitchFamily="34" charset="0"/>
                  </a:rPr>
                  <a:t>		  </a:t>
                </a:r>
                <a14:m>
                  <m:oMath xmlns:m="http://schemas.openxmlformats.org/officeDocument/2006/math"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pt-BR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pt-BR" sz="2000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pt-BR" sz="2000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pt-BR" sz="2000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6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pt-BR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:r>
                  <a:rPr lang="pt-BR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Vậy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1600" kern="100" dirty="0">
                  <a:solidFill>
                    <a:schemeClr val="tx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781" y="159584"/>
                <a:ext cx="8184746" cy="4871013"/>
              </a:xfrm>
              <a:prstGeom prst="rect">
                <a:avLst/>
              </a:prstGeom>
              <a:blipFill>
                <a:blip r:embed="rId3"/>
                <a:stretch>
                  <a:fillRect l="-745" r="-819" b="-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157756" y="2210600"/>
            <a:ext cx="2644235" cy="2153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6538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20553" y="356119"/>
            <a:ext cx="8175285" cy="4953981"/>
            <a:chOff x="279555" y="250715"/>
            <a:chExt cx="8586093" cy="5474223"/>
          </a:xfrm>
        </p:grpSpPr>
        <p:grpSp>
          <p:nvGrpSpPr>
            <p:cNvPr id="41" name="Google Shape;2996;p56"/>
            <p:cNvGrpSpPr/>
            <p:nvPr/>
          </p:nvGrpSpPr>
          <p:grpSpPr>
            <a:xfrm>
              <a:off x="279555" y="250715"/>
              <a:ext cx="8586093" cy="5474223"/>
              <a:chOff x="4361075" y="1507050"/>
              <a:chExt cx="3520500" cy="2375700"/>
            </a:xfrm>
          </p:grpSpPr>
          <p:sp>
            <p:nvSpPr>
              <p:cNvPr id="42" name="Google Shape;2997;p56"/>
              <p:cNvSpPr/>
              <p:nvPr/>
            </p:nvSpPr>
            <p:spPr>
              <a:xfrm>
                <a:off x="5935025" y="3366478"/>
                <a:ext cx="372600" cy="406500"/>
              </a:xfrm>
              <a:prstGeom prst="frame">
                <a:avLst>
                  <a:gd name="adj1" fmla="val 35142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2998;p56"/>
              <p:cNvSpPr/>
              <p:nvPr/>
            </p:nvSpPr>
            <p:spPr>
              <a:xfrm>
                <a:off x="4361075" y="1507050"/>
                <a:ext cx="3520500" cy="20208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2999;p56"/>
              <p:cNvSpPr/>
              <p:nvPr/>
            </p:nvSpPr>
            <p:spPr>
              <a:xfrm>
                <a:off x="5570850" y="3758550"/>
                <a:ext cx="1122300" cy="124200"/>
              </a:xfrm>
              <a:prstGeom prst="trapezoid">
                <a:avLst>
                  <a:gd name="adj" fmla="val 135165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7809" y="316964"/>
              <a:ext cx="8422757" cy="4517429"/>
            </a:xfrm>
            <a:prstGeom prst="rect">
              <a:avLst/>
            </a:prstGeom>
          </p:spPr>
        </p:pic>
      </p:grpSp>
      <p:grpSp>
        <p:nvGrpSpPr>
          <p:cNvPr id="80" name="Google Shape;1422;p39"/>
          <p:cNvGrpSpPr/>
          <p:nvPr/>
        </p:nvGrpSpPr>
        <p:grpSpPr>
          <a:xfrm rot="3606836">
            <a:off x="765900" y="3915868"/>
            <a:ext cx="814400" cy="1093000"/>
            <a:chOff x="6580775" y="3542238"/>
            <a:chExt cx="814400" cy="1093000"/>
          </a:xfrm>
        </p:grpSpPr>
        <p:sp>
          <p:nvSpPr>
            <p:cNvPr id="81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"/>
              <p:cNvSpPr>
                <a:spLocks noChangeArrowheads="1"/>
              </p:cNvSpPr>
              <p:nvPr/>
            </p:nvSpPr>
            <p:spPr bwMode="auto">
              <a:xfrm>
                <a:off x="683462" y="1281370"/>
                <a:ext cx="7931365" cy="2561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liên tục, không âm trên đoạn </a:t>
                </a:r>
                <a14:m>
                  <m:oMath xmlns:m="http://schemas.openxmlformats.org/officeDocument/2006/math"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[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Khi quay hình phẳng giới hạn bởi đồ thị hàm số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, trục hoành và hai đường thẳng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xung quanh trục hoành, ta được hình khối gọi là một khối tròn xoay.</a:t>
                </a:r>
              </a:p>
            </p:txBody>
          </p:sp>
        </mc:Choice>
        <mc:Fallback xmlns="">
          <p:sp>
            <p:nvSpPr>
              <p:cNvPr id="11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462" y="1281370"/>
                <a:ext cx="7931365" cy="2561663"/>
              </a:xfrm>
              <a:prstGeom prst="rect">
                <a:avLst/>
              </a:prstGeom>
              <a:blipFill>
                <a:blip r:embed="rId4"/>
                <a:stretch>
                  <a:fillRect l="-769" r="-1768" b="-40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Rectangle 114"/>
          <p:cNvSpPr/>
          <p:nvPr/>
        </p:nvSpPr>
        <p:spPr>
          <a:xfrm>
            <a:off x="1052286" y="556327"/>
            <a:ext cx="6367449" cy="5896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2400" b="1" kern="100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 thức tính thể tích của khối tròn xoay</a:t>
            </a:r>
            <a:endParaRPr lang="en-US" sz="2400" kern="100" dirty="0">
              <a:solidFill>
                <a:srgbClr val="FFFF00"/>
              </a:solidFill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20147738">
            <a:off x="7727466" y="399857"/>
            <a:ext cx="860393" cy="856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675478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20553" y="356119"/>
            <a:ext cx="8175285" cy="4953981"/>
            <a:chOff x="279555" y="250715"/>
            <a:chExt cx="8586093" cy="5474223"/>
          </a:xfrm>
        </p:grpSpPr>
        <p:grpSp>
          <p:nvGrpSpPr>
            <p:cNvPr id="41" name="Google Shape;2996;p56"/>
            <p:cNvGrpSpPr/>
            <p:nvPr/>
          </p:nvGrpSpPr>
          <p:grpSpPr>
            <a:xfrm>
              <a:off x="279555" y="250715"/>
              <a:ext cx="8586093" cy="5474223"/>
              <a:chOff x="4361075" y="1507050"/>
              <a:chExt cx="3520500" cy="2375700"/>
            </a:xfrm>
          </p:grpSpPr>
          <p:sp>
            <p:nvSpPr>
              <p:cNvPr id="42" name="Google Shape;2997;p56"/>
              <p:cNvSpPr/>
              <p:nvPr/>
            </p:nvSpPr>
            <p:spPr>
              <a:xfrm>
                <a:off x="5935025" y="3366478"/>
                <a:ext cx="372600" cy="406500"/>
              </a:xfrm>
              <a:prstGeom prst="frame">
                <a:avLst>
                  <a:gd name="adj1" fmla="val 35142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" name="Google Shape;2998;p56"/>
              <p:cNvSpPr/>
              <p:nvPr/>
            </p:nvSpPr>
            <p:spPr>
              <a:xfrm>
                <a:off x="4361075" y="1507050"/>
                <a:ext cx="3520500" cy="20208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4" name="Google Shape;2999;p56"/>
              <p:cNvSpPr/>
              <p:nvPr/>
            </p:nvSpPr>
            <p:spPr>
              <a:xfrm>
                <a:off x="5570850" y="3758550"/>
                <a:ext cx="1122300" cy="124200"/>
              </a:xfrm>
              <a:prstGeom prst="trapezoid">
                <a:avLst>
                  <a:gd name="adj" fmla="val 135165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7809" y="316964"/>
              <a:ext cx="8422757" cy="4517429"/>
            </a:xfrm>
            <a:prstGeom prst="rect">
              <a:avLst/>
            </a:prstGeom>
          </p:spPr>
        </p:pic>
      </p:grpSp>
      <p:grpSp>
        <p:nvGrpSpPr>
          <p:cNvPr id="80" name="Google Shape;1422;p39"/>
          <p:cNvGrpSpPr/>
          <p:nvPr/>
        </p:nvGrpSpPr>
        <p:grpSpPr>
          <a:xfrm rot="3606836">
            <a:off x="765900" y="3915868"/>
            <a:ext cx="814400" cy="1093000"/>
            <a:chOff x="6580775" y="3542238"/>
            <a:chExt cx="814400" cy="1093000"/>
          </a:xfrm>
        </p:grpSpPr>
        <p:sp>
          <p:nvSpPr>
            <p:cNvPr id="81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"/>
              <p:cNvSpPr>
                <a:spLocks noChangeArrowheads="1"/>
              </p:cNvSpPr>
              <p:nvPr/>
            </p:nvSpPr>
            <p:spPr bwMode="auto">
              <a:xfrm>
                <a:off x="713434" y="1331604"/>
                <a:ext cx="7807549" cy="27297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Khi cắt khối tròn xoay đó bởi một mặt phẳng vuông góc với trục Ox tại điểm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∈[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được một hình tròn có bán kính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pt-BR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2000" kern="100" dirty="0"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𝜋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h</m:t>
                          </m:r>
                        </m:sup>
                        <m:e>
                          <m:r>
                            <a:rPr lang="en-US" sz="2000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 </m:t>
                          </m:r>
                        </m:e>
                      </m:nary>
                      <m:sSup>
                        <m:sSupPr>
                          <m:ctrlP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kern="100"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000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𝑑𝑥</m:t>
                      </m:r>
                    </m:oMath>
                  </m:oMathPara>
                </a14:m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434" y="1331604"/>
                <a:ext cx="7807549" cy="2729722"/>
              </a:xfrm>
              <a:prstGeom prst="rect">
                <a:avLst/>
              </a:prstGeom>
              <a:blipFill>
                <a:blip r:embed="rId4"/>
                <a:stretch>
                  <a:fillRect l="-781" r="-8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Rectangle 114"/>
          <p:cNvSpPr/>
          <p:nvPr/>
        </p:nvSpPr>
        <p:spPr>
          <a:xfrm>
            <a:off x="1052286" y="556327"/>
            <a:ext cx="6367449" cy="5896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2400" b="1" kern="100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 thức tính thể tích của khối tròn xoay</a:t>
            </a:r>
            <a:endParaRPr lang="en-US" sz="2400" kern="100" dirty="0">
              <a:solidFill>
                <a:srgbClr val="FFFF00"/>
              </a:solidFill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20147738">
            <a:off x="7727466" y="399857"/>
            <a:ext cx="860393" cy="856092"/>
          </a:xfrm>
          <a:prstGeom prst="rect">
            <a:avLst/>
          </a:prstGeom>
        </p:spPr>
      </p:pic>
      <p:pic>
        <p:nvPicPr>
          <p:cNvPr id="3" name="Google Shape;219;p3">
            <a:extLst>
              <a:ext uri="{FF2B5EF4-FFF2-40B4-BE49-F238E27FC236}">
                <a16:creationId xmlns:a16="http://schemas.microsoft.com/office/drawing/2014/main" id="{4984AA41-56A7-917B-ED81-2D3153471EC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63064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322;p36"/>
          <p:cNvSpPr txBox="1">
            <a:spLocks noGrp="1"/>
          </p:cNvSpPr>
          <p:nvPr>
            <p:ph type="subTitle" idx="1"/>
          </p:nvPr>
        </p:nvSpPr>
        <p:spPr>
          <a:xfrm>
            <a:off x="1210819" y="840799"/>
            <a:ext cx="6556005" cy="32982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defTabSz="457200">
              <a:lnSpc>
                <a:spcPct val="150000"/>
              </a:lnSpc>
              <a:buClrTx/>
              <a:buSzTx/>
            </a:pPr>
            <a:r>
              <a:rPr lang="vi-VN" sz="4500" b="1" dirty="0">
                <a:solidFill>
                  <a:srgbClr val="FFFF00"/>
                </a:solidFill>
                <a:latin typeface="Arial" panose="020B0604020202020204" pitchFamily="34" charset="0"/>
                <a:cs typeface="Arial"/>
                <a:sym typeface="Arial"/>
              </a:rPr>
              <a:t>BÀI </a:t>
            </a:r>
            <a:r>
              <a:rPr lang="en-US" sz="4500" b="1" dirty="0">
                <a:solidFill>
                  <a:srgbClr val="FFFF00"/>
                </a:solidFill>
                <a:latin typeface="Arial" panose="020B0604020202020204" pitchFamily="34" charset="0"/>
                <a:cs typeface="Arial"/>
                <a:sym typeface="Arial"/>
              </a:rPr>
              <a:t>13. </a:t>
            </a:r>
          </a:p>
          <a:p>
            <a:pPr marL="0" lvl="0" indent="0" defTabSz="457200">
              <a:lnSpc>
                <a:spcPct val="150000"/>
              </a:lnSpc>
              <a:buClrTx/>
              <a:buSzTx/>
            </a:pPr>
            <a:r>
              <a:rPr lang="en-US" sz="4500" b="1" dirty="0">
                <a:solidFill>
                  <a:srgbClr val="FFFF00"/>
                </a:solidFill>
                <a:latin typeface="Arial" panose="020B0604020202020204" pitchFamily="34" charset="0"/>
                <a:cs typeface="Arial"/>
                <a:sym typeface="Arial"/>
              </a:rPr>
              <a:t>ỨNG DỤNG HÌNH HỌC</a:t>
            </a:r>
          </a:p>
          <a:p>
            <a:pPr marL="0" lvl="0" indent="0" defTabSz="457200">
              <a:lnSpc>
                <a:spcPct val="150000"/>
              </a:lnSpc>
              <a:buClrTx/>
              <a:buSzTx/>
            </a:pPr>
            <a:r>
              <a:rPr lang="en-US" sz="4500" b="1" dirty="0">
                <a:solidFill>
                  <a:srgbClr val="FFFF00"/>
                </a:solidFill>
                <a:latin typeface="Arial" panose="020B0604020202020204" pitchFamily="34" charset="0"/>
                <a:cs typeface="Arial"/>
                <a:sym typeface="Arial"/>
              </a:rPr>
              <a:t>CỦA TÍCH PHÂN</a:t>
            </a:r>
            <a:endParaRPr lang="vi-VN" sz="4500" b="1" dirty="0">
              <a:solidFill>
                <a:srgbClr val="FFFF00"/>
              </a:solidFill>
              <a:latin typeface="Arial" panose="020B0604020202020204" pitchFamily="34" charset="0"/>
              <a:cs typeface="Arial"/>
              <a:sym typeface="Arial"/>
            </a:endParaRPr>
          </a:p>
        </p:txBody>
      </p:sp>
      <p:grpSp>
        <p:nvGrpSpPr>
          <p:cNvPr id="8" name="Google Shape;3541;p72"/>
          <p:cNvGrpSpPr/>
          <p:nvPr/>
        </p:nvGrpSpPr>
        <p:grpSpPr>
          <a:xfrm rot="11224249">
            <a:off x="7933628" y="2201414"/>
            <a:ext cx="768200" cy="1067925"/>
            <a:chOff x="5077850" y="2059725"/>
            <a:chExt cx="768200" cy="1067925"/>
          </a:xfrm>
        </p:grpSpPr>
        <p:sp>
          <p:nvSpPr>
            <p:cNvPr id="9" name="Google Shape;3542;p72"/>
            <p:cNvSpPr/>
            <p:nvPr/>
          </p:nvSpPr>
          <p:spPr>
            <a:xfrm>
              <a:off x="5077850" y="2059725"/>
              <a:ext cx="768200" cy="1067925"/>
            </a:xfrm>
            <a:custGeom>
              <a:avLst/>
              <a:gdLst/>
              <a:ahLst/>
              <a:cxnLst/>
              <a:rect l="l" t="t" r="r" b="b"/>
              <a:pathLst>
                <a:path w="30728" h="42717" extrusionOk="0">
                  <a:moveTo>
                    <a:pt x="14988" y="13477"/>
                  </a:moveTo>
                  <a:cubicBezTo>
                    <a:pt x="15013" y="13477"/>
                    <a:pt x="15063" y="13477"/>
                    <a:pt x="15113" y="13502"/>
                  </a:cubicBezTo>
                  <a:cubicBezTo>
                    <a:pt x="19976" y="15006"/>
                    <a:pt x="22707" y="20169"/>
                    <a:pt x="21204" y="25056"/>
                  </a:cubicBezTo>
                  <a:cubicBezTo>
                    <a:pt x="19963" y="29003"/>
                    <a:pt x="16327" y="31546"/>
                    <a:pt x="12402" y="31546"/>
                  </a:cubicBezTo>
                  <a:cubicBezTo>
                    <a:pt x="11491" y="31546"/>
                    <a:pt x="10565" y="31409"/>
                    <a:pt x="9650" y="31122"/>
                  </a:cubicBezTo>
                  <a:cubicBezTo>
                    <a:pt x="9600" y="31122"/>
                    <a:pt x="9575" y="31096"/>
                    <a:pt x="9524" y="31096"/>
                  </a:cubicBezTo>
                  <a:lnTo>
                    <a:pt x="14988" y="13477"/>
                  </a:lnTo>
                  <a:close/>
                  <a:moveTo>
                    <a:pt x="13269" y="0"/>
                  </a:moveTo>
                  <a:cubicBezTo>
                    <a:pt x="12876" y="0"/>
                    <a:pt x="12528" y="241"/>
                    <a:pt x="12407" y="645"/>
                  </a:cubicBezTo>
                  <a:lnTo>
                    <a:pt x="151" y="40194"/>
                  </a:lnTo>
                  <a:cubicBezTo>
                    <a:pt x="1" y="40696"/>
                    <a:pt x="276" y="41222"/>
                    <a:pt x="752" y="41372"/>
                  </a:cubicBezTo>
                  <a:lnTo>
                    <a:pt x="4963" y="42675"/>
                  </a:lnTo>
                  <a:cubicBezTo>
                    <a:pt x="5055" y="42703"/>
                    <a:pt x="5149" y="42716"/>
                    <a:pt x="5240" y="42716"/>
                  </a:cubicBezTo>
                  <a:cubicBezTo>
                    <a:pt x="5646" y="42716"/>
                    <a:pt x="6018" y="42458"/>
                    <a:pt x="6141" y="42049"/>
                  </a:cubicBezTo>
                  <a:lnTo>
                    <a:pt x="7419" y="37939"/>
                  </a:lnTo>
                  <a:cubicBezTo>
                    <a:pt x="7444" y="37939"/>
                    <a:pt x="7494" y="37964"/>
                    <a:pt x="7519" y="37964"/>
                  </a:cubicBezTo>
                  <a:cubicBezTo>
                    <a:pt x="9136" y="38465"/>
                    <a:pt x="10772" y="38704"/>
                    <a:pt x="12381" y="38704"/>
                  </a:cubicBezTo>
                  <a:cubicBezTo>
                    <a:pt x="19378" y="38704"/>
                    <a:pt x="25865" y="34192"/>
                    <a:pt x="28046" y="27162"/>
                  </a:cubicBezTo>
                  <a:cubicBezTo>
                    <a:pt x="30728" y="18515"/>
                    <a:pt x="25865" y="9342"/>
                    <a:pt x="17219" y="6660"/>
                  </a:cubicBezTo>
                  <a:cubicBezTo>
                    <a:pt x="17194" y="6635"/>
                    <a:pt x="17144" y="6635"/>
                    <a:pt x="17093" y="6610"/>
                  </a:cubicBezTo>
                  <a:lnTo>
                    <a:pt x="18372" y="2500"/>
                  </a:lnTo>
                  <a:cubicBezTo>
                    <a:pt x="18522" y="1999"/>
                    <a:pt x="18271" y="1497"/>
                    <a:pt x="17770" y="1347"/>
                  </a:cubicBezTo>
                  <a:lnTo>
                    <a:pt x="13560" y="44"/>
                  </a:lnTo>
                  <a:cubicBezTo>
                    <a:pt x="13462" y="14"/>
                    <a:pt x="13364" y="0"/>
                    <a:pt x="132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3543;p72"/>
            <p:cNvSpPr/>
            <p:nvPr/>
          </p:nvSpPr>
          <p:spPr>
            <a:xfrm>
              <a:off x="5242025" y="2278850"/>
              <a:ext cx="487475" cy="268825"/>
            </a:xfrm>
            <a:custGeom>
              <a:avLst/>
              <a:gdLst/>
              <a:ahLst/>
              <a:cxnLst/>
              <a:rect l="l" t="t" r="r" b="b"/>
              <a:pathLst>
                <a:path w="19499" h="10753" extrusionOk="0">
                  <a:moveTo>
                    <a:pt x="15038" y="1"/>
                  </a:moveTo>
                  <a:lnTo>
                    <a:pt x="1028" y="7369"/>
                  </a:lnTo>
                  <a:lnTo>
                    <a:pt x="0" y="10752"/>
                  </a:lnTo>
                  <a:lnTo>
                    <a:pt x="0" y="10752"/>
                  </a:lnTo>
                  <a:lnTo>
                    <a:pt x="7268" y="8422"/>
                  </a:lnTo>
                  <a:lnTo>
                    <a:pt x="8421" y="4712"/>
                  </a:lnTo>
                  <a:cubicBezTo>
                    <a:pt x="8446" y="4712"/>
                    <a:pt x="8496" y="4712"/>
                    <a:pt x="8546" y="4737"/>
                  </a:cubicBezTo>
                  <a:cubicBezTo>
                    <a:pt x="9950" y="5163"/>
                    <a:pt x="11153" y="5915"/>
                    <a:pt x="12155" y="6868"/>
                  </a:cubicBezTo>
                  <a:lnTo>
                    <a:pt x="19499" y="4512"/>
                  </a:lnTo>
                  <a:cubicBezTo>
                    <a:pt x="18321" y="2757"/>
                    <a:pt x="16817" y="1204"/>
                    <a:pt x="1503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3544;p72"/>
            <p:cNvSpPr/>
            <p:nvPr/>
          </p:nvSpPr>
          <p:spPr>
            <a:xfrm>
              <a:off x="5604800" y="2516950"/>
              <a:ext cx="194875" cy="134100"/>
            </a:xfrm>
            <a:custGeom>
              <a:avLst/>
              <a:gdLst/>
              <a:ahLst/>
              <a:cxnLst/>
              <a:rect l="l" t="t" r="r" b="b"/>
              <a:pathLst>
                <a:path w="7795" h="5364" extrusionOk="0">
                  <a:moveTo>
                    <a:pt x="7193" y="0"/>
                  </a:moveTo>
                  <a:lnTo>
                    <a:pt x="0" y="978"/>
                  </a:lnTo>
                  <a:cubicBezTo>
                    <a:pt x="477" y="2306"/>
                    <a:pt x="627" y="3760"/>
                    <a:pt x="452" y="5213"/>
                  </a:cubicBezTo>
                  <a:lnTo>
                    <a:pt x="7645" y="5364"/>
                  </a:lnTo>
                  <a:cubicBezTo>
                    <a:pt x="7795" y="3534"/>
                    <a:pt x="7645" y="1730"/>
                    <a:pt x="719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545;p72"/>
            <p:cNvSpPr/>
            <p:nvPr/>
          </p:nvSpPr>
          <p:spPr>
            <a:xfrm>
              <a:off x="5213825" y="2569575"/>
              <a:ext cx="184850" cy="72075"/>
            </a:xfrm>
            <a:custGeom>
              <a:avLst/>
              <a:gdLst/>
              <a:ahLst/>
              <a:cxnLst/>
              <a:rect l="l" t="t" r="r" b="b"/>
              <a:pathLst>
                <a:path w="7394" h="2883" extrusionOk="0">
                  <a:moveTo>
                    <a:pt x="7394" y="1"/>
                  </a:moveTo>
                  <a:lnTo>
                    <a:pt x="552" y="903"/>
                  </a:lnTo>
                  <a:lnTo>
                    <a:pt x="0" y="2758"/>
                  </a:lnTo>
                  <a:lnTo>
                    <a:pt x="6517" y="2883"/>
                  </a:lnTo>
                  <a:lnTo>
                    <a:pt x="7394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" name="Google Shape;3546;p72"/>
            <p:cNvGrpSpPr/>
            <p:nvPr/>
          </p:nvGrpSpPr>
          <p:grpSpPr>
            <a:xfrm>
              <a:off x="5091625" y="2107800"/>
              <a:ext cx="323975" cy="936750"/>
              <a:chOff x="5091625" y="2107800"/>
              <a:chExt cx="323975" cy="936750"/>
            </a:xfrm>
          </p:grpSpPr>
          <p:sp>
            <p:nvSpPr>
              <p:cNvPr id="16" name="Google Shape;3547;p72"/>
              <p:cNvSpPr/>
              <p:nvPr/>
            </p:nvSpPr>
            <p:spPr>
              <a:xfrm>
                <a:off x="5374225" y="2107800"/>
                <a:ext cx="41375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03" extrusionOk="0">
                    <a:moveTo>
                      <a:pt x="151" y="0"/>
                    </a:moveTo>
                    <a:lnTo>
                      <a:pt x="0" y="426"/>
                    </a:lnTo>
                    <a:lnTo>
                      <a:pt x="1529" y="903"/>
                    </a:lnTo>
                    <a:lnTo>
                      <a:pt x="1654" y="452"/>
                    </a:lnTo>
                    <a:lnTo>
                      <a:pt x="15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3548;p72"/>
              <p:cNvSpPr/>
              <p:nvPr/>
            </p:nvSpPr>
            <p:spPr>
              <a:xfrm>
                <a:off x="5352300" y="2179850"/>
                <a:ext cx="413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8" extrusionOk="0">
                    <a:moveTo>
                      <a:pt x="125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3549;p72"/>
              <p:cNvSpPr/>
              <p:nvPr/>
            </p:nvSpPr>
            <p:spPr>
              <a:xfrm>
                <a:off x="5330975" y="2248150"/>
                <a:ext cx="414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903" extrusionOk="0">
                    <a:moveTo>
                      <a:pt x="151" y="0"/>
                    </a:moveTo>
                    <a:lnTo>
                      <a:pt x="1" y="427"/>
                    </a:lnTo>
                    <a:lnTo>
                      <a:pt x="1530" y="903"/>
                    </a:lnTo>
                    <a:lnTo>
                      <a:pt x="1655" y="452"/>
                    </a:lnTo>
                    <a:lnTo>
                      <a:pt x="15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3550;p72"/>
              <p:cNvSpPr/>
              <p:nvPr/>
            </p:nvSpPr>
            <p:spPr>
              <a:xfrm>
                <a:off x="5308425" y="2320200"/>
                <a:ext cx="413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8" extrusionOk="0">
                    <a:moveTo>
                      <a:pt x="151" y="1"/>
                    </a:moveTo>
                    <a:lnTo>
                      <a:pt x="1" y="452"/>
                    </a:lnTo>
                    <a:lnTo>
                      <a:pt x="1530" y="928"/>
                    </a:lnTo>
                    <a:lnTo>
                      <a:pt x="1655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3551;p72"/>
              <p:cNvSpPr/>
              <p:nvPr/>
            </p:nvSpPr>
            <p:spPr>
              <a:xfrm>
                <a:off x="5287750" y="2388500"/>
                <a:ext cx="41375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03" extrusionOk="0">
                    <a:moveTo>
                      <a:pt x="126" y="1"/>
                    </a:moveTo>
                    <a:lnTo>
                      <a:pt x="1" y="427"/>
                    </a:lnTo>
                    <a:lnTo>
                      <a:pt x="1504" y="903"/>
                    </a:lnTo>
                    <a:lnTo>
                      <a:pt x="1655" y="452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3552;p72"/>
              <p:cNvSpPr/>
              <p:nvPr/>
            </p:nvSpPr>
            <p:spPr>
              <a:xfrm>
                <a:off x="5265200" y="246055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26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3553;p72"/>
              <p:cNvSpPr/>
              <p:nvPr/>
            </p:nvSpPr>
            <p:spPr>
              <a:xfrm>
                <a:off x="5243900" y="2528850"/>
                <a:ext cx="41375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03" extrusionOk="0">
                    <a:moveTo>
                      <a:pt x="151" y="1"/>
                    </a:moveTo>
                    <a:lnTo>
                      <a:pt x="0" y="427"/>
                    </a:lnTo>
                    <a:lnTo>
                      <a:pt x="1529" y="903"/>
                    </a:lnTo>
                    <a:lnTo>
                      <a:pt x="1654" y="452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3554;p72"/>
              <p:cNvSpPr/>
              <p:nvPr/>
            </p:nvSpPr>
            <p:spPr>
              <a:xfrm>
                <a:off x="5221975" y="260090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25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3555;p72"/>
              <p:cNvSpPr/>
              <p:nvPr/>
            </p:nvSpPr>
            <p:spPr>
              <a:xfrm>
                <a:off x="5200650" y="2668575"/>
                <a:ext cx="414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928" extrusionOk="0">
                    <a:moveTo>
                      <a:pt x="151" y="1"/>
                    </a:moveTo>
                    <a:lnTo>
                      <a:pt x="1" y="452"/>
                    </a:lnTo>
                    <a:lnTo>
                      <a:pt x="1530" y="928"/>
                    </a:lnTo>
                    <a:lnTo>
                      <a:pt x="1655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3556;p72"/>
              <p:cNvSpPr/>
              <p:nvPr/>
            </p:nvSpPr>
            <p:spPr>
              <a:xfrm>
                <a:off x="5178100" y="274125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51" y="1"/>
                    </a:moveTo>
                    <a:lnTo>
                      <a:pt x="1" y="452"/>
                    </a:lnTo>
                    <a:lnTo>
                      <a:pt x="1529" y="928"/>
                    </a:lnTo>
                    <a:lnTo>
                      <a:pt x="1655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3557;p72"/>
              <p:cNvSpPr/>
              <p:nvPr/>
            </p:nvSpPr>
            <p:spPr>
              <a:xfrm>
                <a:off x="5157425" y="2808925"/>
                <a:ext cx="413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8" extrusionOk="0">
                    <a:moveTo>
                      <a:pt x="126" y="1"/>
                    </a:moveTo>
                    <a:lnTo>
                      <a:pt x="1" y="452"/>
                    </a:lnTo>
                    <a:lnTo>
                      <a:pt x="1504" y="928"/>
                    </a:lnTo>
                    <a:lnTo>
                      <a:pt x="1655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3558;p72"/>
              <p:cNvSpPr/>
              <p:nvPr/>
            </p:nvSpPr>
            <p:spPr>
              <a:xfrm>
                <a:off x="5134875" y="288160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26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3559;p72"/>
              <p:cNvSpPr/>
              <p:nvPr/>
            </p:nvSpPr>
            <p:spPr>
              <a:xfrm>
                <a:off x="5113575" y="2949275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51" y="1"/>
                    </a:moveTo>
                    <a:lnTo>
                      <a:pt x="0" y="452"/>
                    </a:lnTo>
                    <a:lnTo>
                      <a:pt x="1529" y="928"/>
                    </a:lnTo>
                    <a:lnTo>
                      <a:pt x="1654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3560;p72"/>
              <p:cNvSpPr/>
              <p:nvPr/>
            </p:nvSpPr>
            <p:spPr>
              <a:xfrm>
                <a:off x="5091625" y="3021950"/>
                <a:ext cx="41400" cy="22600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904" extrusionOk="0">
                    <a:moveTo>
                      <a:pt x="126" y="1"/>
                    </a:moveTo>
                    <a:lnTo>
                      <a:pt x="1" y="452"/>
                    </a:lnTo>
                    <a:lnTo>
                      <a:pt x="1505" y="903"/>
                    </a:lnTo>
                    <a:lnTo>
                      <a:pt x="1655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" name="Google Shape;3561;p72"/>
            <p:cNvSpPr/>
            <p:nvPr/>
          </p:nvSpPr>
          <p:spPr>
            <a:xfrm>
              <a:off x="5310300" y="2691750"/>
              <a:ext cx="316450" cy="178975"/>
            </a:xfrm>
            <a:custGeom>
              <a:avLst/>
              <a:gdLst/>
              <a:ahLst/>
              <a:cxnLst/>
              <a:rect l="l" t="t" r="r" b="b"/>
              <a:pathLst>
                <a:path w="12658" h="7159" extrusionOk="0">
                  <a:moveTo>
                    <a:pt x="12658" y="1"/>
                  </a:moveTo>
                  <a:lnTo>
                    <a:pt x="12658" y="1"/>
                  </a:lnTo>
                  <a:cubicBezTo>
                    <a:pt x="12631" y="89"/>
                    <a:pt x="12604" y="177"/>
                    <a:pt x="12577" y="263"/>
                  </a:cubicBezTo>
                  <a:lnTo>
                    <a:pt x="12577" y="263"/>
                  </a:lnTo>
                  <a:cubicBezTo>
                    <a:pt x="12633" y="96"/>
                    <a:pt x="12658" y="1"/>
                    <a:pt x="12658" y="1"/>
                  </a:cubicBezTo>
                  <a:close/>
                  <a:moveTo>
                    <a:pt x="12577" y="263"/>
                  </a:moveTo>
                  <a:cubicBezTo>
                    <a:pt x="12154" y="1522"/>
                    <a:pt x="9954" y="6892"/>
                    <a:pt x="3168" y="6892"/>
                  </a:cubicBezTo>
                  <a:cubicBezTo>
                    <a:pt x="2207" y="6892"/>
                    <a:pt x="1154" y="6785"/>
                    <a:pt x="1" y="6542"/>
                  </a:cubicBezTo>
                  <a:lnTo>
                    <a:pt x="1" y="6542"/>
                  </a:lnTo>
                  <a:cubicBezTo>
                    <a:pt x="1" y="6542"/>
                    <a:pt x="1654" y="7158"/>
                    <a:pt x="3807" y="7158"/>
                  </a:cubicBezTo>
                  <a:cubicBezTo>
                    <a:pt x="6801" y="7158"/>
                    <a:pt x="10762" y="5966"/>
                    <a:pt x="12577" y="2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562;p72"/>
            <p:cNvSpPr/>
            <p:nvPr/>
          </p:nvSpPr>
          <p:spPr>
            <a:xfrm>
              <a:off x="5467575" y="2097150"/>
              <a:ext cx="51400" cy="100275"/>
            </a:xfrm>
            <a:custGeom>
              <a:avLst/>
              <a:gdLst/>
              <a:ahLst/>
              <a:cxnLst/>
              <a:rect l="l" t="t" r="r" b="b"/>
              <a:pathLst>
                <a:path w="2056" h="4011" extrusionOk="0">
                  <a:moveTo>
                    <a:pt x="1" y="0"/>
                  </a:moveTo>
                  <a:lnTo>
                    <a:pt x="1128" y="577"/>
                  </a:lnTo>
                  <a:cubicBezTo>
                    <a:pt x="1429" y="727"/>
                    <a:pt x="1580" y="1053"/>
                    <a:pt x="1529" y="1354"/>
                  </a:cubicBezTo>
                  <a:lnTo>
                    <a:pt x="1078" y="4010"/>
                  </a:lnTo>
                  <a:lnTo>
                    <a:pt x="1981" y="1028"/>
                  </a:lnTo>
                  <a:cubicBezTo>
                    <a:pt x="2056" y="827"/>
                    <a:pt x="1930" y="602"/>
                    <a:pt x="1730" y="527"/>
                  </a:cubicBezTo>
                  <a:lnTo>
                    <a:pt x="1" y="0"/>
                  </a:lnTo>
                  <a:close/>
                  <a:moveTo>
                    <a:pt x="1078" y="4010"/>
                  </a:moveTo>
                  <a:lnTo>
                    <a:pt x="1078" y="4010"/>
                  </a:lnTo>
                  <a:lnTo>
                    <a:pt x="1078" y="401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3633;p72"/>
          <p:cNvGrpSpPr/>
          <p:nvPr/>
        </p:nvGrpSpPr>
        <p:grpSpPr>
          <a:xfrm rot="13914842">
            <a:off x="179077" y="3698608"/>
            <a:ext cx="1584352" cy="795223"/>
            <a:chOff x="3275225" y="3012350"/>
            <a:chExt cx="1253175" cy="629525"/>
          </a:xfrm>
        </p:grpSpPr>
        <p:sp>
          <p:nvSpPr>
            <p:cNvPr id="31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78630" y="269025"/>
                <a:ext cx="7761760" cy="1432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b="1" kern="1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kern="100" dirty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kern="100" dirty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. 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.4.26).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630" y="269025"/>
                <a:ext cx="7761760" cy="1432828"/>
              </a:xfrm>
              <a:prstGeom prst="rect">
                <a:avLst/>
              </a:prstGeom>
              <a:blipFill>
                <a:blip r:embed="rId4"/>
                <a:stretch>
                  <a:fillRect l="-786" r="-864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7648" y="411711"/>
            <a:ext cx="699714" cy="8129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846945" y="2144313"/>
            <a:ext cx="3840560" cy="23403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ADAD247-2BF4-91AA-E63E-C4C651C90491}"/>
                  </a:ext>
                </a:extLst>
              </p:cNvPr>
              <p:cNvSpPr/>
              <p:nvPr/>
            </p:nvSpPr>
            <p:spPr>
              <a:xfrm>
                <a:off x="482402" y="2444767"/>
                <a:ext cx="4102741" cy="2278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16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kern="1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𝜋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1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ADAD247-2BF4-91AA-E63E-C4C651C9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02" y="2444767"/>
                <a:ext cx="4102741" cy="2278894"/>
              </a:xfrm>
              <a:prstGeom prst="rect">
                <a:avLst/>
              </a:prstGeom>
              <a:blipFill>
                <a:blip r:embed="rId7"/>
                <a:stretch>
                  <a:fillRect l="-1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3F21FC5-D65B-79E7-5DDC-86A6A6E4F0DD}"/>
              </a:ext>
            </a:extLst>
          </p:cNvPr>
          <p:cNvSpPr/>
          <p:nvPr/>
        </p:nvSpPr>
        <p:spPr>
          <a:xfrm>
            <a:off x="376458" y="1873255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6388992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p:grpSp>
        <p:nvGrpSpPr>
          <p:cNvPr id="18" name="Google Shape;3624;p72"/>
          <p:cNvGrpSpPr/>
          <p:nvPr/>
        </p:nvGrpSpPr>
        <p:grpSpPr>
          <a:xfrm>
            <a:off x="7662339" y="656079"/>
            <a:ext cx="942070" cy="962959"/>
            <a:chOff x="1909925" y="3195575"/>
            <a:chExt cx="1542000" cy="1608425"/>
          </a:xfrm>
        </p:grpSpPr>
        <p:sp>
          <p:nvSpPr>
            <p:cNvPr id="19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37561" y="284354"/>
                <a:ext cx="5394147" cy="579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V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í 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ụ 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8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tic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kin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𝑅</m:t>
                      </m:r>
                    </m:oMath>
                  </m:oMathPara>
                </a14:m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561" y="284354"/>
                <a:ext cx="5394147" cy="5791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88105" y="1442916"/>
                <a:ext cx="5322986" cy="316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 cầu bán kính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thể xem là vật thể sinh ra khi quay quanh trục hoành nửa hình tròn giới hạn bởi đồ thị hàm số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rục hoành và hai đường thẳng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kern="1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.4.27).</a:t>
                </a:r>
                <a:endParaRPr lang="en-US" sz="2000" kern="1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05" y="1442916"/>
                <a:ext cx="5322986" cy="3162341"/>
              </a:xfrm>
              <a:prstGeom prst="rect">
                <a:avLst/>
              </a:prstGeom>
              <a:blipFill>
                <a:blip r:embed="rId5"/>
                <a:stretch>
                  <a:fillRect l="-1145" r="-2635" b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358044" y="955306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6155472" y="2051077"/>
            <a:ext cx="2500423" cy="2771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7620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92" y="163621"/>
            <a:ext cx="8754615" cy="4816257"/>
          </a:xfrm>
          <a:prstGeom prst="rect">
            <a:avLst/>
          </a:prstGeom>
        </p:spPr>
      </p:pic>
      <p:grpSp>
        <p:nvGrpSpPr>
          <p:cNvPr id="18" name="Google Shape;3624;p72"/>
          <p:cNvGrpSpPr/>
          <p:nvPr/>
        </p:nvGrpSpPr>
        <p:grpSpPr>
          <a:xfrm>
            <a:off x="7662339" y="656079"/>
            <a:ext cx="942070" cy="962959"/>
            <a:chOff x="1909925" y="3195575"/>
            <a:chExt cx="1542000" cy="1608425"/>
          </a:xfrm>
        </p:grpSpPr>
        <p:sp>
          <p:nvSpPr>
            <p:cNvPr id="19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37561" y="284354"/>
                <a:ext cx="5394147" cy="579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V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í 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ụ 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8</m:t>
                      </m:r>
                      <m:r>
                        <m:rPr>
                          <m:nor/>
                        </m:rP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sym typeface="Arial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tic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kinh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𝑅</m:t>
                      </m:r>
                    </m:oMath>
                  </m:oMathPara>
                </a14:m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561" y="284354"/>
                <a:ext cx="5394147" cy="5791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44222" y="1655172"/>
                <a:ext cx="5322986" cy="2963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sup>
                      <m:e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sup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𝜋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1" kern="1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i="1" kern="1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R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sup>
                    </m:sSubSup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22" y="1655172"/>
                <a:ext cx="5322986" cy="2963312"/>
              </a:xfrm>
              <a:prstGeom prst="rect">
                <a:avLst/>
              </a:prstGeom>
              <a:blipFill>
                <a:blip r:embed="rId5"/>
                <a:stretch>
                  <a:fillRect l="-1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358044" y="955306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6155472" y="2051077"/>
            <a:ext cx="2500423" cy="2771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32283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037" y="2768150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97084" y="213691"/>
            <a:ext cx="8358470" cy="2453557"/>
            <a:chOff x="277867" y="433304"/>
            <a:chExt cx="8358470" cy="2453557"/>
          </a:xfrm>
        </p:grpSpPr>
        <p:sp>
          <p:nvSpPr>
            <p:cNvPr id="9" name="TextBox 8"/>
            <p:cNvSpPr txBox="1"/>
            <p:nvPr/>
          </p:nvSpPr>
          <p:spPr>
            <a:xfrm>
              <a:off x="469229" y="544464"/>
              <a:ext cx="1626602" cy="400110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Vận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dụng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  <a:sym typeface="Arial"/>
                </a:rPr>
                <a:t> 3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77867" y="433304"/>
                  <a:ext cx="8358470" cy="24535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	 a)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oay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in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quay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𝑂𝐴𝐵𝐶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𝑂𝑥𝑦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𝑂𝐴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𝑂𝐵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𝑅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𝑂𝐶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𝑟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quan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𝑂𝑥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H.4.28).</a:t>
                  </a:r>
                  <a:endParaRPr lang="en-US" sz="1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u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a,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áy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𝑅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</m:oMath>
                  </a14:m>
                  <a:r>
                    <a:rPr lang="en-US" sz="20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1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867" y="433304"/>
                  <a:ext cx="8358470" cy="2453557"/>
                </a:xfrm>
                <a:prstGeom prst="rect">
                  <a:avLst/>
                </a:prstGeom>
                <a:blipFill>
                  <a:blip r:embed="rId3"/>
                  <a:stretch>
                    <a:fillRect l="-802" r="-729" b="-32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47" name="Picture 1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718" y="2350707"/>
            <a:ext cx="661033" cy="935918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5"/>
          <a:srcRect/>
          <a:stretch/>
        </p:blipFill>
        <p:spPr bwMode="auto">
          <a:xfrm>
            <a:off x="488446" y="2778408"/>
            <a:ext cx="2662816" cy="196695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10136" y="3168260"/>
                <a:ext cx="3524545" cy="1577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+) Ta </a:t>
                </a:r>
                <a:r>
                  <a:rPr lang="en-US" sz="2000" dirty="0" err="1">
                    <a:latin typeface="Arial" panose="020B0604020202020204" pitchFamily="34" charset="0"/>
                    <a:ea typeface="Aptos" panose="020B0004020202020204" pitchFamily="34" charset="0"/>
                  </a:rPr>
                  <a:t>có</a:t>
                </a:r>
                <a:r>
                  <a:rPr lang="en-US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,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B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 err="1">
                    <a:latin typeface="Arial" panose="020B0604020202020204" pitchFamily="34" charset="0"/>
                    <a:ea typeface="Aptos" panose="020B0004020202020204" pitchFamily="34" charset="0"/>
                  </a:rPr>
                  <a:t>Suy</a:t>
                </a:r>
                <a:r>
                  <a:rPr lang="en-US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Aptos" panose="020B0004020202020204" pitchFamily="34" charset="0"/>
                  </a:rPr>
                  <a:t>ra</a:t>
                </a:r>
                <a:r>
                  <a:rPr lang="en-US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𝐵𝐶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(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𝑟</m:t>
                    </m:r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kumimoji="0" 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36" y="3168260"/>
                <a:ext cx="3524545" cy="1577098"/>
              </a:xfrm>
              <a:prstGeom prst="rect">
                <a:avLst/>
              </a:prstGeom>
              <a:blipFill>
                <a:blip r:embed="rId6"/>
                <a:stretch>
                  <a:fillRect l="-1730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0FD030BE-2066-BBB1-68C3-C4D537815A52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1702541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0231" y="381349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42599" y="314443"/>
                <a:ext cx="7440765" cy="1737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C qua C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acc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𝑟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=0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𝑟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(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𝑟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599" y="314443"/>
                <a:ext cx="7440765" cy="1737912"/>
              </a:xfrm>
              <a:prstGeom prst="rect">
                <a:avLst/>
              </a:prstGeom>
              <a:blipFill>
                <a:blip r:embed="rId3"/>
                <a:stretch>
                  <a:fillRect l="-819" r="-819" b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7" name="Picture 1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56" y="3993891"/>
            <a:ext cx="661033" cy="935918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5"/>
          <a:srcRect/>
          <a:stretch/>
        </p:blipFill>
        <p:spPr bwMode="auto">
          <a:xfrm>
            <a:off x="5883029" y="2376404"/>
            <a:ext cx="2775851" cy="2229356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507C87-C23D-63AF-F5D6-382612A5BADA}"/>
                  </a:ext>
                </a:extLst>
              </p:cNvPr>
              <p:cNvSpPr txBox="1"/>
              <p:nvPr/>
            </p:nvSpPr>
            <p:spPr>
              <a:xfrm>
                <a:off x="999752" y="2328520"/>
                <a:ext cx="4705814" cy="2325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ụt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0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sup>
                      <m:e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h𝑟</m:t>
                                </m:r>
                                <m:r>
                                  <a:rPr lang="en-US" sz="2000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sz="2000" i="1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000" i="1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sup>
                      <m:e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["/>
                        <m:endChr m:val="]"/>
                        <m:ctrlP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2</m:t>
                        </m:r>
                        <m: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𝑟</m:t>
                        </m:r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⋅</m:t>
                        </m:r>
                        <m:f>
                          <m:fPr>
                            <m:ctrlP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  <m: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</m:den>
                        </m:f>
                        <m:r>
                          <a:rPr lang="en-US" sz="2000" i="1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kern="1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sz="2000" i="1" kern="100">
                                        <a:effectLst/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h</m:t>
                                    </m:r>
                                  </m:den>
                                </m:f>
                                <m:r>
                                  <a:rPr lang="en-US" sz="2000" i="1" kern="100"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2000" kern="100"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507C87-C23D-63AF-F5D6-382612A5BA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752" y="2328520"/>
                <a:ext cx="4705814" cy="2325124"/>
              </a:xfrm>
              <a:prstGeom prst="rect">
                <a:avLst/>
              </a:prstGeom>
              <a:blipFill>
                <a:blip r:embed="rId6"/>
                <a:stretch>
                  <a:fillRect l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1744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0231" y="381349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85120" y="537740"/>
                <a:ext cx="8379423" cy="2633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kern="100" smtClean="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=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𝑟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h</m:t>
                                    </m:r>
                                  </m:den>
                                </m:f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 kern="100">
                                                <a:latin typeface="Cambria Math" panose="02040503050406030204" pitchFamily="18" charset="0"/>
                                                <a:ea typeface="Aptos" panose="020B0004020202020204" pitchFamily="34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 kern="100">
                                                <a:latin typeface="Cambria Math" panose="02040503050406030204" pitchFamily="18" charset="0"/>
                                                <a:ea typeface="Aptos" panose="020B0004020202020204" pitchFamily="34" charset="0"/>
                                                <a:cs typeface="Arial" panose="020B0604020202020204" pitchFamily="34" charset="0"/>
                                              </a:rPr>
                                              <m:t>𝑅</m:t>
                                            </m:r>
                                            <m:r>
                                              <a:rPr lang="en-US" sz="2000" i="1" kern="100">
                                                <a:latin typeface="Cambria Math" panose="02040503050406030204" pitchFamily="18" charset="0"/>
                                                <a:ea typeface="Aptos" panose="020B0004020202020204" pitchFamily="34" charset="0"/>
                                                <a:cs typeface="Arial" panose="020B0604020202020204" pitchFamily="34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000" i="1" kern="100">
                                                <a:latin typeface="Cambria Math" panose="02040503050406030204" pitchFamily="18" charset="0"/>
                                                <a:ea typeface="Aptos" panose="020B0004020202020204" pitchFamily="34" charset="0"/>
                                                <a:cs typeface="Arial" panose="020B0604020202020204" pitchFamily="34" charset="0"/>
                                              </a:rPr>
                                              <m:t>𝑟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000" i="1" kern="100">
                                                <a:latin typeface="Cambria Math" panose="02040503050406030204" pitchFamily="18" charset="0"/>
                                                <a:ea typeface="Aptos" panose="020B0004020202020204" pitchFamily="34" charset="0"/>
                                                <a:cs typeface="Arial" panose="020B0604020202020204" pitchFamily="34" charset="0"/>
                                              </a:rPr>
                                              <m:t>h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begChr m:val="["/>
                        <m:endChr m:val="]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𝑟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⋅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⋅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𝑟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𝑟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2000" i="1" kern="100" dirty="0"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𝑟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𝑟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20" y="537740"/>
                <a:ext cx="8379423" cy="2633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7" name="Picture 1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9866" y="4082744"/>
            <a:ext cx="716885" cy="1014996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5"/>
          <a:srcRect/>
          <a:stretch/>
        </p:blipFill>
        <p:spPr bwMode="auto">
          <a:xfrm>
            <a:off x="6076179" y="1751935"/>
            <a:ext cx="2660760" cy="2117538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EE0494-A068-1E74-1B9C-19D8FB5FA3D9}"/>
                  </a:ext>
                </a:extLst>
              </p:cNvPr>
              <p:cNvSpPr txBox="1"/>
              <p:nvPr/>
            </p:nvSpPr>
            <p:spPr>
              <a:xfrm>
                <a:off x="320619" y="3327352"/>
                <a:ext cx="5494406" cy="1554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Khi </a:t>
                </a:r>
                <a14:m>
                  <m:oMath xmlns:m="http://schemas.openxmlformats.org/officeDocument/2006/math"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𝑟</m:t>
                    </m:r>
                    <m: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ụt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ón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kern="100" dirty="0">
                    <a:effectLst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Nên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thể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tíc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khố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nón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là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sz="20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EE0494-A068-1E74-1B9C-19D8FB5FA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19" y="3327352"/>
                <a:ext cx="5494406" cy="1554465"/>
              </a:xfrm>
              <a:prstGeom prst="rect">
                <a:avLst/>
              </a:prstGeom>
              <a:blipFill>
                <a:blip r:embed="rId6"/>
                <a:stretch>
                  <a:fillRect l="-1221" r="-2331" b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16206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772;p40"/>
          <p:cNvSpPr txBox="1">
            <a:spLocks/>
          </p:cNvSpPr>
          <p:nvPr/>
        </p:nvSpPr>
        <p:spPr>
          <a:xfrm>
            <a:off x="3504334" y="3249744"/>
            <a:ext cx="5067600" cy="91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60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Exo"/>
              <a:buNone/>
              <a:tabLst/>
              <a:defRPr/>
            </a:pPr>
            <a:r>
              <a:rPr kumimoji="0" lang="en-US" sz="75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sym typeface="Exo"/>
              </a:rPr>
              <a:t>LUYỆN</a:t>
            </a:r>
            <a:r>
              <a:rPr kumimoji="0" lang="en-US" sz="7500" b="1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sym typeface="Exo"/>
              </a:rPr>
              <a:t> TẬP</a:t>
            </a:r>
            <a:endParaRPr kumimoji="0" lang="en-US" sz="75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sym typeface="Exo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663" y="1460686"/>
            <a:ext cx="2634333" cy="2486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6317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04003" y="2838450"/>
            <a:ext cx="5528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lnSpc>
                <a:spcPct val="150000"/>
              </a:lnSpc>
              <a:spcBef>
                <a:spcPts val="150"/>
              </a:spcBef>
              <a:spcAft>
                <a:spcPts val="150"/>
              </a:spcAft>
              <a:buClrTx/>
              <a:defRPr/>
            </a:pPr>
            <a:r>
              <a:rPr lang="en-US" sz="4000" b="1" kern="120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 CHƠI BÓNG ĐÁ</a:t>
            </a:r>
            <a:endParaRPr lang="en-US" sz="4000" kern="1200">
              <a:solidFill>
                <a:srgbClr val="FFFF00"/>
              </a:solidFill>
              <a:latin typeface="Calibri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Thủ Mô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52551"/>
            <a:ext cx="1516046" cy="1373559"/>
          </a:xfrm>
          <a:prstGeom prst="rect">
            <a:avLst/>
          </a:prstGeom>
        </p:spPr>
      </p:pic>
      <p:pic>
        <p:nvPicPr>
          <p:cNvPr id="9" name="Quả Bó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500" y="4019550"/>
            <a:ext cx="879232" cy="762000"/>
          </a:xfrm>
          <a:prstGeom prst="rect">
            <a:avLst/>
          </a:prstGeom>
        </p:spPr>
      </p:pic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34B824BF-A355-76EC-F10E-20F72D38ECD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72263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fallOve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20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83" y="3829050"/>
            <a:ext cx="527539" cy="4572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128" y="1200151"/>
            <a:ext cx="1516046" cy="1373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735978" y="4153948"/>
                <a:ext cx="3212144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pt-B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m:rPr>
                        <m:nor/>
                      </m:rPr>
                      <a:rPr lang="en-US"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000" b="1" kern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978" y="4153948"/>
                <a:ext cx="3212144" cy="804355"/>
              </a:xfrm>
              <a:prstGeom prst="flowChartTerminator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735979" y="3057994"/>
                <a:ext cx="3212144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fr-F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fr-F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fr-F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fr-F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fr-F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000" b="1" kern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979" y="3057994"/>
                <a:ext cx="3212144" cy="804355"/>
              </a:xfrm>
              <a:prstGeom prst="flowChartTerminator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5210411" y="3057994"/>
                <a:ext cx="3212144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ctr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:r>
                  <a:rPr lang="pt-B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0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411" y="3057994"/>
                <a:ext cx="3212144" cy="804355"/>
              </a:xfrm>
              <a:prstGeom prst="flowChartTerminator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5210411" y="4153949"/>
                <a:ext cx="3212144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ctr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:r>
                  <a:rPr lang="pt-B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m:rPr>
                        <m:nor/>
                      </m:rPr>
                      <a:rPr lang="en-US"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0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411" y="4153949"/>
                <a:ext cx="3212144" cy="804355"/>
              </a:xfrm>
              <a:prstGeom prst="flowChartTerminator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3714645" y="2377004"/>
            <a:ext cx="1615273" cy="4552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714646" y="2365121"/>
            <a:ext cx="1615273" cy="455241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194873" y="43114"/>
                <a:ext cx="8701790" cy="89850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fr-FR" sz="2000" b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âu 1.</a:t>
                </a:r>
                <a:r>
                  <a:rPr lang="fr-FR" sz="2000">
                    <a:solidFill>
                      <a:schemeClr val="bg1"/>
                    </a:solidFill>
                    <a:latin typeface="Arial" panose="020B0604020202020204" pitchFamily="34" charset="0"/>
                    <a:ea typeface="Georgia" panose="02040502050405020303" pitchFamily="18" charset="0"/>
                  </a:rPr>
                  <a:t> </a:t>
                </a:r>
                <a:r>
                  <a:rPr lang="fr-F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iện tích hình phẳng giới hạn bởi đồ thị các hàm s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fr-F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fr-FR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và hai đường thẳng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fr-FR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là</a:t>
                </a:r>
                <a:endParaRPr lang="en-US" sz="2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73" y="43114"/>
                <a:ext cx="8701790" cy="898502"/>
              </a:xfrm>
              <a:prstGeom prst="roundRect">
                <a:avLst/>
              </a:prstGeom>
              <a:blipFill>
                <a:blip r:embed="rId11"/>
                <a:stretch>
                  <a:fillRect b="-13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71893" y="1270533"/>
            <a:ext cx="1921176" cy="1232795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12840315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628" y="3805197"/>
            <a:ext cx="527539" cy="4572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128" y="1200151"/>
            <a:ext cx="1516046" cy="1373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453174" y="3932099"/>
                <a:ext cx="3680386" cy="981914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[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]</m:t>
                      </m:r>
                      <m:r>
                        <m:rPr>
                          <m:sty m:val="p"/>
                        </m:rP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80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4" y="3932099"/>
                <a:ext cx="3680386" cy="981914"/>
              </a:xfrm>
              <a:prstGeom prst="flowChartTerminator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4927606" y="2863430"/>
                <a:ext cx="3680386" cy="981914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 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 </m:t>
                      </m:r>
                      <m:sSubSup>
                        <m:sSubSup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[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]</m:t>
                      </m:r>
                      <m:r>
                        <m:rPr>
                          <m:sty m:val="p"/>
                        </m:rP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606" y="2863430"/>
                <a:ext cx="3680386" cy="981914"/>
              </a:xfrm>
              <a:prstGeom prst="flowChartTerminator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453173" y="2863430"/>
                <a:ext cx="3680386" cy="981914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800" i="0" dirty="0">
                  <a:solidFill>
                    <a:schemeClr val="bg1"/>
                  </a:solidFill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1800" i="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1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1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1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[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1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1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]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18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3" y="2863430"/>
                <a:ext cx="3680386" cy="981914"/>
              </a:xfrm>
              <a:prstGeom prst="flowChartTerminator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4927606" y="3944586"/>
                <a:ext cx="3680386" cy="981914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just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[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]</m:t>
                      </m:r>
                      <m:r>
                        <m:rPr>
                          <m:sty m:val="p"/>
                        </m:rPr>
                        <a:rPr lang="en-US" sz="1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8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606" y="3944586"/>
                <a:ext cx="3680386" cy="981914"/>
              </a:xfrm>
              <a:prstGeom prst="flowChartTerminator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3714645" y="2377004"/>
            <a:ext cx="1615273" cy="4552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714646" y="2365121"/>
            <a:ext cx="1615273" cy="455241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380276" y="49116"/>
                <a:ext cx="8425079" cy="123279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pt-BR" sz="2000" b="1" kern="1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pt-BR" sz="2000" kern="1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các hàm số </a:t>
                </a:r>
                <a14:m>
                  <m:oMath xmlns:m="http://schemas.openxmlformats.org/officeDocument/2006/math">
                    <m:r>
                      <a:rPr lang="nl-NL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i="1" kern="1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kern="1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ồ thi lần lượt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i="1" kern="1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</m:d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(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pt-BR" sz="2000" i="1" kern="1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2000" kern="1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hình phẳng được tô màu như hình. Công thức tính diện tích hình phẳng được tô màu là:</a:t>
                </a:r>
                <a:endParaRPr lang="en-US" sz="1600" kern="100">
                  <a:solidFill>
                    <a:schemeClr val="bg1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76" y="49116"/>
                <a:ext cx="8425079" cy="1232795"/>
              </a:xfrm>
              <a:prstGeom prst="roundRect">
                <a:avLst/>
              </a:prstGeom>
              <a:blipFill>
                <a:blip r:embed="rId11"/>
                <a:stretch>
                  <a:fillRect l="-144" t="-971" r="-1010" b="-14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71893" y="1270533"/>
            <a:ext cx="1921176" cy="1232795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A023B25-087C-FBBF-AA82-03E07D61F0F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3173" y="1357899"/>
            <a:ext cx="1420232" cy="150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3411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725101" y="737331"/>
            <a:ext cx="2599363" cy="1608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500" b="1" dirty="0">
                <a:solidFill>
                  <a:srgbClr val="FFFF00"/>
                </a:solidFill>
                <a:latin typeface="+mj-lt"/>
                <a:sym typeface="Exo"/>
              </a:rPr>
              <a:t>NỘI DUNG BÀI HỌC</a:t>
            </a:r>
          </a:p>
        </p:txBody>
      </p:sp>
      <p:sp>
        <p:nvSpPr>
          <p:cNvPr id="41" name="Google Shape;1498;p41"/>
          <p:cNvSpPr/>
          <p:nvPr/>
        </p:nvSpPr>
        <p:spPr>
          <a:xfrm>
            <a:off x="3552971" y="3036684"/>
            <a:ext cx="749100" cy="7491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1501;p41"/>
          <p:cNvSpPr txBox="1">
            <a:spLocks noGrp="1"/>
          </p:cNvSpPr>
          <p:nvPr>
            <p:ph type="title"/>
          </p:nvPr>
        </p:nvSpPr>
        <p:spPr>
          <a:xfrm>
            <a:off x="4735103" y="1388727"/>
            <a:ext cx="3683796" cy="96419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2300" dirty="0" err="1">
                <a:latin typeface="+mj-lt"/>
              </a:rPr>
              <a:t>Ứng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dụng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íc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phân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để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ín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diện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íc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hìn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phẳng</a:t>
            </a:r>
            <a:endParaRPr sz="2300" dirty="0">
              <a:latin typeface="+mj-lt"/>
            </a:endParaRPr>
          </a:p>
        </p:txBody>
      </p:sp>
      <p:sp>
        <p:nvSpPr>
          <p:cNvPr id="44" name="Google Shape;1508;p41"/>
          <p:cNvSpPr txBox="1">
            <a:spLocks noGrp="1"/>
          </p:cNvSpPr>
          <p:nvPr>
            <p:ph type="title" idx="7"/>
          </p:nvPr>
        </p:nvSpPr>
        <p:spPr>
          <a:xfrm>
            <a:off x="3608613" y="2951782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39357"/>
                </a:solidFill>
                <a:latin typeface="+mj-lt"/>
              </a:rPr>
              <a:t>02</a:t>
            </a:r>
            <a:endParaRPr>
              <a:solidFill>
                <a:srgbClr val="F39357"/>
              </a:solidFill>
              <a:latin typeface="+mj-lt"/>
            </a:endParaRPr>
          </a:p>
        </p:txBody>
      </p:sp>
      <p:cxnSp>
        <p:nvCxnSpPr>
          <p:cNvPr id="45" name="Google Shape;1516;p41"/>
          <p:cNvCxnSpPr>
            <a:endCxn id="41" idx="6"/>
          </p:cNvCxnSpPr>
          <p:nvPr/>
        </p:nvCxnSpPr>
        <p:spPr>
          <a:xfrm rot="10800000">
            <a:off x="4302071" y="3411234"/>
            <a:ext cx="4488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46" name="Google Shape;1518;p41"/>
          <p:cNvGrpSpPr/>
          <p:nvPr/>
        </p:nvGrpSpPr>
        <p:grpSpPr>
          <a:xfrm rot="10800000">
            <a:off x="7087861" y="627533"/>
            <a:ext cx="1454647" cy="676043"/>
            <a:chOff x="6128838" y="577338"/>
            <a:chExt cx="1759003" cy="859858"/>
          </a:xfrm>
        </p:grpSpPr>
        <p:sp>
          <p:nvSpPr>
            <p:cNvPr id="47" name="Google Shape;1519;p41"/>
            <p:cNvSpPr/>
            <p:nvPr/>
          </p:nvSpPr>
          <p:spPr>
            <a:xfrm rot="2521737">
              <a:off x="7093975" y="939261"/>
              <a:ext cx="13275" cy="33150"/>
            </a:xfrm>
            <a:custGeom>
              <a:avLst/>
              <a:gdLst/>
              <a:ahLst/>
              <a:cxnLst/>
              <a:rect l="l" t="t" r="r" b="b"/>
              <a:pathLst>
                <a:path w="531" h="1326" extrusionOk="0">
                  <a:moveTo>
                    <a:pt x="232" y="0"/>
                  </a:moveTo>
                  <a:cubicBezTo>
                    <a:pt x="224" y="0"/>
                    <a:pt x="217" y="0"/>
                    <a:pt x="210" y="1"/>
                  </a:cubicBezTo>
                  <a:cubicBezTo>
                    <a:pt x="89" y="15"/>
                    <a:pt x="0" y="124"/>
                    <a:pt x="14" y="246"/>
                  </a:cubicBezTo>
                  <a:cubicBezTo>
                    <a:pt x="47" y="536"/>
                    <a:pt x="68" y="826"/>
                    <a:pt x="82" y="1117"/>
                  </a:cubicBezTo>
                  <a:cubicBezTo>
                    <a:pt x="87" y="1235"/>
                    <a:pt x="184" y="1326"/>
                    <a:pt x="303" y="1326"/>
                  </a:cubicBezTo>
                  <a:lnTo>
                    <a:pt x="313" y="1326"/>
                  </a:lnTo>
                  <a:cubicBezTo>
                    <a:pt x="437" y="1318"/>
                    <a:pt x="530" y="1216"/>
                    <a:pt x="523" y="1093"/>
                  </a:cubicBezTo>
                  <a:cubicBezTo>
                    <a:pt x="508" y="794"/>
                    <a:pt x="484" y="496"/>
                    <a:pt x="452" y="198"/>
                  </a:cubicBezTo>
                  <a:cubicBezTo>
                    <a:pt x="440" y="85"/>
                    <a:pt x="347" y="0"/>
                    <a:pt x="23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520;p41"/>
            <p:cNvSpPr/>
            <p:nvPr/>
          </p:nvSpPr>
          <p:spPr>
            <a:xfrm rot="2521737">
              <a:off x="7125962" y="883472"/>
              <a:ext cx="18850" cy="32200"/>
            </a:xfrm>
            <a:custGeom>
              <a:avLst/>
              <a:gdLst/>
              <a:ahLst/>
              <a:cxnLst/>
              <a:rect l="l" t="t" r="r" b="b"/>
              <a:pathLst>
                <a:path w="754" h="1288" extrusionOk="0">
                  <a:moveTo>
                    <a:pt x="248" y="0"/>
                  </a:moveTo>
                  <a:cubicBezTo>
                    <a:pt x="223" y="0"/>
                    <a:pt x="198" y="4"/>
                    <a:pt x="174" y="13"/>
                  </a:cubicBezTo>
                  <a:cubicBezTo>
                    <a:pt x="59" y="55"/>
                    <a:pt x="1" y="181"/>
                    <a:pt x="40" y="296"/>
                  </a:cubicBezTo>
                  <a:cubicBezTo>
                    <a:pt x="135" y="557"/>
                    <a:pt x="221" y="834"/>
                    <a:pt x="294" y="1122"/>
                  </a:cubicBezTo>
                  <a:cubicBezTo>
                    <a:pt x="321" y="1221"/>
                    <a:pt x="409" y="1287"/>
                    <a:pt x="508" y="1287"/>
                  </a:cubicBezTo>
                  <a:cubicBezTo>
                    <a:pt x="527" y="1287"/>
                    <a:pt x="547" y="1286"/>
                    <a:pt x="564" y="1280"/>
                  </a:cubicBezTo>
                  <a:cubicBezTo>
                    <a:pt x="683" y="1251"/>
                    <a:pt x="754" y="1130"/>
                    <a:pt x="724" y="1011"/>
                  </a:cubicBezTo>
                  <a:cubicBezTo>
                    <a:pt x="646" y="712"/>
                    <a:pt x="557" y="421"/>
                    <a:pt x="457" y="146"/>
                  </a:cubicBezTo>
                  <a:cubicBezTo>
                    <a:pt x="424" y="55"/>
                    <a:pt x="338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521;p41"/>
            <p:cNvSpPr/>
            <p:nvPr/>
          </p:nvSpPr>
          <p:spPr>
            <a:xfrm rot="2521737">
              <a:off x="7050055" y="988699"/>
              <a:ext cx="12750" cy="33175"/>
            </a:xfrm>
            <a:custGeom>
              <a:avLst/>
              <a:gdLst/>
              <a:ahLst/>
              <a:cxnLst/>
              <a:rect l="l" t="t" r="r" b="b"/>
              <a:pathLst>
                <a:path w="510" h="1327" extrusionOk="0">
                  <a:moveTo>
                    <a:pt x="289" y="1"/>
                  </a:moveTo>
                  <a:cubicBezTo>
                    <a:pt x="173" y="1"/>
                    <a:pt x="69" y="93"/>
                    <a:pt x="63" y="212"/>
                  </a:cubicBezTo>
                  <a:cubicBezTo>
                    <a:pt x="56" y="372"/>
                    <a:pt x="49" y="530"/>
                    <a:pt x="39" y="686"/>
                  </a:cubicBezTo>
                  <a:lnTo>
                    <a:pt x="11" y="1090"/>
                  </a:lnTo>
                  <a:cubicBezTo>
                    <a:pt x="1" y="1212"/>
                    <a:pt x="93" y="1318"/>
                    <a:pt x="213" y="1327"/>
                  </a:cubicBezTo>
                  <a:lnTo>
                    <a:pt x="230" y="1327"/>
                  </a:lnTo>
                  <a:cubicBezTo>
                    <a:pt x="347" y="1325"/>
                    <a:pt x="445" y="1237"/>
                    <a:pt x="452" y="1121"/>
                  </a:cubicBezTo>
                  <a:lnTo>
                    <a:pt x="480" y="714"/>
                  </a:lnTo>
                  <a:cubicBezTo>
                    <a:pt x="490" y="554"/>
                    <a:pt x="497" y="394"/>
                    <a:pt x="504" y="232"/>
                  </a:cubicBezTo>
                  <a:cubicBezTo>
                    <a:pt x="510" y="110"/>
                    <a:pt x="415" y="7"/>
                    <a:pt x="294" y="1"/>
                  </a:cubicBezTo>
                  <a:cubicBezTo>
                    <a:pt x="293" y="1"/>
                    <a:pt x="291" y="1"/>
                    <a:pt x="2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522;p41"/>
            <p:cNvSpPr/>
            <p:nvPr/>
          </p:nvSpPr>
          <p:spPr>
            <a:xfrm rot="2521737">
              <a:off x="6807275" y="600257"/>
              <a:ext cx="20050" cy="31875"/>
            </a:xfrm>
            <a:custGeom>
              <a:avLst/>
              <a:gdLst/>
              <a:ahLst/>
              <a:cxnLst/>
              <a:rect l="l" t="t" r="r" b="b"/>
              <a:pathLst>
                <a:path w="802" h="1275" extrusionOk="0">
                  <a:moveTo>
                    <a:pt x="551" y="0"/>
                  </a:moveTo>
                  <a:cubicBezTo>
                    <a:pt x="464" y="0"/>
                    <a:pt x="382" y="51"/>
                    <a:pt x="347" y="136"/>
                  </a:cubicBezTo>
                  <a:cubicBezTo>
                    <a:pt x="232" y="407"/>
                    <a:pt x="127" y="693"/>
                    <a:pt x="36" y="988"/>
                  </a:cubicBezTo>
                  <a:cubicBezTo>
                    <a:pt x="1" y="1107"/>
                    <a:pt x="69" y="1231"/>
                    <a:pt x="184" y="1266"/>
                  </a:cubicBezTo>
                  <a:cubicBezTo>
                    <a:pt x="205" y="1273"/>
                    <a:pt x="226" y="1275"/>
                    <a:pt x="249" y="1275"/>
                  </a:cubicBezTo>
                  <a:cubicBezTo>
                    <a:pt x="342" y="1275"/>
                    <a:pt x="432" y="1215"/>
                    <a:pt x="460" y="1119"/>
                  </a:cubicBezTo>
                  <a:cubicBezTo>
                    <a:pt x="545" y="839"/>
                    <a:pt x="644" y="568"/>
                    <a:pt x="754" y="309"/>
                  </a:cubicBezTo>
                  <a:cubicBezTo>
                    <a:pt x="802" y="197"/>
                    <a:pt x="751" y="66"/>
                    <a:pt x="637" y="18"/>
                  </a:cubicBezTo>
                  <a:cubicBezTo>
                    <a:pt x="609" y="6"/>
                    <a:pt x="580" y="0"/>
                    <a:pt x="5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523;p41"/>
            <p:cNvSpPr/>
            <p:nvPr/>
          </p:nvSpPr>
          <p:spPr>
            <a:xfrm rot="2521737">
              <a:off x="6701651" y="760735"/>
              <a:ext cx="25700" cy="28800"/>
            </a:xfrm>
            <a:custGeom>
              <a:avLst/>
              <a:gdLst/>
              <a:ahLst/>
              <a:cxnLst/>
              <a:rect l="l" t="t" r="r" b="b"/>
              <a:pathLst>
                <a:path w="1028" h="1152" extrusionOk="0">
                  <a:moveTo>
                    <a:pt x="251" y="0"/>
                  </a:moveTo>
                  <a:cubicBezTo>
                    <a:pt x="207" y="0"/>
                    <a:pt x="163" y="13"/>
                    <a:pt x="124" y="40"/>
                  </a:cubicBezTo>
                  <a:cubicBezTo>
                    <a:pt x="23" y="109"/>
                    <a:pt x="1" y="247"/>
                    <a:pt x="69" y="349"/>
                  </a:cubicBezTo>
                  <a:cubicBezTo>
                    <a:pt x="236" y="587"/>
                    <a:pt x="416" y="828"/>
                    <a:pt x="608" y="1068"/>
                  </a:cubicBezTo>
                  <a:cubicBezTo>
                    <a:pt x="652" y="1123"/>
                    <a:pt x="717" y="1151"/>
                    <a:pt x="779" y="1151"/>
                  </a:cubicBezTo>
                  <a:cubicBezTo>
                    <a:pt x="828" y="1151"/>
                    <a:pt x="877" y="1134"/>
                    <a:pt x="918" y="1103"/>
                  </a:cubicBezTo>
                  <a:cubicBezTo>
                    <a:pt x="1013" y="1027"/>
                    <a:pt x="1027" y="886"/>
                    <a:pt x="952" y="793"/>
                  </a:cubicBezTo>
                  <a:cubicBezTo>
                    <a:pt x="775" y="566"/>
                    <a:pt x="599" y="332"/>
                    <a:pt x="433" y="95"/>
                  </a:cubicBezTo>
                  <a:cubicBezTo>
                    <a:pt x="391" y="33"/>
                    <a:pt x="321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524;p41"/>
            <p:cNvSpPr/>
            <p:nvPr/>
          </p:nvSpPr>
          <p:spPr>
            <a:xfrm rot="2521737">
              <a:off x="6757743" y="638897"/>
              <a:ext cx="12750" cy="33100"/>
            </a:xfrm>
            <a:custGeom>
              <a:avLst/>
              <a:gdLst/>
              <a:ahLst/>
              <a:cxnLst/>
              <a:rect l="l" t="t" r="r" b="b"/>
              <a:pathLst>
                <a:path w="510" h="1324" extrusionOk="0">
                  <a:moveTo>
                    <a:pt x="276" y="1"/>
                  </a:moveTo>
                  <a:cubicBezTo>
                    <a:pt x="164" y="1"/>
                    <a:pt x="69" y="84"/>
                    <a:pt x="56" y="196"/>
                  </a:cubicBezTo>
                  <a:cubicBezTo>
                    <a:pt x="35" y="381"/>
                    <a:pt x="21" y="563"/>
                    <a:pt x="9" y="742"/>
                  </a:cubicBezTo>
                  <a:cubicBezTo>
                    <a:pt x="4" y="846"/>
                    <a:pt x="1" y="946"/>
                    <a:pt x="1" y="1048"/>
                  </a:cubicBezTo>
                  <a:lnTo>
                    <a:pt x="1" y="1105"/>
                  </a:lnTo>
                  <a:cubicBezTo>
                    <a:pt x="2" y="1226"/>
                    <a:pt x="101" y="1324"/>
                    <a:pt x="222" y="1324"/>
                  </a:cubicBezTo>
                  <a:lnTo>
                    <a:pt x="225" y="1324"/>
                  </a:lnTo>
                  <a:cubicBezTo>
                    <a:pt x="347" y="1322"/>
                    <a:pt x="443" y="1223"/>
                    <a:pt x="442" y="1101"/>
                  </a:cubicBezTo>
                  <a:lnTo>
                    <a:pt x="442" y="1048"/>
                  </a:lnTo>
                  <a:cubicBezTo>
                    <a:pt x="442" y="955"/>
                    <a:pt x="445" y="863"/>
                    <a:pt x="452" y="769"/>
                  </a:cubicBezTo>
                  <a:cubicBezTo>
                    <a:pt x="462" y="598"/>
                    <a:pt x="476" y="422"/>
                    <a:pt x="496" y="246"/>
                  </a:cubicBezTo>
                  <a:cubicBezTo>
                    <a:pt x="510" y="125"/>
                    <a:pt x="421" y="16"/>
                    <a:pt x="300" y="2"/>
                  </a:cubicBezTo>
                  <a:cubicBezTo>
                    <a:pt x="292" y="1"/>
                    <a:pt x="284" y="1"/>
                    <a:pt x="27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525;p41"/>
            <p:cNvSpPr/>
            <p:nvPr/>
          </p:nvSpPr>
          <p:spPr>
            <a:xfrm rot="2521737">
              <a:off x="6718348" y="694799"/>
              <a:ext cx="20550" cy="31650"/>
            </a:xfrm>
            <a:custGeom>
              <a:avLst/>
              <a:gdLst/>
              <a:ahLst/>
              <a:cxnLst/>
              <a:rect l="l" t="t" r="r" b="b"/>
              <a:pathLst>
                <a:path w="822" h="1266" extrusionOk="0">
                  <a:moveTo>
                    <a:pt x="248" y="0"/>
                  </a:moveTo>
                  <a:cubicBezTo>
                    <a:pt x="225" y="0"/>
                    <a:pt x="203" y="4"/>
                    <a:pt x="180" y="11"/>
                  </a:cubicBezTo>
                  <a:cubicBezTo>
                    <a:pt x="64" y="49"/>
                    <a:pt x="0" y="174"/>
                    <a:pt x="37" y="290"/>
                  </a:cubicBezTo>
                  <a:cubicBezTo>
                    <a:pt x="128" y="569"/>
                    <a:pt x="239" y="854"/>
                    <a:pt x="368" y="1137"/>
                  </a:cubicBezTo>
                  <a:cubicBezTo>
                    <a:pt x="406" y="1219"/>
                    <a:pt x="485" y="1266"/>
                    <a:pt x="570" y="1266"/>
                  </a:cubicBezTo>
                  <a:cubicBezTo>
                    <a:pt x="600" y="1266"/>
                    <a:pt x="633" y="1259"/>
                    <a:pt x="663" y="1247"/>
                  </a:cubicBezTo>
                  <a:cubicBezTo>
                    <a:pt x="775" y="1195"/>
                    <a:pt x="821" y="1064"/>
                    <a:pt x="770" y="954"/>
                  </a:cubicBezTo>
                  <a:cubicBezTo>
                    <a:pt x="648" y="687"/>
                    <a:pt x="544" y="419"/>
                    <a:pt x="458" y="155"/>
                  </a:cubicBezTo>
                  <a:cubicBezTo>
                    <a:pt x="429" y="60"/>
                    <a:pt x="34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526;p41"/>
            <p:cNvSpPr/>
            <p:nvPr/>
          </p:nvSpPr>
          <p:spPr>
            <a:xfrm rot="2521737">
              <a:off x="7018832" y="1307378"/>
              <a:ext cx="33725" cy="15875"/>
            </a:xfrm>
            <a:custGeom>
              <a:avLst/>
              <a:gdLst/>
              <a:ahLst/>
              <a:cxnLst/>
              <a:rect l="l" t="t" r="r" b="b"/>
              <a:pathLst>
                <a:path w="1349" h="635" extrusionOk="0">
                  <a:moveTo>
                    <a:pt x="1106" y="0"/>
                  </a:moveTo>
                  <a:cubicBezTo>
                    <a:pt x="1090" y="0"/>
                    <a:pt x="1072" y="2"/>
                    <a:pt x="1055" y="6"/>
                  </a:cubicBezTo>
                  <a:cubicBezTo>
                    <a:pt x="770" y="74"/>
                    <a:pt x="484" y="136"/>
                    <a:pt x="197" y="196"/>
                  </a:cubicBezTo>
                  <a:cubicBezTo>
                    <a:pt x="78" y="222"/>
                    <a:pt x="0" y="338"/>
                    <a:pt x="26" y="457"/>
                  </a:cubicBezTo>
                  <a:cubicBezTo>
                    <a:pt x="47" y="562"/>
                    <a:pt x="139" y="634"/>
                    <a:pt x="241" y="634"/>
                  </a:cubicBezTo>
                  <a:cubicBezTo>
                    <a:pt x="257" y="634"/>
                    <a:pt x="271" y="633"/>
                    <a:pt x="285" y="629"/>
                  </a:cubicBezTo>
                  <a:cubicBezTo>
                    <a:pt x="576" y="569"/>
                    <a:pt x="867" y="505"/>
                    <a:pt x="1156" y="437"/>
                  </a:cubicBezTo>
                  <a:cubicBezTo>
                    <a:pt x="1275" y="409"/>
                    <a:pt x="1349" y="290"/>
                    <a:pt x="1320" y="172"/>
                  </a:cubicBezTo>
                  <a:cubicBezTo>
                    <a:pt x="1296" y="70"/>
                    <a:pt x="1207" y="0"/>
                    <a:pt x="110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527;p41"/>
            <p:cNvSpPr/>
            <p:nvPr/>
          </p:nvSpPr>
          <p:spPr>
            <a:xfrm rot="2521737">
              <a:off x="6962674" y="1273035"/>
              <a:ext cx="33775" cy="13900"/>
            </a:xfrm>
            <a:custGeom>
              <a:avLst/>
              <a:gdLst/>
              <a:ahLst/>
              <a:cxnLst/>
              <a:rect l="l" t="t" r="r" b="b"/>
              <a:pathLst>
                <a:path w="1351" h="556" extrusionOk="0">
                  <a:moveTo>
                    <a:pt x="1113" y="0"/>
                  </a:moveTo>
                  <a:cubicBezTo>
                    <a:pt x="1103" y="0"/>
                    <a:pt x="1092" y="1"/>
                    <a:pt x="1082" y="2"/>
                  </a:cubicBezTo>
                  <a:cubicBezTo>
                    <a:pt x="791" y="43"/>
                    <a:pt x="501" y="80"/>
                    <a:pt x="210" y="114"/>
                  </a:cubicBezTo>
                  <a:cubicBezTo>
                    <a:pt x="88" y="128"/>
                    <a:pt x="0" y="239"/>
                    <a:pt x="14" y="360"/>
                  </a:cubicBezTo>
                  <a:cubicBezTo>
                    <a:pt x="27" y="473"/>
                    <a:pt x="123" y="555"/>
                    <a:pt x="234" y="555"/>
                  </a:cubicBezTo>
                  <a:cubicBezTo>
                    <a:pt x="244" y="555"/>
                    <a:pt x="251" y="555"/>
                    <a:pt x="260" y="554"/>
                  </a:cubicBezTo>
                  <a:cubicBezTo>
                    <a:pt x="553" y="520"/>
                    <a:pt x="850" y="483"/>
                    <a:pt x="1143" y="440"/>
                  </a:cubicBezTo>
                  <a:cubicBezTo>
                    <a:pt x="1264" y="423"/>
                    <a:pt x="1350" y="311"/>
                    <a:pt x="1332" y="191"/>
                  </a:cubicBezTo>
                  <a:cubicBezTo>
                    <a:pt x="1317" y="81"/>
                    <a:pt x="1220" y="0"/>
                    <a:pt x="11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528;p41"/>
            <p:cNvSpPr/>
            <p:nvPr/>
          </p:nvSpPr>
          <p:spPr>
            <a:xfrm rot="2521737">
              <a:off x="6910180" y="1233854"/>
              <a:ext cx="33425" cy="11825"/>
            </a:xfrm>
            <a:custGeom>
              <a:avLst/>
              <a:gdLst/>
              <a:ahLst/>
              <a:cxnLst/>
              <a:rect l="l" t="t" r="r" b="b"/>
              <a:pathLst>
                <a:path w="1337" h="473" extrusionOk="0">
                  <a:moveTo>
                    <a:pt x="1105" y="0"/>
                  </a:moveTo>
                  <a:cubicBezTo>
                    <a:pt x="1102" y="0"/>
                    <a:pt x="1099" y="0"/>
                    <a:pt x="1096" y="1"/>
                  </a:cubicBezTo>
                  <a:cubicBezTo>
                    <a:pt x="804" y="15"/>
                    <a:pt x="512" y="26"/>
                    <a:pt x="220" y="32"/>
                  </a:cubicBezTo>
                  <a:cubicBezTo>
                    <a:pt x="97" y="33"/>
                    <a:pt x="0" y="134"/>
                    <a:pt x="3" y="256"/>
                  </a:cubicBezTo>
                  <a:cubicBezTo>
                    <a:pt x="5" y="376"/>
                    <a:pt x="104" y="473"/>
                    <a:pt x="224" y="473"/>
                  </a:cubicBezTo>
                  <a:lnTo>
                    <a:pt x="229" y="473"/>
                  </a:lnTo>
                  <a:cubicBezTo>
                    <a:pt x="525" y="467"/>
                    <a:pt x="823" y="457"/>
                    <a:pt x="1121" y="440"/>
                  </a:cubicBezTo>
                  <a:cubicBezTo>
                    <a:pt x="1243" y="433"/>
                    <a:pt x="1336" y="331"/>
                    <a:pt x="1329" y="209"/>
                  </a:cubicBezTo>
                  <a:cubicBezTo>
                    <a:pt x="1322" y="91"/>
                    <a:pt x="1224" y="0"/>
                    <a:pt x="110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529;p41"/>
            <p:cNvSpPr/>
            <p:nvPr/>
          </p:nvSpPr>
          <p:spPr>
            <a:xfrm rot="2521737">
              <a:off x="6946260" y="1074191"/>
              <a:ext cx="17250" cy="32700"/>
            </a:xfrm>
            <a:custGeom>
              <a:avLst/>
              <a:gdLst/>
              <a:ahLst/>
              <a:cxnLst/>
              <a:rect l="l" t="t" r="r" b="b"/>
              <a:pathLst>
                <a:path w="690" h="1308" extrusionOk="0">
                  <a:moveTo>
                    <a:pt x="446" y="0"/>
                  </a:moveTo>
                  <a:cubicBezTo>
                    <a:pt x="345" y="0"/>
                    <a:pt x="253" y="72"/>
                    <a:pt x="232" y="176"/>
                  </a:cubicBezTo>
                  <a:cubicBezTo>
                    <a:pt x="170" y="461"/>
                    <a:pt x="101" y="747"/>
                    <a:pt x="31" y="1031"/>
                  </a:cubicBezTo>
                  <a:cubicBezTo>
                    <a:pt x="1" y="1149"/>
                    <a:pt x="73" y="1269"/>
                    <a:pt x="191" y="1300"/>
                  </a:cubicBezTo>
                  <a:cubicBezTo>
                    <a:pt x="208" y="1305"/>
                    <a:pt x="228" y="1307"/>
                    <a:pt x="246" y="1307"/>
                  </a:cubicBezTo>
                  <a:cubicBezTo>
                    <a:pt x="345" y="1303"/>
                    <a:pt x="435" y="1238"/>
                    <a:pt x="460" y="1137"/>
                  </a:cubicBezTo>
                  <a:cubicBezTo>
                    <a:pt x="533" y="848"/>
                    <a:pt x="601" y="559"/>
                    <a:pt x="664" y="268"/>
                  </a:cubicBezTo>
                  <a:cubicBezTo>
                    <a:pt x="690" y="149"/>
                    <a:pt x="615" y="31"/>
                    <a:pt x="494" y="6"/>
                  </a:cubicBezTo>
                  <a:cubicBezTo>
                    <a:pt x="478" y="2"/>
                    <a:pt x="462" y="0"/>
                    <a:pt x="4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530;p41"/>
            <p:cNvSpPr/>
            <p:nvPr/>
          </p:nvSpPr>
          <p:spPr>
            <a:xfrm rot="2521737">
              <a:off x="6693949" y="1163388"/>
              <a:ext cx="28175" cy="26450"/>
            </a:xfrm>
            <a:custGeom>
              <a:avLst/>
              <a:gdLst/>
              <a:ahLst/>
              <a:cxnLst/>
              <a:rect l="l" t="t" r="r" b="b"/>
              <a:pathLst>
                <a:path w="1127" h="1058" extrusionOk="0">
                  <a:moveTo>
                    <a:pt x="881" y="1"/>
                  </a:moveTo>
                  <a:cubicBezTo>
                    <a:pt x="823" y="1"/>
                    <a:pt x="767" y="23"/>
                    <a:pt x="724" y="66"/>
                  </a:cubicBezTo>
                  <a:cubicBezTo>
                    <a:pt x="519" y="275"/>
                    <a:pt x="311" y="478"/>
                    <a:pt x="95" y="675"/>
                  </a:cubicBezTo>
                  <a:cubicBezTo>
                    <a:pt x="6" y="759"/>
                    <a:pt x="0" y="897"/>
                    <a:pt x="84" y="987"/>
                  </a:cubicBezTo>
                  <a:cubicBezTo>
                    <a:pt x="128" y="1035"/>
                    <a:pt x="186" y="1058"/>
                    <a:pt x="247" y="1058"/>
                  </a:cubicBezTo>
                  <a:cubicBezTo>
                    <a:pt x="300" y="1058"/>
                    <a:pt x="355" y="1038"/>
                    <a:pt x="397" y="1000"/>
                  </a:cubicBezTo>
                  <a:cubicBezTo>
                    <a:pt x="617" y="797"/>
                    <a:pt x="831" y="590"/>
                    <a:pt x="1041" y="377"/>
                  </a:cubicBezTo>
                  <a:cubicBezTo>
                    <a:pt x="1126" y="291"/>
                    <a:pt x="1126" y="150"/>
                    <a:pt x="1038" y="65"/>
                  </a:cubicBezTo>
                  <a:cubicBezTo>
                    <a:pt x="994" y="22"/>
                    <a:pt x="937" y="1"/>
                    <a:pt x="88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531;p41"/>
            <p:cNvSpPr/>
            <p:nvPr/>
          </p:nvSpPr>
          <p:spPr>
            <a:xfrm rot="2521737">
              <a:off x="7125361" y="760803"/>
              <a:ext cx="32350" cy="21025"/>
            </a:xfrm>
            <a:custGeom>
              <a:avLst/>
              <a:gdLst/>
              <a:ahLst/>
              <a:cxnLst/>
              <a:rect l="l" t="t" r="r" b="b"/>
              <a:pathLst>
                <a:path w="1294" h="841" extrusionOk="0">
                  <a:moveTo>
                    <a:pt x="252" y="0"/>
                  </a:moveTo>
                  <a:cubicBezTo>
                    <a:pt x="167" y="0"/>
                    <a:pt x="86" y="49"/>
                    <a:pt x="50" y="131"/>
                  </a:cubicBezTo>
                  <a:cubicBezTo>
                    <a:pt x="0" y="245"/>
                    <a:pt x="50" y="374"/>
                    <a:pt x="162" y="424"/>
                  </a:cubicBezTo>
                  <a:cubicBezTo>
                    <a:pt x="426" y="543"/>
                    <a:pt x="687" y="672"/>
                    <a:pt x="932" y="812"/>
                  </a:cubicBezTo>
                  <a:cubicBezTo>
                    <a:pt x="966" y="832"/>
                    <a:pt x="1006" y="840"/>
                    <a:pt x="1041" y="840"/>
                  </a:cubicBezTo>
                  <a:cubicBezTo>
                    <a:pt x="1116" y="840"/>
                    <a:pt x="1193" y="799"/>
                    <a:pt x="1234" y="728"/>
                  </a:cubicBezTo>
                  <a:cubicBezTo>
                    <a:pt x="1293" y="622"/>
                    <a:pt x="1257" y="487"/>
                    <a:pt x="1150" y="428"/>
                  </a:cubicBezTo>
                  <a:cubicBezTo>
                    <a:pt x="892" y="280"/>
                    <a:pt x="618" y="144"/>
                    <a:pt x="342" y="19"/>
                  </a:cubicBezTo>
                  <a:cubicBezTo>
                    <a:pt x="313" y="6"/>
                    <a:pt x="282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532;p41"/>
            <p:cNvSpPr/>
            <p:nvPr/>
          </p:nvSpPr>
          <p:spPr>
            <a:xfrm rot="2521737">
              <a:off x="6888352" y="1109187"/>
              <a:ext cx="20075" cy="31875"/>
            </a:xfrm>
            <a:custGeom>
              <a:avLst/>
              <a:gdLst/>
              <a:ahLst/>
              <a:cxnLst/>
              <a:rect l="l" t="t" r="r" b="b"/>
              <a:pathLst>
                <a:path w="803" h="1275" extrusionOk="0">
                  <a:moveTo>
                    <a:pt x="553" y="1"/>
                  </a:moveTo>
                  <a:cubicBezTo>
                    <a:pt x="461" y="1"/>
                    <a:pt x="375" y="59"/>
                    <a:pt x="343" y="150"/>
                  </a:cubicBezTo>
                  <a:cubicBezTo>
                    <a:pt x="250" y="427"/>
                    <a:pt x="150" y="700"/>
                    <a:pt x="44" y="973"/>
                  </a:cubicBezTo>
                  <a:cubicBezTo>
                    <a:pt x="0" y="1086"/>
                    <a:pt x="57" y="1214"/>
                    <a:pt x="170" y="1258"/>
                  </a:cubicBezTo>
                  <a:cubicBezTo>
                    <a:pt x="197" y="1269"/>
                    <a:pt x="223" y="1275"/>
                    <a:pt x="250" y="1275"/>
                  </a:cubicBezTo>
                  <a:cubicBezTo>
                    <a:pt x="339" y="1275"/>
                    <a:pt x="421" y="1221"/>
                    <a:pt x="455" y="1133"/>
                  </a:cubicBezTo>
                  <a:cubicBezTo>
                    <a:pt x="563" y="854"/>
                    <a:pt x="667" y="574"/>
                    <a:pt x="762" y="292"/>
                  </a:cubicBezTo>
                  <a:cubicBezTo>
                    <a:pt x="803" y="179"/>
                    <a:pt x="740" y="52"/>
                    <a:pt x="624" y="13"/>
                  </a:cubicBezTo>
                  <a:cubicBezTo>
                    <a:pt x="601" y="4"/>
                    <a:pt x="577" y="1"/>
                    <a:pt x="5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1533;p41"/>
            <p:cNvSpPr/>
            <p:nvPr/>
          </p:nvSpPr>
          <p:spPr>
            <a:xfrm rot="2521737">
              <a:off x="7139526" y="821841"/>
              <a:ext cx="26175" cy="28400"/>
            </a:xfrm>
            <a:custGeom>
              <a:avLst/>
              <a:gdLst/>
              <a:ahLst/>
              <a:cxnLst/>
              <a:rect l="l" t="t" r="r" b="b"/>
              <a:pathLst>
                <a:path w="1047" h="1136" extrusionOk="0">
                  <a:moveTo>
                    <a:pt x="247" y="0"/>
                  </a:moveTo>
                  <a:cubicBezTo>
                    <a:pt x="193" y="0"/>
                    <a:pt x="139" y="20"/>
                    <a:pt x="97" y="59"/>
                  </a:cubicBezTo>
                  <a:cubicBezTo>
                    <a:pt x="7" y="143"/>
                    <a:pt x="1" y="283"/>
                    <a:pt x="85" y="371"/>
                  </a:cubicBezTo>
                  <a:cubicBezTo>
                    <a:pt x="275" y="575"/>
                    <a:pt x="452" y="801"/>
                    <a:pt x="611" y="1039"/>
                  </a:cubicBezTo>
                  <a:cubicBezTo>
                    <a:pt x="653" y="1103"/>
                    <a:pt x="723" y="1135"/>
                    <a:pt x="794" y="1135"/>
                  </a:cubicBezTo>
                  <a:cubicBezTo>
                    <a:pt x="836" y="1135"/>
                    <a:pt x="879" y="1124"/>
                    <a:pt x="918" y="1099"/>
                  </a:cubicBezTo>
                  <a:cubicBezTo>
                    <a:pt x="1019" y="1031"/>
                    <a:pt x="1046" y="893"/>
                    <a:pt x="978" y="792"/>
                  </a:cubicBezTo>
                  <a:cubicBezTo>
                    <a:pt x="804" y="534"/>
                    <a:pt x="612" y="293"/>
                    <a:pt x="409" y="72"/>
                  </a:cubicBezTo>
                  <a:cubicBezTo>
                    <a:pt x="365" y="24"/>
                    <a:pt x="306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1534;p41"/>
            <p:cNvSpPr/>
            <p:nvPr/>
          </p:nvSpPr>
          <p:spPr>
            <a:xfrm rot="2521737">
              <a:off x="6131237" y="767340"/>
              <a:ext cx="32950" cy="19825"/>
            </a:xfrm>
            <a:custGeom>
              <a:avLst/>
              <a:gdLst/>
              <a:ahLst/>
              <a:cxnLst/>
              <a:rect l="l" t="t" r="r" b="b"/>
              <a:pathLst>
                <a:path w="1318" h="793" extrusionOk="0">
                  <a:moveTo>
                    <a:pt x="253" y="0"/>
                  </a:moveTo>
                  <a:cubicBezTo>
                    <a:pt x="168" y="0"/>
                    <a:pt x="87" y="49"/>
                    <a:pt x="50" y="131"/>
                  </a:cubicBezTo>
                  <a:cubicBezTo>
                    <a:pt x="0" y="243"/>
                    <a:pt x="51" y="374"/>
                    <a:pt x="164" y="423"/>
                  </a:cubicBezTo>
                  <a:cubicBezTo>
                    <a:pt x="434" y="544"/>
                    <a:pt x="708" y="662"/>
                    <a:pt x="983" y="775"/>
                  </a:cubicBezTo>
                  <a:cubicBezTo>
                    <a:pt x="1012" y="785"/>
                    <a:pt x="1040" y="792"/>
                    <a:pt x="1068" y="792"/>
                  </a:cubicBezTo>
                  <a:cubicBezTo>
                    <a:pt x="1155" y="792"/>
                    <a:pt x="1236" y="741"/>
                    <a:pt x="1271" y="656"/>
                  </a:cubicBezTo>
                  <a:cubicBezTo>
                    <a:pt x="1318" y="543"/>
                    <a:pt x="1264" y="413"/>
                    <a:pt x="1151" y="367"/>
                  </a:cubicBezTo>
                  <a:cubicBezTo>
                    <a:pt x="880" y="255"/>
                    <a:pt x="610" y="140"/>
                    <a:pt x="342" y="19"/>
                  </a:cubicBezTo>
                  <a:cubicBezTo>
                    <a:pt x="313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1535;p41"/>
            <p:cNvSpPr/>
            <p:nvPr/>
          </p:nvSpPr>
          <p:spPr>
            <a:xfrm rot="2521737">
              <a:off x="6861396" y="1188416"/>
              <a:ext cx="33500" cy="12475"/>
            </a:xfrm>
            <a:custGeom>
              <a:avLst/>
              <a:gdLst/>
              <a:ahLst/>
              <a:cxnLst/>
              <a:rect l="l" t="t" r="r" b="b"/>
              <a:pathLst>
                <a:path w="1340" h="499" extrusionOk="0">
                  <a:moveTo>
                    <a:pt x="229" y="1"/>
                  </a:moveTo>
                  <a:cubicBezTo>
                    <a:pt x="116" y="1"/>
                    <a:pt x="17" y="89"/>
                    <a:pt x="9" y="205"/>
                  </a:cubicBezTo>
                  <a:cubicBezTo>
                    <a:pt x="1" y="328"/>
                    <a:pt x="91" y="434"/>
                    <a:pt x="213" y="443"/>
                  </a:cubicBezTo>
                  <a:cubicBezTo>
                    <a:pt x="510" y="465"/>
                    <a:pt x="805" y="485"/>
                    <a:pt x="1103" y="498"/>
                  </a:cubicBezTo>
                  <a:lnTo>
                    <a:pt x="1114" y="498"/>
                  </a:lnTo>
                  <a:cubicBezTo>
                    <a:pt x="1230" y="498"/>
                    <a:pt x="1328" y="406"/>
                    <a:pt x="1335" y="287"/>
                  </a:cubicBezTo>
                  <a:cubicBezTo>
                    <a:pt x="1339" y="165"/>
                    <a:pt x="1244" y="61"/>
                    <a:pt x="1122" y="56"/>
                  </a:cubicBezTo>
                  <a:cubicBezTo>
                    <a:pt x="830" y="44"/>
                    <a:pt x="540" y="24"/>
                    <a:pt x="247" y="2"/>
                  </a:cubicBezTo>
                  <a:cubicBezTo>
                    <a:pt x="241" y="1"/>
                    <a:pt x="235" y="1"/>
                    <a:pt x="22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1536;p41"/>
            <p:cNvSpPr/>
            <p:nvPr/>
          </p:nvSpPr>
          <p:spPr>
            <a:xfrm rot="2521737">
              <a:off x="7000129" y="1033539"/>
              <a:ext cx="14775" cy="33025"/>
            </a:xfrm>
            <a:custGeom>
              <a:avLst/>
              <a:gdLst/>
              <a:ahLst/>
              <a:cxnLst/>
              <a:rect l="l" t="t" r="r" b="b"/>
              <a:pathLst>
                <a:path w="591" h="1321" extrusionOk="0">
                  <a:moveTo>
                    <a:pt x="355" y="1"/>
                  </a:moveTo>
                  <a:cubicBezTo>
                    <a:pt x="243" y="1"/>
                    <a:pt x="150" y="86"/>
                    <a:pt x="137" y="197"/>
                  </a:cubicBezTo>
                  <a:cubicBezTo>
                    <a:pt x="101" y="488"/>
                    <a:pt x="62" y="778"/>
                    <a:pt x="18" y="1066"/>
                  </a:cubicBezTo>
                  <a:cubicBezTo>
                    <a:pt x="1" y="1187"/>
                    <a:pt x="83" y="1300"/>
                    <a:pt x="204" y="1319"/>
                  </a:cubicBezTo>
                  <a:cubicBezTo>
                    <a:pt x="215" y="1320"/>
                    <a:pt x="228" y="1320"/>
                    <a:pt x="238" y="1320"/>
                  </a:cubicBezTo>
                  <a:cubicBezTo>
                    <a:pt x="345" y="1320"/>
                    <a:pt x="440" y="1242"/>
                    <a:pt x="456" y="1133"/>
                  </a:cubicBezTo>
                  <a:cubicBezTo>
                    <a:pt x="500" y="838"/>
                    <a:pt x="541" y="544"/>
                    <a:pt x="576" y="249"/>
                  </a:cubicBezTo>
                  <a:cubicBezTo>
                    <a:pt x="591" y="129"/>
                    <a:pt x="506" y="17"/>
                    <a:pt x="384" y="3"/>
                  </a:cubicBezTo>
                  <a:cubicBezTo>
                    <a:pt x="374" y="1"/>
                    <a:pt x="365" y="1"/>
                    <a:pt x="3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537;p41"/>
            <p:cNvSpPr/>
            <p:nvPr/>
          </p:nvSpPr>
          <p:spPr>
            <a:xfrm rot="2521737">
              <a:off x="6815165" y="1132530"/>
              <a:ext cx="35850" cy="30575"/>
            </a:xfrm>
            <a:custGeom>
              <a:avLst/>
              <a:gdLst/>
              <a:ahLst/>
              <a:cxnLst/>
              <a:rect l="l" t="t" r="r" b="b"/>
              <a:pathLst>
                <a:path w="1434" h="1223" extrusionOk="0">
                  <a:moveTo>
                    <a:pt x="1181" y="0"/>
                  </a:moveTo>
                  <a:cubicBezTo>
                    <a:pt x="1101" y="0"/>
                    <a:pt x="1022" y="44"/>
                    <a:pt x="983" y="120"/>
                  </a:cubicBezTo>
                  <a:cubicBezTo>
                    <a:pt x="952" y="184"/>
                    <a:pt x="919" y="247"/>
                    <a:pt x="885" y="310"/>
                  </a:cubicBezTo>
                  <a:cubicBezTo>
                    <a:pt x="684" y="279"/>
                    <a:pt x="481" y="244"/>
                    <a:pt x="281" y="206"/>
                  </a:cubicBezTo>
                  <a:cubicBezTo>
                    <a:pt x="267" y="203"/>
                    <a:pt x="252" y="201"/>
                    <a:pt x="238" y="201"/>
                  </a:cubicBezTo>
                  <a:cubicBezTo>
                    <a:pt x="134" y="201"/>
                    <a:pt x="43" y="277"/>
                    <a:pt x="24" y="383"/>
                  </a:cubicBezTo>
                  <a:cubicBezTo>
                    <a:pt x="0" y="503"/>
                    <a:pt x="81" y="620"/>
                    <a:pt x="202" y="641"/>
                  </a:cubicBezTo>
                  <a:cubicBezTo>
                    <a:pt x="355" y="669"/>
                    <a:pt x="509" y="695"/>
                    <a:pt x="665" y="722"/>
                  </a:cubicBezTo>
                  <a:lnTo>
                    <a:pt x="623" y="797"/>
                  </a:lnTo>
                  <a:lnTo>
                    <a:pt x="570" y="890"/>
                  </a:lnTo>
                  <a:cubicBezTo>
                    <a:pt x="509" y="997"/>
                    <a:pt x="545" y="1132"/>
                    <a:pt x="651" y="1191"/>
                  </a:cubicBezTo>
                  <a:cubicBezTo>
                    <a:pt x="687" y="1211"/>
                    <a:pt x="725" y="1222"/>
                    <a:pt x="762" y="1222"/>
                  </a:cubicBezTo>
                  <a:cubicBezTo>
                    <a:pt x="838" y="1222"/>
                    <a:pt x="912" y="1183"/>
                    <a:pt x="953" y="1110"/>
                  </a:cubicBezTo>
                  <a:lnTo>
                    <a:pt x="1008" y="1012"/>
                  </a:lnTo>
                  <a:cubicBezTo>
                    <a:pt x="1051" y="939"/>
                    <a:pt x="1091" y="864"/>
                    <a:pt x="1132" y="790"/>
                  </a:cubicBezTo>
                  <a:cubicBezTo>
                    <a:pt x="1231" y="780"/>
                    <a:pt x="1316" y="705"/>
                    <a:pt x="1332" y="601"/>
                  </a:cubicBezTo>
                  <a:cubicBezTo>
                    <a:pt x="1339" y="552"/>
                    <a:pt x="1330" y="502"/>
                    <a:pt x="1306" y="461"/>
                  </a:cubicBezTo>
                  <a:cubicBezTo>
                    <a:pt x="1330" y="415"/>
                    <a:pt x="1353" y="367"/>
                    <a:pt x="1377" y="322"/>
                  </a:cubicBezTo>
                  <a:cubicBezTo>
                    <a:pt x="1434" y="211"/>
                    <a:pt x="1389" y="78"/>
                    <a:pt x="1281" y="24"/>
                  </a:cubicBezTo>
                  <a:cubicBezTo>
                    <a:pt x="1249" y="8"/>
                    <a:pt x="1215" y="0"/>
                    <a:pt x="118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1538;p41"/>
            <p:cNvSpPr/>
            <p:nvPr/>
          </p:nvSpPr>
          <p:spPr>
            <a:xfrm rot="2521737">
              <a:off x="6760940" y="1155012"/>
              <a:ext cx="25900" cy="28700"/>
            </a:xfrm>
            <a:custGeom>
              <a:avLst/>
              <a:gdLst/>
              <a:ahLst/>
              <a:cxnLst/>
              <a:rect l="l" t="t" r="r" b="b"/>
              <a:pathLst>
                <a:path w="1036" h="1148" extrusionOk="0">
                  <a:moveTo>
                    <a:pt x="787" y="1"/>
                  </a:moveTo>
                  <a:cubicBezTo>
                    <a:pt x="717" y="1"/>
                    <a:pt x="649" y="33"/>
                    <a:pt x="606" y="94"/>
                  </a:cubicBezTo>
                  <a:cubicBezTo>
                    <a:pt x="436" y="329"/>
                    <a:pt x="259" y="562"/>
                    <a:pt x="77" y="789"/>
                  </a:cubicBezTo>
                  <a:cubicBezTo>
                    <a:pt x="0" y="884"/>
                    <a:pt x="15" y="1023"/>
                    <a:pt x="110" y="1098"/>
                  </a:cubicBezTo>
                  <a:cubicBezTo>
                    <a:pt x="151" y="1132"/>
                    <a:pt x="200" y="1147"/>
                    <a:pt x="249" y="1147"/>
                  </a:cubicBezTo>
                  <a:cubicBezTo>
                    <a:pt x="314" y="1147"/>
                    <a:pt x="378" y="1119"/>
                    <a:pt x="420" y="1065"/>
                  </a:cubicBezTo>
                  <a:cubicBezTo>
                    <a:pt x="609" y="833"/>
                    <a:pt x="789" y="594"/>
                    <a:pt x="965" y="352"/>
                  </a:cubicBezTo>
                  <a:cubicBezTo>
                    <a:pt x="1036" y="253"/>
                    <a:pt x="1014" y="114"/>
                    <a:pt x="915" y="43"/>
                  </a:cubicBezTo>
                  <a:cubicBezTo>
                    <a:pt x="876" y="14"/>
                    <a:pt x="831" y="1"/>
                    <a:pt x="78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1539;p41"/>
            <p:cNvSpPr/>
            <p:nvPr/>
          </p:nvSpPr>
          <p:spPr>
            <a:xfrm rot="2521737">
              <a:off x="6161050" y="827257"/>
              <a:ext cx="33400" cy="18250"/>
            </a:xfrm>
            <a:custGeom>
              <a:avLst/>
              <a:gdLst/>
              <a:ahLst/>
              <a:cxnLst/>
              <a:rect l="l" t="t" r="r" b="b"/>
              <a:pathLst>
                <a:path w="1336" h="730" extrusionOk="0">
                  <a:moveTo>
                    <a:pt x="249" y="0"/>
                  </a:moveTo>
                  <a:cubicBezTo>
                    <a:pt x="158" y="0"/>
                    <a:pt x="74" y="58"/>
                    <a:pt x="42" y="148"/>
                  </a:cubicBezTo>
                  <a:cubicBezTo>
                    <a:pt x="1" y="263"/>
                    <a:pt x="62" y="390"/>
                    <a:pt x="177" y="431"/>
                  </a:cubicBezTo>
                  <a:cubicBezTo>
                    <a:pt x="456" y="530"/>
                    <a:pt x="737" y="628"/>
                    <a:pt x="1019" y="720"/>
                  </a:cubicBezTo>
                  <a:cubicBezTo>
                    <a:pt x="1042" y="727"/>
                    <a:pt x="1065" y="730"/>
                    <a:pt x="1087" y="730"/>
                  </a:cubicBezTo>
                  <a:cubicBezTo>
                    <a:pt x="1182" y="730"/>
                    <a:pt x="1267" y="672"/>
                    <a:pt x="1298" y="578"/>
                  </a:cubicBezTo>
                  <a:cubicBezTo>
                    <a:pt x="1335" y="462"/>
                    <a:pt x="1272" y="338"/>
                    <a:pt x="1155" y="299"/>
                  </a:cubicBezTo>
                  <a:cubicBezTo>
                    <a:pt x="877" y="209"/>
                    <a:pt x="601" y="113"/>
                    <a:pt x="324" y="14"/>
                  </a:cubicBezTo>
                  <a:cubicBezTo>
                    <a:pt x="299" y="5"/>
                    <a:pt x="274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540;p41"/>
            <p:cNvSpPr/>
            <p:nvPr/>
          </p:nvSpPr>
          <p:spPr>
            <a:xfrm rot="2521737">
              <a:off x="7795288" y="1339296"/>
              <a:ext cx="23425" cy="30425"/>
            </a:xfrm>
            <a:custGeom>
              <a:avLst/>
              <a:gdLst/>
              <a:ahLst/>
              <a:cxnLst/>
              <a:rect l="l" t="t" r="r" b="b"/>
              <a:pathLst>
                <a:path w="937" h="1217" extrusionOk="0">
                  <a:moveTo>
                    <a:pt x="683" y="1"/>
                  </a:moveTo>
                  <a:cubicBezTo>
                    <a:pt x="604" y="1"/>
                    <a:pt x="527" y="43"/>
                    <a:pt x="488" y="116"/>
                  </a:cubicBezTo>
                  <a:cubicBezTo>
                    <a:pt x="348" y="374"/>
                    <a:pt x="206" y="632"/>
                    <a:pt x="61" y="888"/>
                  </a:cubicBezTo>
                  <a:cubicBezTo>
                    <a:pt x="0" y="994"/>
                    <a:pt x="38" y="1129"/>
                    <a:pt x="145" y="1188"/>
                  </a:cubicBezTo>
                  <a:cubicBezTo>
                    <a:pt x="177" y="1208"/>
                    <a:pt x="216" y="1217"/>
                    <a:pt x="253" y="1217"/>
                  </a:cubicBezTo>
                  <a:cubicBezTo>
                    <a:pt x="329" y="1217"/>
                    <a:pt x="404" y="1175"/>
                    <a:pt x="445" y="1105"/>
                  </a:cubicBezTo>
                  <a:cubicBezTo>
                    <a:pt x="591" y="846"/>
                    <a:pt x="735" y="587"/>
                    <a:pt x="875" y="327"/>
                  </a:cubicBezTo>
                  <a:cubicBezTo>
                    <a:pt x="936" y="218"/>
                    <a:pt x="896" y="86"/>
                    <a:pt x="787" y="27"/>
                  </a:cubicBezTo>
                  <a:cubicBezTo>
                    <a:pt x="754" y="9"/>
                    <a:pt x="718" y="1"/>
                    <a:pt x="68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541;p41"/>
            <p:cNvSpPr/>
            <p:nvPr/>
          </p:nvSpPr>
          <p:spPr>
            <a:xfrm rot="2521737">
              <a:off x="6723245" y="960438"/>
              <a:ext cx="31850" cy="22000"/>
            </a:xfrm>
            <a:custGeom>
              <a:avLst/>
              <a:gdLst/>
              <a:ahLst/>
              <a:cxnLst/>
              <a:rect l="l" t="t" r="r" b="b"/>
              <a:pathLst>
                <a:path w="1274" h="880" extrusionOk="0">
                  <a:moveTo>
                    <a:pt x="253" y="1"/>
                  </a:moveTo>
                  <a:cubicBezTo>
                    <a:pt x="178" y="1"/>
                    <a:pt x="104" y="39"/>
                    <a:pt x="63" y="108"/>
                  </a:cubicBezTo>
                  <a:cubicBezTo>
                    <a:pt x="0" y="213"/>
                    <a:pt x="35" y="349"/>
                    <a:pt x="139" y="411"/>
                  </a:cubicBezTo>
                  <a:cubicBezTo>
                    <a:pt x="396" y="563"/>
                    <a:pt x="654" y="712"/>
                    <a:pt x="917" y="852"/>
                  </a:cubicBezTo>
                  <a:cubicBezTo>
                    <a:pt x="948" y="871"/>
                    <a:pt x="985" y="879"/>
                    <a:pt x="1020" y="879"/>
                  </a:cubicBezTo>
                  <a:cubicBezTo>
                    <a:pt x="1098" y="879"/>
                    <a:pt x="1175" y="837"/>
                    <a:pt x="1214" y="764"/>
                  </a:cubicBezTo>
                  <a:cubicBezTo>
                    <a:pt x="1274" y="656"/>
                    <a:pt x="1233" y="523"/>
                    <a:pt x="1126" y="465"/>
                  </a:cubicBezTo>
                  <a:cubicBezTo>
                    <a:pt x="870" y="326"/>
                    <a:pt x="616" y="183"/>
                    <a:pt x="366" y="31"/>
                  </a:cubicBezTo>
                  <a:cubicBezTo>
                    <a:pt x="331" y="11"/>
                    <a:pt x="292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542;p41"/>
            <p:cNvSpPr/>
            <p:nvPr/>
          </p:nvSpPr>
          <p:spPr>
            <a:xfrm rot="2521737">
              <a:off x="6560402" y="1152342"/>
              <a:ext cx="32050" cy="21650"/>
            </a:xfrm>
            <a:custGeom>
              <a:avLst/>
              <a:gdLst/>
              <a:ahLst/>
              <a:cxnLst/>
              <a:rect l="l" t="t" r="r" b="b"/>
              <a:pathLst>
                <a:path w="1282" h="866" extrusionOk="0">
                  <a:moveTo>
                    <a:pt x="1028" y="1"/>
                  </a:moveTo>
                  <a:cubicBezTo>
                    <a:pt x="991" y="1"/>
                    <a:pt x="953" y="10"/>
                    <a:pt x="919" y="29"/>
                  </a:cubicBezTo>
                  <a:cubicBezTo>
                    <a:pt x="667" y="175"/>
                    <a:pt x="412" y="316"/>
                    <a:pt x="151" y="450"/>
                  </a:cubicBezTo>
                  <a:cubicBezTo>
                    <a:pt x="43" y="507"/>
                    <a:pt x="0" y="639"/>
                    <a:pt x="57" y="748"/>
                  </a:cubicBezTo>
                  <a:cubicBezTo>
                    <a:pt x="95" y="823"/>
                    <a:pt x="173" y="866"/>
                    <a:pt x="253" y="866"/>
                  </a:cubicBezTo>
                  <a:cubicBezTo>
                    <a:pt x="287" y="866"/>
                    <a:pt x="322" y="857"/>
                    <a:pt x="355" y="842"/>
                  </a:cubicBezTo>
                  <a:cubicBezTo>
                    <a:pt x="619" y="703"/>
                    <a:pt x="881" y="561"/>
                    <a:pt x="1139" y="412"/>
                  </a:cubicBezTo>
                  <a:cubicBezTo>
                    <a:pt x="1246" y="352"/>
                    <a:pt x="1281" y="216"/>
                    <a:pt x="1221" y="111"/>
                  </a:cubicBezTo>
                  <a:cubicBezTo>
                    <a:pt x="1180" y="40"/>
                    <a:pt x="1105" y="1"/>
                    <a:pt x="102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543;p41"/>
            <p:cNvSpPr/>
            <p:nvPr/>
          </p:nvSpPr>
          <p:spPr>
            <a:xfrm rot="2521737">
              <a:off x="7731553" y="1359603"/>
              <a:ext cx="24350" cy="29800"/>
            </a:xfrm>
            <a:custGeom>
              <a:avLst/>
              <a:gdLst/>
              <a:ahLst/>
              <a:cxnLst/>
              <a:rect l="l" t="t" r="r" b="b"/>
              <a:pathLst>
                <a:path w="974" h="1192" extrusionOk="0">
                  <a:moveTo>
                    <a:pt x="722" y="0"/>
                  </a:moveTo>
                  <a:cubicBezTo>
                    <a:pt x="648" y="0"/>
                    <a:pt x="575" y="37"/>
                    <a:pt x="532" y="105"/>
                  </a:cubicBezTo>
                  <a:cubicBezTo>
                    <a:pt x="380" y="355"/>
                    <a:pt x="224" y="604"/>
                    <a:pt x="66" y="851"/>
                  </a:cubicBezTo>
                  <a:cubicBezTo>
                    <a:pt x="0" y="955"/>
                    <a:pt x="30" y="1091"/>
                    <a:pt x="134" y="1156"/>
                  </a:cubicBezTo>
                  <a:cubicBezTo>
                    <a:pt x="171" y="1179"/>
                    <a:pt x="212" y="1192"/>
                    <a:pt x="253" y="1192"/>
                  </a:cubicBezTo>
                  <a:cubicBezTo>
                    <a:pt x="325" y="1192"/>
                    <a:pt x="396" y="1156"/>
                    <a:pt x="439" y="1089"/>
                  </a:cubicBezTo>
                  <a:cubicBezTo>
                    <a:pt x="597" y="838"/>
                    <a:pt x="753" y="587"/>
                    <a:pt x="909" y="335"/>
                  </a:cubicBezTo>
                  <a:cubicBezTo>
                    <a:pt x="973" y="233"/>
                    <a:pt x="941" y="97"/>
                    <a:pt x="837" y="33"/>
                  </a:cubicBezTo>
                  <a:cubicBezTo>
                    <a:pt x="801" y="11"/>
                    <a:pt x="761" y="0"/>
                    <a:pt x="72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544;p41"/>
            <p:cNvSpPr/>
            <p:nvPr/>
          </p:nvSpPr>
          <p:spPr>
            <a:xfrm rot="2521737">
              <a:off x="6496411" y="1134190"/>
              <a:ext cx="33100" cy="19175"/>
            </a:xfrm>
            <a:custGeom>
              <a:avLst/>
              <a:gdLst/>
              <a:ahLst/>
              <a:cxnLst/>
              <a:rect l="l" t="t" r="r" b="b"/>
              <a:pathLst>
                <a:path w="1324" h="767" extrusionOk="0">
                  <a:moveTo>
                    <a:pt x="1075" y="0"/>
                  </a:moveTo>
                  <a:cubicBezTo>
                    <a:pt x="1047" y="0"/>
                    <a:pt x="1018" y="6"/>
                    <a:pt x="990" y="18"/>
                  </a:cubicBezTo>
                  <a:cubicBezTo>
                    <a:pt x="720" y="131"/>
                    <a:pt x="450" y="237"/>
                    <a:pt x="175" y="338"/>
                  </a:cubicBezTo>
                  <a:cubicBezTo>
                    <a:pt x="60" y="381"/>
                    <a:pt x="0" y="508"/>
                    <a:pt x="44" y="622"/>
                  </a:cubicBezTo>
                  <a:cubicBezTo>
                    <a:pt x="77" y="711"/>
                    <a:pt x="160" y="766"/>
                    <a:pt x="251" y="766"/>
                  </a:cubicBezTo>
                  <a:cubicBezTo>
                    <a:pt x="275" y="766"/>
                    <a:pt x="302" y="762"/>
                    <a:pt x="328" y="752"/>
                  </a:cubicBezTo>
                  <a:cubicBezTo>
                    <a:pt x="607" y="649"/>
                    <a:pt x="884" y="539"/>
                    <a:pt x="1159" y="423"/>
                  </a:cubicBezTo>
                  <a:cubicBezTo>
                    <a:pt x="1271" y="376"/>
                    <a:pt x="1323" y="246"/>
                    <a:pt x="1276" y="135"/>
                  </a:cubicBezTo>
                  <a:cubicBezTo>
                    <a:pt x="1243" y="52"/>
                    <a:pt x="1162" y="0"/>
                    <a:pt x="107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545;p41"/>
            <p:cNvSpPr/>
            <p:nvPr/>
          </p:nvSpPr>
          <p:spPr>
            <a:xfrm rot="2521737">
              <a:off x="6707259" y="895095"/>
              <a:ext cx="30150" cy="24400"/>
            </a:xfrm>
            <a:custGeom>
              <a:avLst/>
              <a:gdLst/>
              <a:ahLst/>
              <a:cxnLst/>
              <a:rect l="l" t="t" r="r" b="b"/>
              <a:pathLst>
                <a:path w="1206" h="976" extrusionOk="0">
                  <a:moveTo>
                    <a:pt x="252" y="0"/>
                  </a:moveTo>
                  <a:cubicBezTo>
                    <a:pt x="187" y="0"/>
                    <a:pt x="122" y="30"/>
                    <a:pt x="77" y="85"/>
                  </a:cubicBezTo>
                  <a:cubicBezTo>
                    <a:pt x="1" y="181"/>
                    <a:pt x="19" y="320"/>
                    <a:pt x="114" y="395"/>
                  </a:cubicBezTo>
                  <a:cubicBezTo>
                    <a:pt x="347" y="580"/>
                    <a:pt x="585" y="758"/>
                    <a:pt x="827" y="933"/>
                  </a:cubicBezTo>
                  <a:cubicBezTo>
                    <a:pt x="866" y="961"/>
                    <a:pt x="912" y="975"/>
                    <a:pt x="956" y="975"/>
                  </a:cubicBezTo>
                  <a:cubicBezTo>
                    <a:pt x="1026" y="975"/>
                    <a:pt x="1093" y="943"/>
                    <a:pt x="1135" y="883"/>
                  </a:cubicBezTo>
                  <a:cubicBezTo>
                    <a:pt x="1206" y="784"/>
                    <a:pt x="1185" y="645"/>
                    <a:pt x="1085" y="574"/>
                  </a:cubicBezTo>
                  <a:cubicBezTo>
                    <a:pt x="850" y="404"/>
                    <a:pt x="616" y="228"/>
                    <a:pt x="388" y="48"/>
                  </a:cubicBezTo>
                  <a:cubicBezTo>
                    <a:pt x="347" y="16"/>
                    <a:pt x="29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546;p41"/>
            <p:cNvSpPr/>
            <p:nvPr/>
          </p:nvSpPr>
          <p:spPr>
            <a:xfrm rot="2521737">
              <a:off x="6989428" y="623530"/>
              <a:ext cx="33650" cy="16975"/>
            </a:xfrm>
            <a:custGeom>
              <a:avLst/>
              <a:gdLst/>
              <a:ahLst/>
              <a:cxnLst/>
              <a:rect l="l" t="t" r="r" b="b"/>
              <a:pathLst>
                <a:path w="1346" h="679" extrusionOk="0">
                  <a:moveTo>
                    <a:pt x="1103" y="1"/>
                  </a:moveTo>
                  <a:cubicBezTo>
                    <a:pt x="1085" y="1"/>
                    <a:pt x="1067" y="3"/>
                    <a:pt x="1049" y="8"/>
                  </a:cubicBezTo>
                  <a:cubicBezTo>
                    <a:pt x="758" y="79"/>
                    <a:pt x="470" y="158"/>
                    <a:pt x="184" y="246"/>
                  </a:cubicBezTo>
                  <a:cubicBezTo>
                    <a:pt x="66" y="281"/>
                    <a:pt x="1" y="405"/>
                    <a:pt x="36" y="522"/>
                  </a:cubicBezTo>
                  <a:cubicBezTo>
                    <a:pt x="65" y="617"/>
                    <a:pt x="154" y="678"/>
                    <a:pt x="247" y="678"/>
                  </a:cubicBezTo>
                  <a:cubicBezTo>
                    <a:pt x="269" y="678"/>
                    <a:pt x="290" y="674"/>
                    <a:pt x="311" y="670"/>
                  </a:cubicBezTo>
                  <a:cubicBezTo>
                    <a:pt x="589" y="583"/>
                    <a:pt x="870" y="507"/>
                    <a:pt x="1151" y="437"/>
                  </a:cubicBezTo>
                  <a:cubicBezTo>
                    <a:pt x="1273" y="408"/>
                    <a:pt x="1345" y="288"/>
                    <a:pt x="1317" y="169"/>
                  </a:cubicBezTo>
                  <a:cubicBezTo>
                    <a:pt x="1293" y="68"/>
                    <a:pt x="1202" y="1"/>
                    <a:pt x="110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547;p41"/>
            <p:cNvSpPr/>
            <p:nvPr/>
          </p:nvSpPr>
          <p:spPr>
            <a:xfrm rot="2521737">
              <a:off x="7666848" y="1376450"/>
              <a:ext cx="25300" cy="29150"/>
            </a:xfrm>
            <a:custGeom>
              <a:avLst/>
              <a:gdLst/>
              <a:ahLst/>
              <a:cxnLst/>
              <a:rect l="l" t="t" r="r" b="b"/>
              <a:pathLst>
                <a:path w="1012" h="1166" extrusionOk="0">
                  <a:moveTo>
                    <a:pt x="761" y="1"/>
                  </a:moveTo>
                  <a:cubicBezTo>
                    <a:pt x="690" y="1"/>
                    <a:pt x="621" y="34"/>
                    <a:pt x="578" y="96"/>
                  </a:cubicBezTo>
                  <a:cubicBezTo>
                    <a:pt x="412" y="337"/>
                    <a:pt x="242" y="579"/>
                    <a:pt x="71" y="817"/>
                  </a:cubicBezTo>
                  <a:cubicBezTo>
                    <a:pt x="1" y="916"/>
                    <a:pt x="23" y="1054"/>
                    <a:pt x="123" y="1125"/>
                  </a:cubicBezTo>
                  <a:cubicBezTo>
                    <a:pt x="161" y="1153"/>
                    <a:pt x="206" y="1166"/>
                    <a:pt x="252" y="1166"/>
                  </a:cubicBezTo>
                  <a:cubicBezTo>
                    <a:pt x="321" y="1166"/>
                    <a:pt x="388" y="1134"/>
                    <a:pt x="430" y="1073"/>
                  </a:cubicBezTo>
                  <a:cubicBezTo>
                    <a:pt x="605" y="832"/>
                    <a:pt x="775" y="591"/>
                    <a:pt x="944" y="346"/>
                  </a:cubicBezTo>
                  <a:cubicBezTo>
                    <a:pt x="1012" y="245"/>
                    <a:pt x="988" y="109"/>
                    <a:pt x="887" y="38"/>
                  </a:cubicBezTo>
                  <a:cubicBezTo>
                    <a:pt x="848" y="13"/>
                    <a:pt x="805" y="1"/>
                    <a:pt x="76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548;p41"/>
            <p:cNvSpPr/>
            <p:nvPr/>
          </p:nvSpPr>
          <p:spPr>
            <a:xfrm rot="2521737">
              <a:off x="7045770" y="660348"/>
              <a:ext cx="33550" cy="12975"/>
            </a:xfrm>
            <a:custGeom>
              <a:avLst/>
              <a:gdLst/>
              <a:ahLst/>
              <a:cxnLst/>
              <a:rect l="l" t="t" r="r" b="b"/>
              <a:pathLst>
                <a:path w="1342" h="519" extrusionOk="0">
                  <a:moveTo>
                    <a:pt x="1118" y="0"/>
                  </a:moveTo>
                  <a:cubicBezTo>
                    <a:pt x="1113" y="0"/>
                    <a:pt x="1108" y="0"/>
                    <a:pt x="1103" y="1"/>
                  </a:cubicBezTo>
                  <a:cubicBezTo>
                    <a:pt x="810" y="15"/>
                    <a:pt x="506" y="39"/>
                    <a:pt x="207" y="77"/>
                  </a:cubicBezTo>
                  <a:cubicBezTo>
                    <a:pt x="87" y="92"/>
                    <a:pt x="0" y="201"/>
                    <a:pt x="14" y="323"/>
                  </a:cubicBezTo>
                  <a:cubicBezTo>
                    <a:pt x="29" y="435"/>
                    <a:pt x="122" y="518"/>
                    <a:pt x="234" y="518"/>
                  </a:cubicBezTo>
                  <a:cubicBezTo>
                    <a:pt x="243" y="518"/>
                    <a:pt x="251" y="518"/>
                    <a:pt x="260" y="517"/>
                  </a:cubicBezTo>
                  <a:cubicBezTo>
                    <a:pt x="550" y="483"/>
                    <a:pt x="841" y="457"/>
                    <a:pt x="1128" y="443"/>
                  </a:cubicBezTo>
                  <a:cubicBezTo>
                    <a:pt x="1248" y="436"/>
                    <a:pt x="1342" y="334"/>
                    <a:pt x="1336" y="212"/>
                  </a:cubicBezTo>
                  <a:cubicBezTo>
                    <a:pt x="1331" y="94"/>
                    <a:pt x="1230" y="0"/>
                    <a:pt x="111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549;p41"/>
            <p:cNvSpPr/>
            <p:nvPr/>
          </p:nvSpPr>
          <p:spPr>
            <a:xfrm rot="2521737">
              <a:off x="7203409" y="1379578"/>
              <a:ext cx="32375" cy="21200"/>
            </a:xfrm>
            <a:custGeom>
              <a:avLst/>
              <a:gdLst/>
              <a:ahLst/>
              <a:cxnLst/>
              <a:rect l="l" t="t" r="r" b="b"/>
              <a:pathLst>
                <a:path w="1295" h="848" extrusionOk="0">
                  <a:moveTo>
                    <a:pt x="1039" y="1"/>
                  </a:moveTo>
                  <a:cubicBezTo>
                    <a:pt x="1004" y="1"/>
                    <a:pt x="969" y="9"/>
                    <a:pt x="936" y="26"/>
                  </a:cubicBezTo>
                  <a:cubicBezTo>
                    <a:pt x="678" y="164"/>
                    <a:pt x="417" y="297"/>
                    <a:pt x="155" y="429"/>
                  </a:cubicBezTo>
                  <a:cubicBezTo>
                    <a:pt x="46" y="484"/>
                    <a:pt x="0" y="616"/>
                    <a:pt x="56" y="726"/>
                  </a:cubicBezTo>
                  <a:cubicBezTo>
                    <a:pt x="94" y="804"/>
                    <a:pt x="173" y="848"/>
                    <a:pt x="254" y="848"/>
                  </a:cubicBezTo>
                  <a:cubicBezTo>
                    <a:pt x="288" y="848"/>
                    <a:pt x="321" y="840"/>
                    <a:pt x="353" y="825"/>
                  </a:cubicBezTo>
                  <a:cubicBezTo>
                    <a:pt x="618" y="692"/>
                    <a:pt x="884" y="557"/>
                    <a:pt x="1146" y="416"/>
                  </a:cubicBezTo>
                  <a:cubicBezTo>
                    <a:pt x="1254" y="360"/>
                    <a:pt x="1295" y="225"/>
                    <a:pt x="1238" y="117"/>
                  </a:cubicBezTo>
                  <a:cubicBezTo>
                    <a:pt x="1196" y="43"/>
                    <a:pt x="1118" y="1"/>
                    <a:pt x="10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550;p41"/>
            <p:cNvSpPr/>
            <p:nvPr/>
          </p:nvSpPr>
          <p:spPr>
            <a:xfrm rot="2521737">
              <a:off x="7077985" y="1336637"/>
              <a:ext cx="33575" cy="17675"/>
            </a:xfrm>
            <a:custGeom>
              <a:avLst/>
              <a:gdLst/>
              <a:ahLst/>
              <a:cxnLst/>
              <a:rect l="l" t="t" r="r" b="b"/>
              <a:pathLst>
                <a:path w="1343" h="707" extrusionOk="0">
                  <a:moveTo>
                    <a:pt x="1093" y="1"/>
                  </a:moveTo>
                  <a:cubicBezTo>
                    <a:pt x="1070" y="1"/>
                    <a:pt x="1046" y="4"/>
                    <a:pt x="1023" y="12"/>
                  </a:cubicBezTo>
                  <a:cubicBezTo>
                    <a:pt x="745" y="104"/>
                    <a:pt x="466" y="192"/>
                    <a:pt x="185" y="274"/>
                  </a:cubicBezTo>
                  <a:cubicBezTo>
                    <a:pt x="69" y="310"/>
                    <a:pt x="1" y="433"/>
                    <a:pt x="36" y="549"/>
                  </a:cubicBezTo>
                  <a:cubicBezTo>
                    <a:pt x="65" y="646"/>
                    <a:pt x="154" y="707"/>
                    <a:pt x="249" y="707"/>
                  </a:cubicBezTo>
                  <a:cubicBezTo>
                    <a:pt x="270" y="707"/>
                    <a:pt x="292" y="704"/>
                    <a:pt x="313" y="698"/>
                  </a:cubicBezTo>
                  <a:cubicBezTo>
                    <a:pt x="598" y="613"/>
                    <a:pt x="880" y="525"/>
                    <a:pt x="1164" y="430"/>
                  </a:cubicBezTo>
                  <a:cubicBezTo>
                    <a:pt x="1281" y="392"/>
                    <a:pt x="1342" y="267"/>
                    <a:pt x="1304" y="151"/>
                  </a:cubicBezTo>
                  <a:cubicBezTo>
                    <a:pt x="1272" y="60"/>
                    <a:pt x="1186" y="1"/>
                    <a:pt x="109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551;p41"/>
            <p:cNvSpPr/>
            <p:nvPr/>
          </p:nvSpPr>
          <p:spPr>
            <a:xfrm rot="2521737">
              <a:off x="7139654" y="1360751"/>
              <a:ext cx="33100" cy="19500"/>
            </a:xfrm>
            <a:custGeom>
              <a:avLst/>
              <a:gdLst/>
              <a:ahLst/>
              <a:cxnLst/>
              <a:rect l="l" t="t" r="r" b="b"/>
              <a:pathLst>
                <a:path w="1324" h="780" extrusionOk="0">
                  <a:moveTo>
                    <a:pt x="1070" y="0"/>
                  </a:moveTo>
                  <a:cubicBezTo>
                    <a:pt x="1042" y="0"/>
                    <a:pt x="1012" y="6"/>
                    <a:pt x="984" y="18"/>
                  </a:cubicBezTo>
                  <a:cubicBezTo>
                    <a:pt x="715" y="133"/>
                    <a:pt x="444" y="245"/>
                    <a:pt x="170" y="353"/>
                  </a:cubicBezTo>
                  <a:cubicBezTo>
                    <a:pt x="57" y="397"/>
                    <a:pt x="0" y="527"/>
                    <a:pt x="47" y="641"/>
                  </a:cubicBezTo>
                  <a:cubicBezTo>
                    <a:pt x="81" y="727"/>
                    <a:pt x="163" y="780"/>
                    <a:pt x="253" y="780"/>
                  </a:cubicBezTo>
                  <a:cubicBezTo>
                    <a:pt x="280" y="780"/>
                    <a:pt x="308" y="775"/>
                    <a:pt x="333" y="764"/>
                  </a:cubicBezTo>
                  <a:cubicBezTo>
                    <a:pt x="610" y="655"/>
                    <a:pt x="885" y="541"/>
                    <a:pt x="1159" y="424"/>
                  </a:cubicBezTo>
                  <a:cubicBezTo>
                    <a:pt x="1269" y="376"/>
                    <a:pt x="1323" y="246"/>
                    <a:pt x="1275" y="133"/>
                  </a:cubicBezTo>
                  <a:cubicBezTo>
                    <a:pt x="1238" y="51"/>
                    <a:pt x="1156" y="0"/>
                    <a:pt x="107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552;p41"/>
            <p:cNvSpPr/>
            <p:nvPr/>
          </p:nvSpPr>
          <p:spPr>
            <a:xfrm rot="2521737">
              <a:off x="7334786" y="1401637"/>
              <a:ext cx="30450" cy="24100"/>
            </a:xfrm>
            <a:custGeom>
              <a:avLst/>
              <a:gdLst/>
              <a:ahLst/>
              <a:cxnLst/>
              <a:rect l="l" t="t" r="r" b="b"/>
              <a:pathLst>
                <a:path w="1218" h="964" extrusionOk="0">
                  <a:moveTo>
                    <a:pt x="966" y="0"/>
                  </a:moveTo>
                  <a:cubicBezTo>
                    <a:pt x="920" y="0"/>
                    <a:pt x="872" y="15"/>
                    <a:pt x="832" y="45"/>
                  </a:cubicBezTo>
                  <a:cubicBezTo>
                    <a:pt x="598" y="219"/>
                    <a:pt x="362" y="394"/>
                    <a:pt x="123" y="564"/>
                  </a:cubicBezTo>
                  <a:cubicBezTo>
                    <a:pt x="24" y="635"/>
                    <a:pt x="1" y="773"/>
                    <a:pt x="72" y="872"/>
                  </a:cubicBezTo>
                  <a:cubicBezTo>
                    <a:pt x="114" y="933"/>
                    <a:pt x="184" y="964"/>
                    <a:pt x="253" y="964"/>
                  </a:cubicBezTo>
                  <a:cubicBezTo>
                    <a:pt x="297" y="964"/>
                    <a:pt x="341" y="950"/>
                    <a:pt x="382" y="924"/>
                  </a:cubicBezTo>
                  <a:cubicBezTo>
                    <a:pt x="623" y="751"/>
                    <a:pt x="863" y="577"/>
                    <a:pt x="1100" y="397"/>
                  </a:cubicBezTo>
                  <a:cubicBezTo>
                    <a:pt x="1198" y="324"/>
                    <a:pt x="1218" y="184"/>
                    <a:pt x="1144" y="88"/>
                  </a:cubicBezTo>
                  <a:cubicBezTo>
                    <a:pt x="1100" y="31"/>
                    <a:pt x="1034" y="0"/>
                    <a:pt x="96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553;p41"/>
            <p:cNvSpPr/>
            <p:nvPr/>
          </p:nvSpPr>
          <p:spPr>
            <a:xfrm rot="2521737">
              <a:off x="7401550" y="1405280"/>
              <a:ext cx="29225" cy="25400"/>
            </a:xfrm>
            <a:custGeom>
              <a:avLst/>
              <a:gdLst/>
              <a:ahLst/>
              <a:cxnLst/>
              <a:rect l="l" t="t" r="r" b="b"/>
              <a:pathLst>
                <a:path w="1169" h="1016" extrusionOk="0">
                  <a:moveTo>
                    <a:pt x="921" y="1"/>
                  </a:moveTo>
                  <a:cubicBezTo>
                    <a:pt x="869" y="1"/>
                    <a:pt x="817" y="19"/>
                    <a:pt x="775" y="56"/>
                  </a:cubicBezTo>
                  <a:cubicBezTo>
                    <a:pt x="553" y="249"/>
                    <a:pt x="332" y="439"/>
                    <a:pt x="107" y="625"/>
                  </a:cubicBezTo>
                  <a:cubicBezTo>
                    <a:pt x="13" y="703"/>
                    <a:pt x="0" y="843"/>
                    <a:pt x="78" y="937"/>
                  </a:cubicBezTo>
                  <a:cubicBezTo>
                    <a:pt x="122" y="989"/>
                    <a:pt x="185" y="1016"/>
                    <a:pt x="248" y="1016"/>
                  </a:cubicBezTo>
                  <a:cubicBezTo>
                    <a:pt x="298" y="1016"/>
                    <a:pt x="349" y="999"/>
                    <a:pt x="390" y="965"/>
                  </a:cubicBezTo>
                  <a:cubicBezTo>
                    <a:pt x="617" y="775"/>
                    <a:pt x="844" y="583"/>
                    <a:pt x="1067" y="388"/>
                  </a:cubicBezTo>
                  <a:cubicBezTo>
                    <a:pt x="1159" y="308"/>
                    <a:pt x="1169" y="168"/>
                    <a:pt x="1088" y="76"/>
                  </a:cubicBezTo>
                  <a:cubicBezTo>
                    <a:pt x="1044" y="26"/>
                    <a:pt x="983" y="1"/>
                    <a:pt x="9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554;p41"/>
            <p:cNvSpPr/>
            <p:nvPr/>
          </p:nvSpPr>
          <p:spPr>
            <a:xfrm rot="2521737">
              <a:off x="7535082" y="1399013"/>
              <a:ext cx="27125" cy="27525"/>
            </a:xfrm>
            <a:custGeom>
              <a:avLst/>
              <a:gdLst/>
              <a:ahLst/>
              <a:cxnLst/>
              <a:rect l="l" t="t" r="r" b="b"/>
              <a:pathLst>
                <a:path w="1085" h="1101" extrusionOk="0">
                  <a:moveTo>
                    <a:pt x="838" y="1"/>
                  </a:moveTo>
                  <a:cubicBezTo>
                    <a:pt x="777" y="1"/>
                    <a:pt x="717" y="26"/>
                    <a:pt x="672" y="76"/>
                  </a:cubicBezTo>
                  <a:cubicBezTo>
                    <a:pt x="478" y="295"/>
                    <a:pt x="282" y="514"/>
                    <a:pt x="84" y="731"/>
                  </a:cubicBezTo>
                  <a:cubicBezTo>
                    <a:pt x="0" y="820"/>
                    <a:pt x="7" y="960"/>
                    <a:pt x="98" y="1043"/>
                  </a:cubicBezTo>
                  <a:cubicBezTo>
                    <a:pt x="141" y="1081"/>
                    <a:pt x="194" y="1101"/>
                    <a:pt x="247" y="1101"/>
                  </a:cubicBezTo>
                  <a:cubicBezTo>
                    <a:pt x="306" y="1101"/>
                    <a:pt x="366" y="1075"/>
                    <a:pt x="410" y="1030"/>
                  </a:cubicBezTo>
                  <a:cubicBezTo>
                    <a:pt x="610" y="812"/>
                    <a:pt x="808" y="592"/>
                    <a:pt x="1004" y="369"/>
                  </a:cubicBezTo>
                  <a:cubicBezTo>
                    <a:pt x="1085" y="277"/>
                    <a:pt x="1076" y="138"/>
                    <a:pt x="984" y="57"/>
                  </a:cubicBezTo>
                  <a:cubicBezTo>
                    <a:pt x="942" y="19"/>
                    <a:pt x="890" y="1"/>
                    <a:pt x="83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555;p41"/>
            <p:cNvSpPr/>
            <p:nvPr/>
          </p:nvSpPr>
          <p:spPr>
            <a:xfrm rot="2521737">
              <a:off x="7601231" y="1389627"/>
              <a:ext cx="26250" cy="28375"/>
            </a:xfrm>
            <a:custGeom>
              <a:avLst/>
              <a:gdLst/>
              <a:ahLst/>
              <a:cxnLst/>
              <a:rect l="l" t="t" r="r" b="b"/>
              <a:pathLst>
                <a:path w="1050" h="1135" extrusionOk="0">
                  <a:moveTo>
                    <a:pt x="802" y="1"/>
                  </a:moveTo>
                  <a:cubicBezTo>
                    <a:pt x="736" y="1"/>
                    <a:pt x="671" y="30"/>
                    <a:pt x="627" y="86"/>
                  </a:cubicBezTo>
                  <a:cubicBezTo>
                    <a:pt x="445" y="318"/>
                    <a:pt x="263" y="547"/>
                    <a:pt x="78" y="773"/>
                  </a:cubicBezTo>
                  <a:cubicBezTo>
                    <a:pt x="0" y="868"/>
                    <a:pt x="17" y="1008"/>
                    <a:pt x="111" y="1086"/>
                  </a:cubicBezTo>
                  <a:cubicBezTo>
                    <a:pt x="152" y="1119"/>
                    <a:pt x="202" y="1134"/>
                    <a:pt x="251" y="1134"/>
                  </a:cubicBezTo>
                  <a:cubicBezTo>
                    <a:pt x="315" y="1134"/>
                    <a:pt x="379" y="1106"/>
                    <a:pt x="423" y="1054"/>
                  </a:cubicBezTo>
                  <a:cubicBezTo>
                    <a:pt x="610" y="822"/>
                    <a:pt x="794" y="591"/>
                    <a:pt x="976" y="357"/>
                  </a:cubicBezTo>
                  <a:cubicBezTo>
                    <a:pt x="1050" y="261"/>
                    <a:pt x="1033" y="122"/>
                    <a:pt x="936" y="47"/>
                  </a:cubicBezTo>
                  <a:cubicBezTo>
                    <a:pt x="897" y="16"/>
                    <a:pt x="849" y="1"/>
                    <a:pt x="80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556;p41"/>
            <p:cNvSpPr/>
            <p:nvPr/>
          </p:nvSpPr>
          <p:spPr>
            <a:xfrm rot="2521737">
              <a:off x="7468475" y="1404307"/>
              <a:ext cx="28025" cy="26550"/>
            </a:xfrm>
            <a:custGeom>
              <a:avLst/>
              <a:gdLst/>
              <a:ahLst/>
              <a:cxnLst/>
              <a:rect l="l" t="t" r="r" b="b"/>
              <a:pathLst>
                <a:path w="1121" h="1062" extrusionOk="0">
                  <a:moveTo>
                    <a:pt x="877" y="0"/>
                  </a:moveTo>
                  <a:cubicBezTo>
                    <a:pt x="821" y="0"/>
                    <a:pt x="764" y="22"/>
                    <a:pt x="721" y="66"/>
                  </a:cubicBezTo>
                  <a:cubicBezTo>
                    <a:pt x="514" y="273"/>
                    <a:pt x="305" y="477"/>
                    <a:pt x="92" y="680"/>
                  </a:cubicBezTo>
                  <a:cubicBezTo>
                    <a:pt x="3" y="765"/>
                    <a:pt x="0" y="904"/>
                    <a:pt x="85" y="992"/>
                  </a:cubicBezTo>
                  <a:cubicBezTo>
                    <a:pt x="128" y="1039"/>
                    <a:pt x="186" y="1061"/>
                    <a:pt x="244" y="1061"/>
                  </a:cubicBezTo>
                  <a:cubicBezTo>
                    <a:pt x="299" y="1061"/>
                    <a:pt x="355" y="1042"/>
                    <a:pt x="397" y="999"/>
                  </a:cubicBezTo>
                  <a:cubicBezTo>
                    <a:pt x="611" y="796"/>
                    <a:pt x="823" y="588"/>
                    <a:pt x="1033" y="379"/>
                  </a:cubicBezTo>
                  <a:cubicBezTo>
                    <a:pt x="1121" y="293"/>
                    <a:pt x="1121" y="152"/>
                    <a:pt x="1033" y="67"/>
                  </a:cubicBezTo>
                  <a:cubicBezTo>
                    <a:pt x="990" y="22"/>
                    <a:pt x="934" y="0"/>
                    <a:pt x="87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557;p41"/>
            <p:cNvSpPr/>
            <p:nvPr/>
          </p:nvSpPr>
          <p:spPr>
            <a:xfrm rot="2521737">
              <a:off x="6866243" y="583049"/>
              <a:ext cx="27500" cy="27175"/>
            </a:xfrm>
            <a:custGeom>
              <a:avLst/>
              <a:gdLst/>
              <a:ahLst/>
              <a:cxnLst/>
              <a:rect l="l" t="t" r="r" b="b"/>
              <a:pathLst>
                <a:path w="1100" h="1087" extrusionOk="0">
                  <a:moveTo>
                    <a:pt x="855" y="1"/>
                  </a:moveTo>
                  <a:cubicBezTo>
                    <a:pt x="803" y="1"/>
                    <a:pt x="750" y="19"/>
                    <a:pt x="708" y="57"/>
                  </a:cubicBezTo>
                  <a:cubicBezTo>
                    <a:pt x="484" y="256"/>
                    <a:pt x="273" y="482"/>
                    <a:pt x="76" y="729"/>
                  </a:cubicBezTo>
                  <a:cubicBezTo>
                    <a:pt x="0" y="824"/>
                    <a:pt x="16" y="965"/>
                    <a:pt x="111" y="1040"/>
                  </a:cubicBezTo>
                  <a:cubicBezTo>
                    <a:pt x="152" y="1071"/>
                    <a:pt x="200" y="1087"/>
                    <a:pt x="249" y="1087"/>
                  </a:cubicBezTo>
                  <a:cubicBezTo>
                    <a:pt x="314" y="1087"/>
                    <a:pt x="378" y="1058"/>
                    <a:pt x="422" y="1004"/>
                  </a:cubicBezTo>
                  <a:cubicBezTo>
                    <a:pt x="602" y="777"/>
                    <a:pt x="796" y="569"/>
                    <a:pt x="1000" y="387"/>
                  </a:cubicBezTo>
                  <a:cubicBezTo>
                    <a:pt x="1091" y="305"/>
                    <a:pt x="1100" y="165"/>
                    <a:pt x="1017" y="74"/>
                  </a:cubicBezTo>
                  <a:cubicBezTo>
                    <a:pt x="975" y="25"/>
                    <a:pt x="915" y="1"/>
                    <a:pt x="8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1558;p41"/>
            <p:cNvSpPr/>
            <p:nvPr/>
          </p:nvSpPr>
          <p:spPr>
            <a:xfrm rot="2521737">
              <a:off x="6435653" y="1108529"/>
              <a:ext cx="33625" cy="16575"/>
            </a:xfrm>
            <a:custGeom>
              <a:avLst/>
              <a:gdLst/>
              <a:ahLst/>
              <a:cxnLst/>
              <a:rect l="l" t="t" r="r" b="b"/>
              <a:pathLst>
                <a:path w="1345" h="663" extrusionOk="0">
                  <a:moveTo>
                    <a:pt x="1099" y="1"/>
                  </a:moveTo>
                  <a:cubicBezTo>
                    <a:pt x="1080" y="1"/>
                    <a:pt x="1060" y="3"/>
                    <a:pt x="1040" y="9"/>
                  </a:cubicBezTo>
                  <a:cubicBezTo>
                    <a:pt x="759" y="87"/>
                    <a:pt x="477" y="160"/>
                    <a:pt x="193" y="226"/>
                  </a:cubicBezTo>
                  <a:cubicBezTo>
                    <a:pt x="74" y="254"/>
                    <a:pt x="0" y="373"/>
                    <a:pt x="29" y="492"/>
                  </a:cubicBezTo>
                  <a:cubicBezTo>
                    <a:pt x="53" y="593"/>
                    <a:pt x="143" y="662"/>
                    <a:pt x="243" y="662"/>
                  </a:cubicBezTo>
                  <a:cubicBezTo>
                    <a:pt x="260" y="662"/>
                    <a:pt x="277" y="661"/>
                    <a:pt x="294" y="657"/>
                  </a:cubicBezTo>
                  <a:cubicBezTo>
                    <a:pt x="583" y="587"/>
                    <a:pt x="872" y="514"/>
                    <a:pt x="1159" y="434"/>
                  </a:cubicBezTo>
                  <a:cubicBezTo>
                    <a:pt x="1276" y="400"/>
                    <a:pt x="1345" y="278"/>
                    <a:pt x="1312" y="160"/>
                  </a:cubicBezTo>
                  <a:cubicBezTo>
                    <a:pt x="1285" y="64"/>
                    <a:pt x="1196" y="1"/>
                    <a:pt x="109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1559;p41"/>
            <p:cNvSpPr/>
            <p:nvPr/>
          </p:nvSpPr>
          <p:spPr>
            <a:xfrm rot="2521737">
              <a:off x="6378825" y="1075685"/>
              <a:ext cx="33650" cy="13975"/>
            </a:xfrm>
            <a:custGeom>
              <a:avLst/>
              <a:gdLst/>
              <a:ahLst/>
              <a:cxnLst/>
              <a:rect l="l" t="t" r="r" b="b"/>
              <a:pathLst>
                <a:path w="1346" h="559" extrusionOk="0">
                  <a:moveTo>
                    <a:pt x="1110" y="0"/>
                  </a:moveTo>
                  <a:cubicBezTo>
                    <a:pt x="1099" y="0"/>
                    <a:pt x="1087" y="1"/>
                    <a:pt x="1076" y="3"/>
                  </a:cubicBezTo>
                  <a:cubicBezTo>
                    <a:pt x="788" y="47"/>
                    <a:pt x="499" y="85"/>
                    <a:pt x="208" y="119"/>
                  </a:cubicBezTo>
                  <a:cubicBezTo>
                    <a:pt x="87" y="133"/>
                    <a:pt x="1" y="244"/>
                    <a:pt x="12" y="364"/>
                  </a:cubicBezTo>
                  <a:cubicBezTo>
                    <a:pt x="25" y="478"/>
                    <a:pt x="121" y="559"/>
                    <a:pt x="232" y="559"/>
                  </a:cubicBezTo>
                  <a:cubicBezTo>
                    <a:pt x="241" y="559"/>
                    <a:pt x="251" y="559"/>
                    <a:pt x="258" y="557"/>
                  </a:cubicBezTo>
                  <a:cubicBezTo>
                    <a:pt x="553" y="523"/>
                    <a:pt x="848" y="482"/>
                    <a:pt x="1141" y="438"/>
                  </a:cubicBezTo>
                  <a:cubicBezTo>
                    <a:pt x="1262" y="418"/>
                    <a:pt x="1345" y="308"/>
                    <a:pt x="1325" y="187"/>
                  </a:cubicBezTo>
                  <a:cubicBezTo>
                    <a:pt x="1311" y="78"/>
                    <a:pt x="1217" y="0"/>
                    <a:pt x="111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1560;p41"/>
            <p:cNvSpPr/>
            <p:nvPr/>
          </p:nvSpPr>
          <p:spPr>
            <a:xfrm rot="2521737">
              <a:off x="6699996" y="828203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244" y="0"/>
                  </a:moveTo>
                  <a:cubicBezTo>
                    <a:pt x="188" y="0"/>
                    <a:pt x="132" y="21"/>
                    <a:pt x="90" y="63"/>
                  </a:cubicBezTo>
                  <a:cubicBezTo>
                    <a:pt x="3" y="148"/>
                    <a:pt x="0" y="287"/>
                    <a:pt x="87" y="375"/>
                  </a:cubicBezTo>
                  <a:cubicBezTo>
                    <a:pt x="295" y="589"/>
                    <a:pt x="508" y="798"/>
                    <a:pt x="725" y="1000"/>
                  </a:cubicBezTo>
                  <a:cubicBezTo>
                    <a:pt x="766" y="1040"/>
                    <a:pt x="821" y="1060"/>
                    <a:pt x="875" y="1060"/>
                  </a:cubicBezTo>
                  <a:cubicBezTo>
                    <a:pt x="933" y="1060"/>
                    <a:pt x="992" y="1037"/>
                    <a:pt x="1037" y="991"/>
                  </a:cubicBezTo>
                  <a:cubicBezTo>
                    <a:pt x="1119" y="903"/>
                    <a:pt x="1116" y="762"/>
                    <a:pt x="1027" y="680"/>
                  </a:cubicBezTo>
                  <a:cubicBezTo>
                    <a:pt x="814" y="481"/>
                    <a:pt x="607" y="276"/>
                    <a:pt x="402" y="66"/>
                  </a:cubicBezTo>
                  <a:cubicBezTo>
                    <a:pt x="359" y="22"/>
                    <a:pt x="30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1561;p41"/>
            <p:cNvSpPr/>
            <p:nvPr/>
          </p:nvSpPr>
          <p:spPr>
            <a:xfrm rot="2521737">
              <a:off x="7092533" y="706021"/>
              <a:ext cx="33750" cy="15325"/>
            </a:xfrm>
            <a:custGeom>
              <a:avLst/>
              <a:gdLst/>
              <a:ahLst/>
              <a:cxnLst/>
              <a:rect l="l" t="t" r="r" b="b"/>
              <a:pathLst>
                <a:path w="1350" h="613" extrusionOk="0">
                  <a:moveTo>
                    <a:pt x="239" y="1"/>
                  </a:moveTo>
                  <a:cubicBezTo>
                    <a:pt x="128" y="1"/>
                    <a:pt x="34" y="78"/>
                    <a:pt x="18" y="189"/>
                  </a:cubicBezTo>
                  <a:cubicBezTo>
                    <a:pt x="1" y="309"/>
                    <a:pt x="83" y="423"/>
                    <a:pt x="203" y="440"/>
                  </a:cubicBezTo>
                  <a:cubicBezTo>
                    <a:pt x="486" y="482"/>
                    <a:pt x="771" y="538"/>
                    <a:pt x="1053" y="606"/>
                  </a:cubicBezTo>
                  <a:cubicBezTo>
                    <a:pt x="1071" y="611"/>
                    <a:pt x="1088" y="613"/>
                    <a:pt x="1107" y="613"/>
                  </a:cubicBezTo>
                  <a:cubicBezTo>
                    <a:pt x="1206" y="613"/>
                    <a:pt x="1295" y="545"/>
                    <a:pt x="1321" y="444"/>
                  </a:cubicBezTo>
                  <a:cubicBezTo>
                    <a:pt x="1349" y="325"/>
                    <a:pt x="1277" y="207"/>
                    <a:pt x="1158" y="176"/>
                  </a:cubicBezTo>
                  <a:cubicBezTo>
                    <a:pt x="866" y="105"/>
                    <a:pt x="565" y="47"/>
                    <a:pt x="270" y="3"/>
                  </a:cubicBezTo>
                  <a:cubicBezTo>
                    <a:pt x="260" y="2"/>
                    <a:pt x="249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1562;p41"/>
            <p:cNvSpPr/>
            <p:nvPr/>
          </p:nvSpPr>
          <p:spPr>
            <a:xfrm rot="2521737">
              <a:off x="6747424" y="1023064"/>
              <a:ext cx="33025" cy="19575"/>
            </a:xfrm>
            <a:custGeom>
              <a:avLst/>
              <a:gdLst/>
              <a:ahLst/>
              <a:cxnLst/>
              <a:rect l="l" t="t" r="r" b="b"/>
              <a:pathLst>
                <a:path w="1321" h="783" extrusionOk="0">
                  <a:moveTo>
                    <a:pt x="252" y="1"/>
                  </a:moveTo>
                  <a:cubicBezTo>
                    <a:pt x="166" y="1"/>
                    <a:pt x="86" y="51"/>
                    <a:pt x="50" y="134"/>
                  </a:cubicBezTo>
                  <a:cubicBezTo>
                    <a:pt x="0" y="245"/>
                    <a:pt x="53" y="377"/>
                    <a:pt x="163" y="425"/>
                  </a:cubicBezTo>
                  <a:cubicBezTo>
                    <a:pt x="437" y="543"/>
                    <a:pt x="712" y="659"/>
                    <a:pt x="990" y="767"/>
                  </a:cubicBezTo>
                  <a:cubicBezTo>
                    <a:pt x="1016" y="780"/>
                    <a:pt x="1043" y="782"/>
                    <a:pt x="1070" y="782"/>
                  </a:cubicBezTo>
                  <a:cubicBezTo>
                    <a:pt x="1159" y="782"/>
                    <a:pt x="1241" y="730"/>
                    <a:pt x="1275" y="642"/>
                  </a:cubicBezTo>
                  <a:cubicBezTo>
                    <a:pt x="1321" y="528"/>
                    <a:pt x="1264" y="401"/>
                    <a:pt x="1149" y="355"/>
                  </a:cubicBezTo>
                  <a:cubicBezTo>
                    <a:pt x="878" y="249"/>
                    <a:pt x="609" y="137"/>
                    <a:pt x="341" y="19"/>
                  </a:cubicBezTo>
                  <a:cubicBezTo>
                    <a:pt x="312" y="7"/>
                    <a:pt x="281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1563;p41"/>
            <p:cNvSpPr/>
            <p:nvPr/>
          </p:nvSpPr>
          <p:spPr>
            <a:xfrm rot="2521737">
              <a:off x="6626508" y="1162238"/>
              <a:ext cx="30425" cy="24075"/>
            </a:xfrm>
            <a:custGeom>
              <a:avLst/>
              <a:gdLst/>
              <a:ahLst/>
              <a:cxnLst/>
              <a:rect l="l" t="t" r="r" b="b"/>
              <a:pathLst>
                <a:path w="1217" h="963" extrusionOk="0">
                  <a:moveTo>
                    <a:pt x="968" y="0"/>
                  </a:moveTo>
                  <a:cubicBezTo>
                    <a:pt x="921" y="0"/>
                    <a:pt x="874" y="15"/>
                    <a:pt x="833" y="45"/>
                  </a:cubicBezTo>
                  <a:cubicBezTo>
                    <a:pt x="602" y="223"/>
                    <a:pt x="365" y="394"/>
                    <a:pt x="127" y="560"/>
                  </a:cubicBezTo>
                  <a:cubicBezTo>
                    <a:pt x="25" y="630"/>
                    <a:pt x="1" y="769"/>
                    <a:pt x="72" y="869"/>
                  </a:cubicBezTo>
                  <a:cubicBezTo>
                    <a:pt x="114" y="932"/>
                    <a:pt x="184" y="963"/>
                    <a:pt x="252" y="963"/>
                  </a:cubicBezTo>
                  <a:cubicBezTo>
                    <a:pt x="297" y="963"/>
                    <a:pt x="338" y="950"/>
                    <a:pt x="378" y="925"/>
                  </a:cubicBezTo>
                  <a:cubicBezTo>
                    <a:pt x="623" y="754"/>
                    <a:pt x="864" y="579"/>
                    <a:pt x="1101" y="397"/>
                  </a:cubicBezTo>
                  <a:cubicBezTo>
                    <a:pt x="1199" y="323"/>
                    <a:pt x="1216" y="184"/>
                    <a:pt x="1142" y="88"/>
                  </a:cubicBezTo>
                  <a:cubicBezTo>
                    <a:pt x="1100" y="30"/>
                    <a:pt x="1034" y="0"/>
                    <a:pt x="96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1564;p41"/>
            <p:cNvSpPr/>
            <p:nvPr/>
          </p:nvSpPr>
          <p:spPr>
            <a:xfrm rot="2521737">
              <a:off x="6278032" y="990381"/>
              <a:ext cx="33525" cy="12675"/>
            </a:xfrm>
            <a:custGeom>
              <a:avLst/>
              <a:gdLst/>
              <a:ahLst/>
              <a:cxnLst/>
              <a:rect l="l" t="t" r="r" b="b"/>
              <a:pathLst>
                <a:path w="1341" h="507" extrusionOk="0">
                  <a:moveTo>
                    <a:pt x="229" y="0"/>
                  </a:moveTo>
                  <a:cubicBezTo>
                    <a:pt x="116" y="0"/>
                    <a:pt x="21" y="88"/>
                    <a:pt x="10" y="201"/>
                  </a:cubicBezTo>
                  <a:cubicBezTo>
                    <a:pt x="0" y="323"/>
                    <a:pt x="88" y="430"/>
                    <a:pt x="210" y="441"/>
                  </a:cubicBezTo>
                  <a:cubicBezTo>
                    <a:pt x="507" y="468"/>
                    <a:pt x="803" y="489"/>
                    <a:pt x="1101" y="506"/>
                  </a:cubicBezTo>
                  <a:lnTo>
                    <a:pt x="1114" y="506"/>
                  </a:lnTo>
                  <a:cubicBezTo>
                    <a:pt x="1230" y="506"/>
                    <a:pt x="1328" y="415"/>
                    <a:pt x="1333" y="298"/>
                  </a:cubicBezTo>
                  <a:cubicBezTo>
                    <a:pt x="1340" y="177"/>
                    <a:pt x="1247" y="72"/>
                    <a:pt x="1125" y="65"/>
                  </a:cubicBezTo>
                  <a:cubicBezTo>
                    <a:pt x="833" y="50"/>
                    <a:pt x="542" y="26"/>
                    <a:pt x="250" y="1"/>
                  </a:cubicBezTo>
                  <a:cubicBezTo>
                    <a:pt x="243" y="1"/>
                    <a:pt x="236" y="0"/>
                    <a:pt x="22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1565;p41"/>
            <p:cNvSpPr/>
            <p:nvPr/>
          </p:nvSpPr>
          <p:spPr>
            <a:xfrm rot="2521737">
              <a:off x="6326363" y="1036512"/>
              <a:ext cx="33275" cy="11650"/>
            </a:xfrm>
            <a:custGeom>
              <a:avLst/>
              <a:gdLst/>
              <a:ahLst/>
              <a:cxnLst/>
              <a:rect l="l" t="t" r="r" b="b"/>
              <a:pathLst>
                <a:path w="1331" h="466" extrusionOk="0">
                  <a:moveTo>
                    <a:pt x="1102" y="0"/>
                  </a:moveTo>
                  <a:cubicBezTo>
                    <a:pt x="1100" y="0"/>
                    <a:pt x="1098" y="0"/>
                    <a:pt x="1096" y="0"/>
                  </a:cubicBezTo>
                  <a:cubicBezTo>
                    <a:pt x="804" y="11"/>
                    <a:pt x="512" y="21"/>
                    <a:pt x="219" y="23"/>
                  </a:cubicBezTo>
                  <a:cubicBezTo>
                    <a:pt x="97" y="24"/>
                    <a:pt x="0" y="123"/>
                    <a:pt x="0" y="245"/>
                  </a:cubicBezTo>
                  <a:cubicBezTo>
                    <a:pt x="2" y="366"/>
                    <a:pt x="100" y="465"/>
                    <a:pt x="221" y="465"/>
                  </a:cubicBezTo>
                  <a:lnTo>
                    <a:pt x="223" y="465"/>
                  </a:lnTo>
                  <a:cubicBezTo>
                    <a:pt x="521" y="464"/>
                    <a:pt x="819" y="455"/>
                    <a:pt x="1115" y="443"/>
                  </a:cubicBezTo>
                  <a:cubicBezTo>
                    <a:pt x="1237" y="437"/>
                    <a:pt x="1330" y="335"/>
                    <a:pt x="1326" y="213"/>
                  </a:cubicBezTo>
                  <a:cubicBezTo>
                    <a:pt x="1322" y="91"/>
                    <a:pt x="1226" y="0"/>
                    <a:pt x="110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1566;p41"/>
            <p:cNvSpPr/>
            <p:nvPr/>
          </p:nvSpPr>
          <p:spPr>
            <a:xfrm rot="2521737">
              <a:off x="6234346" y="939375"/>
              <a:ext cx="33750" cy="14700"/>
            </a:xfrm>
            <a:custGeom>
              <a:avLst/>
              <a:gdLst/>
              <a:ahLst/>
              <a:cxnLst/>
              <a:rect l="l" t="t" r="r" b="b"/>
              <a:pathLst>
                <a:path w="1350" h="588" extrusionOk="0">
                  <a:moveTo>
                    <a:pt x="237" y="0"/>
                  </a:moveTo>
                  <a:cubicBezTo>
                    <a:pt x="133" y="0"/>
                    <a:pt x="41" y="77"/>
                    <a:pt x="22" y="182"/>
                  </a:cubicBezTo>
                  <a:cubicBezTo>
                    <a:pt x="1" y="302"/>
                    <a:pt x="80" y="417"/>
                    <a:pt x="199" y="438"/>
                  </a:cubicBezTo>
                  <a:cubicBezTo>
                    <a:pt x="491" y="491"/>
                    <a:pt x="783" y="541"/>
                    <a:pt x="1078" y="586"/>
                  </a:cubicBezTo>
                  <a:cubicBezTo>
                    <a:pt x="1088" y="587"/>
                    <a:pt x="1101" y="587"/>
                    <a:pt x="1111" y="587"/>
                  </a:cubicBezTo>
                  <a:cubicBezTo>
                    <a:pt x="1220" y="587"/>
                    <a:pt x="1314" y="509"/>
                    <a:pt x="1329" y="399"/>
                  </a:cubicBezTo>
                  <a:cubicBezTo>
                    <a:pt x="1349" y="281"/>
                    <a:pt x="1266" y="168"/>
                    <a:pt x="1145" y="149"/>
                  </a:cubicBezTo>
                  <a:cubicBezTo>
                    <a:pt x="856" y="105"/>
                    <a:pt x="568" y="57"/>
                    <a:pt x="279" y="4"/>
                  </a:cubicBezTo>
                  <a:cubicBezTo>
                    <a:pt x="265" y="2"/>
                    <a:pt x="251" y="0"/>
                    <a:pt x="2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1567;p41"/>
            <p:cNvSpPr/>
            <p:nvPr/>
          </p:nvSpPr>
          <p:spPr>
            <a:xfrm rot="2521737">
              <a:off x="6779084" y="1082349"/>
              <a:ext cx="33650" cy="17100"/>
            </a:xfrm>
            <a:custGeom>
              <a:avLst/>
              <a:gdLst/>
              <a:ahLst/>
              <a:cxnLst/>
              <a:rect l="l" t="t" r="r" b="b"/>
              <a:pathLst>
                <a:path w="1346" h="684" extrusionOk="0">
                  <a:moveTo>
                    <a:pt x="247" y="1"/>
                  </a:moveTo>
                  <a:cubicBezTo>
                    <a:pt x="152" y="1"/>
                    <a:pt x="64" y="62"/>
                    <a:pt x="35" y="156"/>
                  </a:cubicBezTo>
                  <a:cubicBezTo>
                    <a:pt x="0" y="274"/>
                    <a:pt x="65" y="398"/>
                    <a:pt x="183" y="433"/>
                  </a:cubicBezTo>
                  <a:cubicBezTo>
                    <a:pt x="467" y="521"/>
                    <a:pt x="753" y="600"/>
                    <a:pt x="1042" y="677"/>
                  </a:cubicBezTo>
                  <a:cubicBezTo>
                    <a:pt x="1062" y="681"/>
                    <a:pt x="1079" y="684"/>
                    <a:pt x="1099" y="684"/>
                  </a:cubicBezTo>
                  <a:cubicBezTo>
                    <a:pt x="1197" y="684"/>
                    <a:pt x="1286" y="617"/>
                    <a:pt x="1312" y="518"/>
                  </a:cubicBezTo>
                  <a:cubicBezTo>
                    <a:pt x="1346" y="402"/>
                    <a:pt x="1275" y="281"/>
                    <a:pt x="1156" y="249"/>
                  </a:cubicBezTo>
                  <a:cubicBezTo>
                    <a:pt x="872" y="175"/>
                    <a:pt x="591" y="95"/>
                    <a:pt x="312" y="10"/>
                  </a:cubicBezTo>
                  <a:cubicBezTo>
                    <a:pt x="290" y="4"/>
                    <a:pt x="268" y="1"/>
                    <a:pt x="2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1568;p41"/>
            <p:cNvSpPr/>
            <p:nvPr/>
          </p:nvSpPr>
          <p:spPr>
            <a:xfrm rot="2521737">
              <a:off x="6928514" y="596994"/>
              <a:ext cx="32800" cy="20125"/>
            </a:xfrm>
            <a:custGeom>
              <a:avLst/>
              <a:gdLst/>
              <a:ahLst/>
              <a:cxnLst/>
              <a:rect l="l" t="t" r="r" b="b"/>
              <a:pathLst>
                <a:path w="1312" h="805" extrusionOk="0">
                  <a:moveTo>
                    <a:pt x="1059" y="1"/>
                  </a:moveTo>
                  <a:cubicBezTo>
                    <a:pt x="1030" y="1"/>
                    <a:pt x="1002" y="6"/>
                    <a:pt x="974" y="18"/>
                  </a:cubicBezTo>
                  <a:cubicBezTo>
                    <a:pt x="698" y="134"/>
                    <a:pt x="424" y="257"/>
                    <a:pt x="156" y="385"/>
                  </a:cubicBezTo>
                  <a:cubicBezTo>
                    <a:pt x="47" y="437"/>
                    <a:pt x="0" y="569"/>
                    <a:pt x="54" y="679"/>
                  </a:cubicBezTo>
                  <a:cubicBezTo>
                    <a:pt x="91" y="758"/>
                    <a:pt x="170" y="805"/>
                    <a:pt x="254" y="805"/>
                  </a:cubicBezTo>
                  <a:cubicBezTo>
                    <a:pt x="287" y="805"/>
                    <a:pt x="318" y="798"/>
                    <a:pt x="349" y="783"/>
                  </a:cubicBezTo>
                  <a:cubicBezTo>
                    <a:pt x="610" y="657"/>
                    <a:pt x="878" y="538"/>
                    <a:pt x="1147" y="425"/>
                  </a:cubicBezTo>
                  <a:cubicBezTo>
                    <a:pt x="1259" y="378"/>
                    <a:pt x="1312" y="247"/>
                    <a:pt x="1266" y="137"/>
                  </a:cubicBezTo>
                  <a:cubicBezTo>
                    <a:pt x="1229" y="51"/>
                    <a:pt x="1145" y="1"/>
                    <a:pt x="105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1569;p41"/>
            <p:cNvSpPr/>
            <p:nvPr/>
          </p:nvSpPr>
          <p:spPr>
            <a:xfrm rot="2521737">
              <a:off x="6195368" y="884761"/>
              <a:ext cx="33700" cy="16600"/>
            </a:xfrm>
            <a:custGeom>
              <a:avLst/>
              <a:gdLst/>
              <a:ahLst/>
              <a:cxnLst/>
              <a:rect l="l" t="t" r="r" b="b"/>
              <a:pathLst>
                <a:path w="1348" h="664" extrusionOk="0">
                  <a:moveTo>
                    <a:pt x="244" y="0"/>
                  </a:moveTo>
                  <a:cubicBezTo>
                    <a:pt x="147" y="0"/>
                    <a:pt x="59" y="66"/>
                    <a:pt x="32" y="164"/>
                  </a:cubicBezTo>
                  <a:cubicBezTo>
                    <a:pt x="1" y="283"/>
                    <a:pt x="69" y="404"/>
                    <a:pt x="188" y="436"/>
                  </a:cubicBezTo>
                  <a:cubicBezTo>
                    <a:pt x="476" y="514"/>
                    <a:pt x="762" y="587"/>
                    <a:pt x="1051" y="658"/>
                  </a:cubicBezTo>
                  <a:cubicBezTo>
                    <a:pt x="1068" y="661"/>
                    <a:pt x="1087" y="663"/>
                    <a:pt x="1102" y="663"/>
                  </a:cubicBezTo>
                  <a:cubicBezTo>
                    <a:pt x="1202" y="663"/>
                    <a:pt x="1292" y="595"/>
                    <a:pt x="1317" y="493"/>
                  </a:cubicBezTo>
                  <a:cubicBezTo>
                    <a:pt x="1348" y="375"/>
                    <a:pt x="1273" y="256"/>
                    <a:pt x="1153" y="227"/>
                  </a:cubicBezTo>
                  <a:cubicBezTo>
                    <a:pt x="870" y="157"/>
                    <a:pt x="585" y="85"/>
                    <a:pt x="303" y="8"/>
                  </a:cubicBezTo>
                  <a:cubicBezTo>
                    <a:pt x="283" y="3"/>
                    <a:pt x="264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1570;p41"/>
            <p:cNvSpPr/>
            <p:nvPr/>
          </p:nvSpPr>
          <p:spPr>
            <a:xfrm rot="2521737">
              <a:off x="7268603" y="1393127"/>
              <a:ext cx="31400" cy="22700"/>
            </a:xfrm>
            <a:custGeom>
              <a:avLst/>
              <a:gdLst/>
              <a:ahLst/>
              <a:cxnLst/>
              <a:rect l="l" t="t" r="r" b="b"/>
              <a:pathLst>
                <a:path w="1256" h="908" extrusionOk="0">
                  <a:moveTo>
                    <a:pt x="1006" y="1"/>
                  </a:moveTo>
                  <a:cubicBezTo>
                    <a:pt x="965" y="1"/>
                    <a:pt x="923" y="12"/>
                    <a:pt x="886" y="36"/>
                  </a:cubicBezTo>
                  <a:cubicBezTo>
                    <a:pt x="639" y="193"/>
                    <a:pt x="389" y="348"/>
                    <a:pt x="140" y="498"/>
                  </a:cubicBezTo>
                  <a:cubicBezTo>
                    <a:pt x="35" y="562"/>
                    <a:pt x="1" y="697"/>
                    <a:pt x="63" y="801"/>
                  </a:cubicBezTo>
                  <a:cubicBezTo>
                    <a:pt x="106" y="870"/>
                    <a:pt x="178" y="908"/>
                    <a:pt x="253" y="908"/>
                  </a:cubicBezTo>
                  <a:cubicBezTo>
                    <a:pt x="292" y="908"/>
                    <a:pt x="331" y="896"/>
                    <a:pt x="367" y="875"/>
                  </a:cubicBezTo>
                  <a:cubicBezTo>
                    <a:pt x="622" y="721"/>
                    <a:pt x="873" y="565"/>
                    <a:pt x="1123" y="406"/>
                  </a:cubicBezTo>
                  <a:cubicBezTo>
                    <a:pt x="1226" y="341"/>
                    <a:pt x="1256" y="203"/>
                    <a:pt x="1191" y="101"/>
                  </a:cubicBezTo>
                  <a:cubicBezTo>
                    <a:pt x="1149" y="36"/>
                    <a:pt x="1079" y="1"/>
                    <a:pt x="100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1571;p41"/>
            <p:cNvSpPr/>
            <p:nvPr/>
          </p:nvSpPr>
          <p:spPr>
            <a:xfrm rot="2521737">
              <a:off x="7858026" y="1315741"/>
              <a:ext cx="22325" cy="30950"/>
            </a:xfrm>
            <a:custGeom>
              <a:avLst/>
              <a:gdLst/>
              <a:ahLst/>
              <a:cxnLst/>
              <a:rect l="l" t="t" r="r" b="b"/>
              <a:pathLst>
                <a:path w="893" h="1238" extrusionOk="0">
                  <a:moveTo>
                    <a:pt x="640" y="1"/>
                  </a:moveTo>
                  <a:cubicBezTo>
                    <a:pt x="557" y="1"/>
                    <a:pt x="477" y="47"/>
                    <a:pt x="440" y="126"/>
                  </a:cubicBezTo>
                  <a:cubicBezTo>
                    <a:pt x="314" y="392"/>
                    <a:pt x="185" y="656"/>
                    <a:pt x="53" y="919"/>
                  </a:cubicBezTo>
                  <a:cubicBezTo>
                    <a:pt x="1" y="1028"/>
                    <a:pt x="45" y="1161"/>
                    <a:pt x="154" y="1215"/>
                  </a:cubicBezTo>
                  <a:cubicBezTo>
                    <a:pt x="185" y="1230"/>
                    <a:pt x="219" y="1238"/>
                    <a:pt x="253" y="1238"/>
                  </a:cubicBezTo>
                  <a:cubicBezTo>
                    <a:pt x="334" y="1238"/>
                    <a:pt x="412" y="1194"/>
                    <a:pt x="452" y="1116"/>
                  </a:cubicBezTo>
                  <a:cubicBezTo>
                    <a:pt x="582" y="849"/>
                    <a:pt x="711" y="584"/>
                    <a:pt x="839" y="316"/>
                  </a:cubicBezTo>
                  <a:cubicBezTo>
                    <a:pt x="893" y="208"/>
                    <a:pt x="844" y="75"/>
                    <a:pt x="735" y="22"/>
                  </a:cubicBezTo>
                  <a:cubicBezTo>
                    <a:pt x="704" y="8"/>
                    <a:pt x="672" y="1"/>
                    <a:pt x="6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0" name="Google Shape;1498;p41"/>
          <p:cNvSpPr/>
          <p:nvPr/>
        </p:nvSpPr>
        <p:spPr>
          <a:xfrm>
            <a:off x="3571746" y="1479226"/>
            <a:ext cx="749100" cy="7491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508;p41"/>
          <p:cNvSpPr txBox="1">
            <a:spLocks noGrp="1"/>
          </p:cNvSpPr>
          <p:nvPr>
            <p:ph type="title" idx="7"/>
          </p:nvPr>
        </p:nvSpPr>
        <p:spPr>
          <a:xfrm>
            <a:off x="3627388" y="1394324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39357"/>
                </a:solidFill>
                <a:latin typeface="+mj-lt"/>
              </a:rPr>
              <a:t>01</a:t>
            </a:r>
            <a:endParaRPr>
              <a:solidFill>
                <a:srgbClr val="F39357"/>
              </a:solidFill>
              <a:latin typeface="+mj-lt"/>
            </a:endParaRPr>
          </a:p>
        </p:txBody>
      </p:sp>
      <p:cxnSp>
        <p:nvCxnSpPr>
          <p:cNvPr id="102" name="Google Shape;1516;p41"/>
          <p:cNvCxnSpPr>
            <a:endCxn id="100" idx="6"/>
          </p:cNvCxnSpPr>
          <p:nvPr/>
        </p:nvCxnSpPr>
        <p:spPr>
          <a:xfrm rot="10800000">
            <a:off x="4320846" y="1853776"/>
            <a:ext cx="4488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Straight Connector 21"/>
          <p:cNvCxnSpPr/>
          <p:nvPr/>
        </p:nvCxnSpPr>
        <p:spPr>
          <a:xfrm>
            <a:off x="3342681" y="803081"/>
            <a:ext cx="0" cy="3707368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696" y="3468332"/>
            <a:ext cx="752133" cy="752133"/>
          </a:xfrm>
          <a:prstGeom prst="rect">
            <a:avLst/>
          </a:prstGeom>
        </p:spPr>
      </p:pic>
      <p:sp>
        <p:nvSpPr>
          <p:cNvPr id="104" name="Google Shape;1501;p41"/>
          <p:cNvSpPr txBox="1">
            <a:spLocks noGrp="1"/>
          </p:cNvSpPr>
          <p:nvPr>
            <p:ph type="title"/>
          </p:nvPr>
        </p:nvSpPr>
        <p:spPr>
          <a:xfrm>
            <a:off x="4814611" y="2784748"/>
            <a:ext cx="3303757" cy="10764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300" dirty="0" err="1">
                <a:latin typeface="+mj-lt"/>
              </a:rPr>
              <a:t>Ứng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dụng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íc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phân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để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ín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hể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ích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vật</a:t>
            </a:r>
            <a:r>
              <a:rPr lang="en-US" sz="2300" dirty="0">
                <a:latin typeface="+mj-lt"/>
              </a:rPr>
              <a:t> </a:t>
            </a:r>
            <a:r>
              <a:rPr lang="en-US" sz="2300" dirty="0" err="1">
                <a:latin typeface="+mj-lt"/>
              </a:rPr>
              <a:t>thể</a:t>
            </a:r>
            <a:endParaRPr lang="en-US" sz="2300" dirty="0">
              <a:latin typeface="+mj-lt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  <p:bldP spid="44" grpId="0"/>
      <p:bldP spid="100" grpId="0" animBg="1"/>
      <p:bldP spid="101" grpId="0"/>
      <p:bldP spid="10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628" y="3805197"/>
            <a:ext cx="527539" cy="4572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128" y="1200151"/>
            <a:ext cx="1516046" cy="1373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638251" y="4109658"/>
                <a:ext cx="3341479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90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51" y="4109658"/>
                <a:ext cx="3341479" cy="804355"/>
              </a:xfrm>
              <a:prstGeom prst="flowChartTerminator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5112683" y="3040989"/>
                <a:ext cx="3341479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𝜋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9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683" y="3040989"/>
                <a:ext cx="3341479" cy="804355"/>
              </a:xfrm>
              <a:prstGeom prst="flowChartTerminator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638250" y="3040989"/>
                <a:ext cx="3341479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90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50" y="3040989"/>
                <a:ext cx="3341479" cy="804355"/>
              </a:xfrm>
              <a:prstGeom prst="flowChartTerminator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5112683" y="4122145"/>
                <a:ext cx="3341479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just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. 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𝜋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∫</m:t>
                          </m:r>
                        </m:e>
                        <m:sub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 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d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9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683" y="4122145"/>
                <a:ext cx="3341479" cy="804355"/>
              </a:xfrm>
              <a:prstGeom prst="flowChartTerminator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3714645" y="2377004"/>
            <a:ext cx="1615273" cy="4552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714646" y="2365121"/>
            <a:ext cx="1615273" cy="455241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23024" y="60507"/>
                <a:ext cx="8831766" cy="123279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b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Câu 3. </a:t>
                </a:r>
                <a:r>
                  <a:rPr lang="en-US" sz="2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Cho hình phẳng giới hạn bởi đồ thị hàm s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, trục hoành và hai đường thẳng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được khối tròn xoay có thể tích tính theo công thức là</a:t>
                </a:r>
                <a:endParaRPr lang="en-US" sz="2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24" y="60507"/>
                <a:ext cx="8831766" cy="1232794"/>
              </a:xfrm>
              <a:prstGeom prst="roundRect">
                <a:avLst/>
              </a:prstGeom>
              <a:blipFill>
                <a:blip r:embed="rId11"/>
                <a:stretch>
                  <a:fillRect l="-207" t="-971" r="-964" b="-15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71893" y="1270533"/>
            <a:ext cx="1921176" cy="1232795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44218076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83" y="3829050"/>
            <a:ext cx="527539" cy="4572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128" y="1200151"/>
            <a:ext cx="1516046" cy="1373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418118" y="4173000"/>
                <a:ext cx="395868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nl-NL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endParaRPr lang="en-US" sz="1800" i="1" dirty="0">
                  <a:solidFill>
                    <a:schemeClr val="bg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 defTabSz="685800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nl-NL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</m:t>
                      </m:r>
                    </m:oMath>
                  </m:oMathPara>
                </a14:m>
                <a:endParaRPr lang="en-US" sz="1800" b="1" kern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8" y="4173000"/>
                <a:ext cx="3958683" cy="804355"/>
              </a:xfrm>
              <a:prstGeom prst="flowChartTerminator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418119" y="3077046"/>
                <a:ext cx="395868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nl-NL" sz="18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en-US" sz="1800" b="1" kern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9" y="3077046"/>
                <a:ext cx="3958683" cy="804355"/>
              </a:xfrm>
              <a:prstGeom prst="flowChartTerminator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4892551" y="3077046"/>
                <a:ext cx="395868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ctr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:r>
                  <a:rPr lang="nl-NL" sz="18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en-US" sz="18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551" y="3077046"/>
                <a:ext cx="3958683" cy="804355"/>
              </a:xfrm>
              <a:prstGeom prst="flowChartTerminator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4892551" y="4173001"/>
                <a:ext cx="395868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ctr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:r>
                  <a:rPr lang="nl-NL" sz="18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en-US" sz="18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551" y="4173001"/>
                <a:ext cx="3958683" cy="804355"/>
              </a:xfrm>
              <a:prstGeom prst="flowChartTerminator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3714645" y="2377004"/>
            <a:ext cx="1615273" cy="4552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714646" y="2365121"/>
            <a:ext cx="1615273" cy="455241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194873" y="43114"/>
                <a:ext cx="8701790" cy="89850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âu 4. </a:t>
                </a:r>
                <a:r>
                  <a:rPr lang="en-US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ho đồ thị hàm số </a:t>
                </a:r>
                <a14:m>
                  <m:oMath xmlns:m="http://schemas.openxmlformats.org/officeDocument/2006/math">
                    <m:r>
                      <a:rPr lang="nl-NL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và hình phẳng được tô màu như hình. </a:t>
                </a:r>
                <a:r>
                  <a:rPr lang="nl-NL" sz="20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Hình phẳng đó được giới hạn bởi các đường</a:t>
                </a:r>
                <a:endParaRPr lang="en-US" sz="2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73" y="43114"/>
                <a:ext cx="8701790" cy="898502"/>
              </a:xfrm>
              <a:prstGeom prst="roundRect">
                <a:avLst/>
              </a:prstGeom>
              <a:blipFill>
                <a:blip r:embed="rId11"/>
                <a:stretch>
                  <a:fillRect b="-13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71893" y="1270533"/>
            <a:ext cx="1921176" cy="1232795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2" name="Picture 1" descr="A graph of a function&#10;&#10;Description automatically generated">
            <a:extLst>
              <a:ext uri="{FF2B5EF4-FFF2-40B4-BE49-F238E27FC236}">
                <a16:creationId xmlns:a16="http://schemas.microsoft.com/office/drawing/2014/main" id="{6745C02F-3889-2268-ED22-221CFD4CFC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91" y="1008125"/>
            <a:ext cx="1385528" cy="19310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429550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83" y="3829050"/>
            <a:ext cx="527539" cy="4572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128" y="1200151"/>
            <a:ext cx="1516046" cy="1373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âu TL A"/>
              <p:cNvSpPr/>
              <p:nvPr/>
            </p:nvSpPr>
            <p:spPr>
              <a:xfrm>
                <a:off x="877058" y="4153948"/>
                <a:ext cx="295955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nl-NL" sz="20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000" kern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âu TL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58" y="4153948"/>
                <a:ext cx="2959553" cy="804355"/>
              </a:xfrm>
              <a:prstGeom prst="flowChartTerminator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âu TL C"/>
              <p:cNvSpPr/>
              <p:nvPr/>
            </p:nvSpPr>
            <p:spPr>
              <a:xfrm>
                <a:off x="877059" y="3057994"/>
                <a:ext cx="295955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nl-NL" sz="20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0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000" kern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âu TL 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59" y="3057994"/>
                <a:ext cx="2959553" cy="804355"/>
              </a:xfrm>
              <a:prstGeom prst="flowChartTerminator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âu TL B"/>
              <p:cNvSpPr/>
              <p:nvPr/>
            </p:nvSpPr>
            <p:spPr>
              <a:xfrm>
                <a:off x="5351491" y="3057994"/>
                <a:ext cx="295955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15240" algn="ctr" defTabSz="457200">
                  <a:spcBef>
                    <a:spcPts val="300"/>
                  </a:spcBef>
                  <a:spcAft>
                    <a:spcPts val="300"/>
                  </a:spcAft>
                  <a:buClrTx/>
                </a:pPr>
                <a:r>
                  <a:rPr lang="nl-NL" sz="20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nl-N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000" kern="120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âu TL 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491" y="3057994"/>
                <a:ext cx="2959553" cy="804355"/>
              </a:xfrm>
              <a:prstGeom prst="flowChartTerminator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âu TL D"/>
              <p:cNvSpPr/>
              <p:nvPr/>
            </p:nvSpPr>
            <p:spPr>
              <a:xfrm>
                <a:off x="5351491" y="4153949"/>
                <a:ext cx="2959553" cy="804355"/>
              </a:xfrm>
              <a:prstGeom prst="flowChartTerminator">
                <a:avLst/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tabLst>
                    <a:tab pos="139700" algn="l"/>
                    <a:tab pos="228600" algn="l"/>
                    <a:tab pos="571500" algn="l"/>
                    <a:tab pos="1828800" algn="l"/>
                    <a:tab pos="3371850" algn="l"/>
                    <a:tab pos="3429000" algn="l"/>
                    <a:tab pos="4857750" algn="l"/>
                    <a:tab pos="5029200" algn="l"/>
                  </a:tabLst>
                </a:pPr>
                <a:r>
                  <a:rPr lang="nl-NL" sz="2000" kern="1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000" b="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b="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nl-NL" sz="2000" b="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2000" b="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1600" kern="100">
                  <a:solidFill>
                    <a:schemeClr val="bg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âu TL 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491" y="4153949"/>
                <a:ext cx="2959553" cy="804355"/>
              </a:xfrm>
              <a:prstGeom prst="flowChartTerminator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chemeClr val="bg1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ai"/>
          <p:cNvSpPr/>
          <p:nvPr/>
        </p:nvSpPr>
        <p:spPr>
          <a:xfrm>
            <a:off x="3714645" y="2377004"/>
            <a:ext cx="1615273" cy="4552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714646" y="2365121"/>
            <a:ext cx="1615273" cy="455241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550" b="1" kern="1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89210" y="43113"/>
                <a:ext cx="8943278" cy="133708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228600" algn="l"/>
                    <a:tab pos="630555" algn="l"/>
                    <a:tab pos="1351280" algn="l"/>
                    <a:tab pos="1828800" algn="l"/>
                    <a:tab pos="3429000" algn="l"/>
                    <a:tab pos="5029200" algn="l"/>
                  </a:tabLst>
                </a:pPr>
                <a:r>
                  <a:rPr lang="nl-NL" sz="2000" b="1" kern="1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5</a:t>
                </a:r>
                <a:r>
                  <a:rPr lang="nl-NL" sz="2000" kern="10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nl-NL" sz="2000" kern="1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hình phẳng giới hạn bởi đồ thị hàm số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unc>
                      <m:funcPr>
                        <m:ctrlPr>
                          <a:rPr lang="en-US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en-US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𝑡𝑎𝑛</m:t>
                        </m:r>
                      </m:fName>
                      <m:e>
                        <m:r>
                          <a:rPr lang="en-US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2000" kern="1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rục hoành, các đường thẳng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nl-NL" sz="20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2000" kern="1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nl-NL" sz="2000" kern="100">
                    <a:solidFill>
                      <a:schemeClr val="bg1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ủa khối tròn xoay thu được khi cho hình phẳng đó quay quanh trục Ox.</a:t>
                </a:r>
                <a:endParaRPr lang="en-US" sz="1600" kern="100">
                  <a:solidFill>
                    <a:schemeClr val="bg1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10" y="43113"/>
                <a:ext cx="8943278" cy="1337085"/>
              </a:xfrm>
              <a:prstGeom prst="roundRect">
                <a:avLst/>
              </a:prstGeom>
              <a:blipFill>
                <a:blip r:embed="rId11"/>
                <a:stretch>
                  <a:fillRect l="-136" t="-2691" r="-68" b="-15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15s">
            <a:hlinkClick r:id="" action="ppaction://media"/>
            <a:extLst>
              <a:ext uri="{FF2B5EF4-FFF2-40B4-BE49-F238E27FC236}">
                <a16:creationId xmlns:a16="http://schemas.microsoft.com/office/drawing/2014/main" id="{99DEE66F-3784-4741-8AFE-FEB5C314576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71893" y="1270533"/>
            <a:ext cx="1921176" cy="1232795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13161869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4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6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CF9B442-C578-48BE-7406-1628E6CB1C48}"/>
              </a:ext>
            </a:extLst>
          </p:cNvPr>
          <p:cNvGrpSpPr/>
          <p:nvPr/>
        </p:nvGrpSpPr>
        <p:grpSpPr>
          <a:xfrm>
            <a:off x="7846230" y="1969000"/>
            <a:ext cx="591014" cy="598177"/>
            <a:chOff x="7504772" y="1499073"/>
            <a:chExt cx="591014" cy="5981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9CB74B7-7C62-1A12-0D45-95F59CF99842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CC725F-4CE2-256B-50DB-8DED4878F6AB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F427B56F-04B8-86E8-F25E-C7FABCE73183}"/>
              </a:ext>
            </a:extLst>
          </p:cNvPr>
          <p:cNvGrpSpPr/>
          <p:nvPr/>
        </p:nvGrpSpPr>
        <p:grpSpPr>
          <a:xfrm>
            <a:off x="7841387" y="2858452"/>
            <a:ext cx="591014" cy="598177"/>
            <a:chOff x="7504772" y="2903364"/>
            <a:chExt cx="591014" cy="59817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0FED42F-F538-3D70-EF89-B84DB3AB0A76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308E91E-C9D5-CC14-90CB-3B638AE2F143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/>
              <p:nvPr/>
            </p:nvSpPr>
            <p:spPr>
              <a:xfrm>
                <a:off x="363990" y="899196"/>
                <a:ext cx="7617822" cy="3971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2000" b="1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àu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kí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nl-NL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ạn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hị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nl-NL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bSup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|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|</m:t>
                    </m:r>
                    <m:r>
                      <m:rPr>
                        <m:sty m:val="p"/>
                      </m:rP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b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nl-NL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sty m:val="p"/>
                      </m:rP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bSup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sty m:val="p"/>
                      </m:rP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b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</a:br>
                <a:r>
                  <a:rPr lang="nl-NL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nl-NL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sty m:val="p"/>
                      </m:rP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nl-NL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bSup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sty m:val="p"/>
                      </m:rPr>
                      <a:rPr lang="nl-NL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90" y="899196"/>
                <a:ext cx="7617822" cy="3971536"/>
              </a:xfrm>
              <a:prstGeom prst="rect">
                <a:avLst/>
              </a:prstGeom>
              <a:blipFill>
                <a:blip r:embed="rId3"/>
                <a:stretch>
                  <a:fillRect l="-881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E60B6498-230E-8F1D-637A-E7E52FCF0B70}"/>
              </a:ext>
            </a:extLst>
          </p:cNvPr>
          <p:cNvSpPr/>
          <p:nvPr/>
        </p:nvSpPr>
        <p:spPr>
          <a:xfrm>
            <a:off x="769783" y="220049"/>
            <a:ext cx="7597382" cy="517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Phần</a:t>
            </a:r>
            <a:r>
              <a:rPr kumimoji="0" 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2: </a:t>
            </a:r>
            <a:r>
              <a:rPr kumimoji="0" lang="en-US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trắc</a:t>
            </a:r>
            <a:r>
              <a:rPr kumimoji="0" 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nghiệm</a:t>
            </a:r>
            <a:r>
              <a:rPr kumimoji="0" 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đúng</a:t>
            </a:r>
            <a:r>
              <a:rPr kumimoji="0" 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sai</a:t>
            </a:r>
            <a:r>
              <a:rPr kumimoji="0" 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(</a:t>
            </a:r>
            <a:r>
              <a:rPr kumimoji="0" lang="en-US" sz="2100" b="0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Đúng</a:t>
            </a:r>
            <a:r>
              <a:rPr kumimoji="0" lang="en-US" sz="2100" b="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0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ghi</a:t>
            </a:r>
            <a:r>
              <a:rPr kumimoji="0" lang="en-US" sz="2100" b="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Đ, </a:t>
            </a:r>
            <a:r>
              <a:rPr kumimoji="0" lang="en-US" sz="2100" b="0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sai</a:t>
            </a:r>
            <a:r>
              <a:rPr kumimoji="0" lang="en-US" sz="2100" b="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100" b="0" i="0" u="none" strike="noStrike" kern="1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ghi</a:t>
            </a:r>
            <a:r>
              <a:rPr kumimoji="0" lang="en-US" sz="2100" b="0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S)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5C8F3C7-0E4D-AF48-12E0-6ABB8C0FF618}"/>
              </a:ext>
            </a:extLst>
          </p:cNvPr>
          <p:cNvGrpSpPr/>
          <p:nvPr/>
        </p:nvGrpSpPr>
        <p:grpSpPr>
          <a:xfrm>
            <a:off x="7835079" y="3576666"/>
            <a:ext cx="591014" cy="598177"/>
            <a:chOff x="7504772" y="1499073"/>
            <a:chExt cx="591014" cy="59817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DADE4FD-CF96-6A5B-BD98-A1E1FD3FCE37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7970F75-A6CD-AFF6-8902-F9A10A69BFF0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323F576-0B7D-1E60-3ADF-5EAB38F2F7F8}"/>
              </a:ext>
            </a:extLst>
          </p:cNvPr>
          <p:cNvGrpSpPr/>
          <p:nvPr/>
        </p:nvGrpSpPr>
        <p:grpSpPr>
          <a:xfrm>
            <a:off x="7841387" y="4325274"/>
            <a:ext cx="591014" cy="598177"/>
            <a:chOff x="7504772" y="2903364"/>
            <a:chExt cx="591014" cy="598177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C4DE10B-A17E-068A-424B-8DE862AA07C4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18DC5F6-88BF-C240-1865-C1F71664DD8E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51169FBB-B1F0-1029-6036-497B71D35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2895" y="2724640"/>
            <a:ext cx="2828047" cy="203734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76C18DB-B124-7E12-F8D2-2E9B29C398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0926" y="996108"/>
            <a:ext cx="902479" cy="861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02328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CF9B442-C578-48BE-7406-1628E6CB1C48}"/>
              </a:ext>
            </a:extLst>
          </p:cNvPr>
          <p:cNvGrpSpPr/>
          <p:nvPr/>
        </p:nvGrpSpPr>
        <p:grpSpPr>
          <a:xfrm>
            <a:off x="7846230" y="1969000"/>
            <a:ext cx="591014" cy="598177"/>
            <a:chOff x="7504772" y="1499073"/>
            <a:chExt cx="591014" cy="5981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9CB74B7-7C62-1A12-0D45-95F59CF99842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CC725F-4CE2-256B-50DB-8DED4878F6AB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F427B56F-04B8-86E8-F25E-C7FABCE73183}"/>
              </a:ext>
            </a:extLst>
          </p:cNvPr>
          <p:cNvGrpSpPr/>
          <p:nvPr/>
        </p:nvGrpSpPr>
        <p:grpSpPr>
          <a:xfrm>
            <a:off x="7838960" y="3525587"/>
            <a:ext cx="591014" cy="598177"/>
            <a:chOff x="7504772" y="2903364"/>
            <a:chExt cx="591014" cy="59817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0FED42F-F538-3D70-EF89-B84DB3AB0A76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308E91E-C9D5-CC14-90CB-3B638AE2F143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/>
              <p:nvPr/>
            </p:nvSpPr>
            <p:spPr>
              <a:xfrm>
                <a:off x="472292" y="358456"/>
                <a:ext cx="8199415" cy="619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b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000" b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92" y="358456"/>
                <a:ext cx="8199415" cy="619465"/>
              </a:xfrm>
              <a:prstGeom prst="rect">
                <a:avLst/>
              </a:prstGeom>
              <a:blipFill>
                <a:blip r:embed="rId3"/>
                <a:stretch>
                  <a:fillRect l="-743" b="-15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876C18DB-B124-7E12-F8D2-2E9B29C398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926" y="996108"/>
            <a:ext cx="902479" cy="86111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9080048-97DA-CB61-5053-38A08778DC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95" y="1399114"/>
            <a:ext cx="2541592" cy="3085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0C77BB-1A6E-1DB8-356B-9AED55F56D03}"/>
                  </a:ext>
                </a:extLst>
              </p:cNvPr>
              <p:cNvSpPr txBox="1"/>
              <p:nvPr/>
            </p:nvSpPr>
            <p:spPr>
              <a:xfrm>
                <a:off x="3187337" y="1986432"/>
                <a:ext cx="4705814" cy="2680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>
                    <a:srgbClr val="000000"/>
                  </a:buClr>
                  <a:buSzTx/>
                  <a:buFont typeface="Arial"/>
                  <a:buNone/>
                  <a:tabLst>
                    <a:tab pos="1719580" algn="l"/>
                    <a:tab pos="3262630" algn="l"/>
                    <a:tab pos="4806315" algn="l"/>
                  </a:tabLst>
                  <a:defRPr/>
                </a:pP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a)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Hình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phẳng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đó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giới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hạn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bởi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đồ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thị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  <a:sym typeface="Arial"/>
                      </a:rPr>
                      <m:t>𝑦</m:t>
                    </m:r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  <a:sym typeface="Arial"/>
                          </a:rPr>
                          <m:t>𝑒</m:t>
                        </m:r>
                      </m:e>
                      <m:sup>
                        <m: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2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trục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hoành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đường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thẳng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𝑥</m:t>
                    </m:r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−</m:t>
                    </m:r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1</m:t>
                    </m:r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,</m:t>
                    </m:r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𝑥</m:t>
                    </m:r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0</m:t>
                    </m:r>
                  </m:oMath>
                </a14:m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.</a:t>
                </a:r>
                <a:b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</a:b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  <a:sym typeface="Arial"/>
                  </a:rPr>
                  <a:t>b)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iện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ích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ình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ẳng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ó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ính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eo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ông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c</a:t>
                </a:r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𝑆</m:t>
                    </m:r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sSubSup>
                      <m:sSubSupPr>
                        <m:ctrlP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  <a:sym typeface="Arial"/>
                          </a:rPr>
                        </m:ctrlPr>
                      </m:sSubSupPr>
                      <m:e>
                        <m: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r>
                          <a:rPr kumimoji="0" lang="en-US" sz="2000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  <a:sym typeface="Arial"/>
                          </a:rPr>
                          <m:t>∫</m:t>
                        </m:r>
                      </m:e>
                      <m:sub>
                        <m: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r>
                          <a:rPr kumimoji="0" lang="en-US" sz="2000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  <a:sym typeface="Arial"/>
                          </a:rPr>
                          <m:t>1</m:t>
                        </m:r>
                      </m:sub>
                      <m:sup>
                        <m:r>
                          <a:rPr kumimoji="0" lang="en-US" sz="2000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  <a:sym typeface="Arial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  <a:sym typeface="Arial"/>
                          </a:rPr>
                          <m:t>𝑒</m:t>
                        </m:r>
                      </m:e>
                      <m:sup>
                        <m:r>
                          <a:rPr kumimoji="0" lang="en-US" sz="2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2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 </m:t>
                    </m:r>
                    <m:r>
                      <m:rPr>
                        <m:sty m:val="p"/>
                      </m:rPr>
                      <a:rPr kumimoji="0" lang="en-US" sz="2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d</m:t>
                    </m:r>
                    <m:r>
                      <a:rPr kumimoji="0" lang="en-US" sz="2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  <a:sym typeface="Arial"/>
                      </a:rPr>
                      <m:t>𝑥</m:t>
                    </m:r>
                  </m:oMath>
                </a14:m>
                <a:r>
                  <a:rPr kumimoji="0" 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  <a:endParaRPr kumimoji="0" lang="en-US" sz="16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0C77BB-1A6E-1DB8-356B-9AED55F56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337" y="1986432"/>
                <a:ext cx="4705814" cy="2680093"/>
              </a:xfrm>
              <a:prstGeom prst="rect">
                <a:avLst/>
              </a:prstGeom>
              <a:blipFill>
                <a:blip r:embed="rId6"/>
                <a:stretch>
                  <a:fillRect l="-1425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7397377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CF9B442-C578-48BE-7406-1628E6CB1C48}"/>
              </a:ext>
            </a:extLst>
          </p:cNvPr>
          <p:cNvGrpSpPr/>
          <p:nvPr/>
        </p:nvGrpSpPr>
        <p:grpSpPr>
          <a:xfrm>
            <a:off x="8275168" y="2263610"/>
            <a:ext cx="591014" cy="598177"/>
            <a:chOff x="7504772" y="1499073"/>
            <a:chExt cx="591014" cy="5981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9CB74B7-7C62-1A12-0D45-95F59CF99842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CC725F-4CE2-256B-50DB-8DED4878F6AB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F427B56F-04B8-86E8-F25E-C7FABCE73183}"/>
              </a:ext>
            </a:extLst>
          </p:cNvPr>
          <p:cNvGrpSpPr/>
          <p:nvPr/>
        </p:nvGrpSpPr>
        <p:grpSpPr>
          <a:xfrm>
            <a:off x="8267898" y="2861787"/>
            <a:ext cx="591014" cy="598177"/>
            <a:chOff x="7504772" y="2903364"/>
            <a:chExt cx="591014" cy="59817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0FED42F-F538-3D70-EF89-B84DB3AB0A76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308E91E-C9D5-CC14-90CB-3B638AE2F143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/>
              <p:nvPr/>
            </p:nvSpPr>
            <p:spPr>
              <a:xfrm>
                <a:off x="472292" y="358456"/>
                <a:ext cx="8199415" cy="619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b="1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000" b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92" y="358456"/>
                <a:ext cx="8199415" cy="619465"/>
              </a:xfrm>
              <a:prstGeom prst="rect">
                <a:avLst/>
              </a:prstGeom>
              <a:blipFill>
                <a:blip r:embed="rId3"/>
                <a:stretch>
                  <a:fillRect l="-743" b="-15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876C18DB-B124-7E12-F8D2-2E9B29C398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926" y="996108"/>
            <a:ext cx="902479" cy="86111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9080048-97DA-CB61-5053-38A08778DC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95" y="1399114"/>
            <a:ext cx="2541592" cy="3085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0C77BB-1A6E-1DB8-356B-9AED55F56D03}"/>
                  </a:ext>
                </a:extLst>
              </p:cNvPr>
              <p:cNvSpPr txBox="1"/>
              <p:nvPr/>
            </p:nvSpPr>
            <p:spPr>
              <a:xfrm>
                <a:off x="3066963" y="2263610"/>
                <a:ext cx="5298741" cy="2238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c)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b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</a:b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d)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hể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íc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khối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ròn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xoay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sin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ra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khi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quay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quan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rục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Ox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hìn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tô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màu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như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hình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vẽ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kumimoji="0" lang="en-US" sz="16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0C77BB-1A6E-1DB8-356B-9AED55F56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963" y="2263610"/>
                <a:ext cx="5298741" cy="2238305"/>
              </a:xfrm>
              <a:prstGeom prst="rect">
                <a:avLst/>
              </a:prstGeom>
              <a:blipFill>
                <a:blip r:embed="rId6"/>
                <a:stretch>
                  <a:fillRect l="-1151" b="-2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Google Shape;219;p3">
            <a:extLst>
              <a:ext uri="{FF2B5EF4-FFF2-40B4-BE49-F238E27FC236}">
                <a16:creationId xmlns:a16="http://schemas.microsoft.com/office/drawing/2014/main" id="{C56F4BF7-0F1B-1B90-ED70-6701C61DC119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963055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6537D2F-4F8A-B88F-379C-A723D3D5D861}"/>
              </a:ext>
            </a:extLst>
          </p:cNvPr>
          <p:cNvSpPr/>
          <p:nvPr/>
        </p:nvSpPr>
        <p:spPr>
          <a:xfrm>
            <a:off x="292423" y="174929"/>
            <a:ext cx="8517040" cy="29177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en-US" sz="2000" b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ị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ịn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m.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 cm.</a:t>
            </a:r>
            <a:endParaRPr lang="en-US" sz="1600" kern="100" dirty="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kern="100" dirty="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76C18DB-B124-7E12-F8D2-2E9B29C398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14" y="3277375"/>
            <a:ext cx="1538211" cy="146770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8FB328C-96F9-E6A3-83B1-6060648838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2527" y="2641277"/>
            <a:ext cx="3584759" cy="229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5544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CF9B442-C578-48BE-7406-1628E6CB1C48}"/>
              </a:ext>
            </a:extLst>
          </p:cNvPr>
          <p:cNvGrpSpPr/>
          <p:nvPr/>
        </p:nvGrpSpPr>
        <p:grpSpPr>
          <a:xfrm>
            <a:off x="693248" y="825524"/>
            <a:ext cx="591014" cy="598177"/>
            <a:chOff x="7504772" y="1499073"/>
            <a:chExt cx="591014" cy="5981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9CB74B7-7C62-1A12-0D45-95F59CF99842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CC725F-4CE2-256B-50DB-8DED4878F6AB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F427B56F-04B8-86E8-F25E-C7FABCE73183}"/>
              </a:ext>
            </a:extLst>
          </p:cNvPr>
          <p:cNvGrpSpPr/>
          <p:nvPr/>
        </p:nvGrpSpPr>
        <p:grpSpPr>
          <a:xfrm>
            <a:off x="693248" y="1906232"/>
            <a:ext cx="591014" cy="598177"/>
            <a:chOff x="7504772" y="2903364"/>
            <a:chExt cx="591014" cy="59817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0FED42F-F538-3D70-EF89-B84DB3AB0A76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308E91E-C9D5-CC14-90CB-3B638AE2F143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/>
              <p:nvPr/>
            </p:nvSpPr>
            <p:spPr>
              <a:xfrm>
                <a:off x="1472408" y="825524"/>
                <a:ext cx="6882145" cy="34933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D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sup>
                    </m:sSubSup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r>
                      <m:rPr>
                        <m:sty m:val="p"/>
                      </m:rPr>
                      <a:rPr lang="en-US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ô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408" y="825524"/>
                <a:ext cx="6882145" cy="3493392"/>
              </a:xfrm>
              <a:prstGeom prst="rect">
                <a:avLst/>
              </a:prstGeom>
              <a:blipFill>
                <a:blip r:embed="rId3"/>
                <a:stretch>
                  <a:fillRect l="-975" b="-1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05C8F3C7-0E4D-AF48-12E0-6ABB8C0FF618}"/>
              </a:ext>
            </a:extLst>
          </p:cNvPr>
          <p:cNvGrpSpPr/>
          <p:nvPr/>
        </p:nvGrpSpPr>
        <p:grpSpPr>
          <a:xfrm>
            <a:off x="682097" y="3072407"/>
            <a:ext cx="591014" cy="598177"/>
            <a:chOff x="7504772" y="1499073"/>
            <a:chExt cx="591014" cy="59817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DADE4FD-CF96-6A5B-BD98-A1E1FD3FCE37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7970F75-A6CD-AFF6-8902-F9A10A69BFF0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323F576-0B7D-1E60-3ADF-5EAB38F2F7F8}"/>
              </a:ext>
            </a:extLst>
          </p:cNvPr>
          <p:cNvGrpSpPr/>
          <p:nvPr/>
        </p:nvGrpSpPr>
        <p:grpSpPr>
          <a:xfrm>
            <a:off x="688405" y="3821015"/>
            <a:ext cx="591014" cy="598177"/>
            <a:chOff x="7504772" y="2903364"/>
            <a:chExt cx="591014" cy="598177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C4DE10B-A17E-068A-424B-8DE862AA07C4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18DC5F6-88BF-C240-1865-C1F71664DD8E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876C18DB-B124-7E12-F8D2-2E9B29C398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98" y="6131"/>
            <a:ext cx="890382" cy="84957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18BD782-57A6-EE2D-6CF5-7909314930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610" y="405817"/>
            <a:ext cx="3170969" cy="2027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731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/>
              <p:nvPr/>
            </p:nvSpPr>
            <p:spPr>
              <a:xfrm>
                <a:off x="311390" y="182211"/>
                <a:ext cx="2264542" cy="1891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b="1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âu</a:t>
                </a:r>
                <a:r>
                  <a:rPr lang="en-US" sz="2000" b="1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4: 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Cho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ồ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th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xoay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như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ẽ</a:t>
                </a:r>
                <a:endParaRPr kumimoji="0" lang="en-US" sz="16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6537D2F-4F8A-B88F-379C-A723D3D5D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390" y="182211"/>
                <a:ext cx="2264542" cy="1891800"/>
              </a:xfrm>
              <a:prstGeom prst="rect">
                <a:avLst/>
              </a:prstGeom>
              <a:blipFill>
                <a:blip r:embed="rId3"/>
                <a:stretch>
                  <a:fillRect l="-2688" r="-5645" b="-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0C77BB-1A6E-1DB8-356B-9AED55F56D03}"/>
                  </a:ext>
                </a:extLst>
              </p:cNvPr>
              <p:cNvSpPr txBox="1"/>
              <p:nvPr/>
            </p:nvSpPr>
            <p:spPr>
              <a:xfrm>
                <a:off x="2763178" y="462819"/>
                <a:ext cx="5406752" cy="4208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en-US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</m:d>
                      </m:e>
                      <m:sup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a:rPr lang="en-US" sz="200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en-US" sz="200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sz="20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sup>
                    </m:sSup>
                    <m:r>
                      <m:rPr>
                        <m:sty m:val="p"/>
                      </m:rPr>
                      <a:rPr lang="en-US" sz="20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1600" kern="100" dirty="0">
                  <a:solidFill>
                    <a:srgbClr val="000000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0C77BB-1A6E-1DB8-356B-9AED55F56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178" y="462819"/>
                <a:ext cx="5406752" cy="4208716"/>
              </a:xfrm>
              <a:prstGeom prst="rect">
                <a:avLst/>
              </a:prstGeom>
              <a:blipFill>
                <a:blip r:embed="rId4"/>
                <a:stretch>
                  <a:fillRect l="-1127" r="-1240" b="-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graph of a cone with a line drawn on it&#10;&#10;Description automatically generated">
            <a:extLst>
              <a:ext uri="{FF2B5EF4-FFF2-40B4-BE49-F238E27FC236}">
                <a16:creationId xmlns:a16="http://schemas.microsoft.com/office/drawing/2014/main" id="{C366967D-FD5A-E9E7-E1FC-D7BF5E9093D3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7121"/>
          <a:stretch/>
        </p:blipFill>
        <p:spPr>
          <a:xfrm>
            <a:off x="404793" y="2185540"/>
            <a:ext cx="2264543" cy="26800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76C18DB-B124-7E12-F8D2-2E9B29C398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18" y="4411238"/>
            <a:ext cx="593108" cy="56592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2ACD32A-2D7C-930B-D83E-25E4373216F8}"/>
              </a:ext>
            </a:extLst>
          </p:cNvPr>
          <p:cNvGrpSpPr/>
          <p:nvPr/>
        </p:nvGrpSpPr>
        <p:grpSpPr>
          <a:xfrm>
            <a:off x="8253383" y="462819"/>
            <a:ext cx="591014" cy="598177"/>
            <a:chOff x="7504772" y="1499073"/>
            <a:chExt cx="591014" cy="59817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3792E44-57AC-056A-79A8-839AD600C9E0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5555702-C6C8-8F75-1353-949810CCD0CB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Đ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570F986-0667-747E-C684-C05CFBA47F22}"/>
              </a:ext>
            </a:extLst>
          </p:cNvPr>
          <p:cNvGrpSpPr/>
          <p:nvPr/>
        </p:nvGrpSpPr>
        <p:grpSpPr>
          <a:xfrm>
            <a:off x="8243533" y="2335276"/>
            <a:ext cx="591014" cy="598177"/>
            <a:chOff x="7504772" y="2903364"/>
            <a:chExt cx="591014" cy="598177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C6A157D-F16E-BB5A-E4C9-6DC08810898D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1963794-AF2E-2F86-31A3-B0EC970DE9A0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49820E4-9AEB-29F7-C31A-FF563413DE43}"/>
              </a:ext>
            </a:extLst>
          </p:cNvPr>
          <p:cNvGrpSpPr/>
          <p:nvPr/>
        </p:nvGrpSpPr>
        <p:grpSpPr>
          <a:xfrm>
            <a:off x="8238883" y="3534287"/>
            <a:ext cx="591014" cy="598177"/>
            <a:chOff x="7504772" y="1499073"/>
            <a:chExt cx="591014" cy="59817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0F86551-71A3-9859-8848-AB3418210570}"/>
                </a:ext>
              </a:extLst>
            </p:cNvPr>
            <p:cNvSpPr/>
            <p:nvPr/>
          </p:nvSpPr>
          <p:spPr>
            <a:xfrm>
              <a:off x="7504772" y="1672682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3190AA1-85FF-03B5-A94D-4FBE4B243176}"/>
                </a:ext>
              </a:extLst>
            </p:cNvPr>
            <p:cNvSpPr/>
            <p:nvPr/>
          </p:nvSpPr>
          <p:spPr>
            <a:xfrm>
              <a:off x="7598614" y="1499073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2500" b="1" kern="1200" dirty="0">
                  <a:solidFill>
                    <a:srgbClr val="FF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12FD05-55EB-E137-1486-254C531D0465}"/>
              </a:ext>
            </a:extLst>
          </p:cNvPr>
          <p:cNvGrpSpPr/>
          <p:nvPr/>
        </p:nvGrpSpPr>
        <p:grpSpPr>
          <a:xfrm>
            <a:off x="8238883" y="4082504"/>
            <a:ext cx="591014" cy="598177"/>
            <a:chOff x="7504772" y="2903364"/>
            <a:chExt cx="591014" cy="598177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8507BB0-5EF5-BF8B-91D3-02FAFBF54821}"/>
                </a:ext>
              </a:extLst>
            </p:cNvPr>
            <p:cNvSpPr/>
            <p:nvPr/>
          </p:nvSpPr>
          <p:spPr>
            <a:xfrm>
              <a:off x="7504772" y="3062868"/>
              <a:ext cx="591014" cy="39029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500" b="0" i="0" u="none" strike="noStrike" kern="0" cap="none" spc="0" normalizeH="0" baseline="0" noProof="0">
                <a:ln>
                  <a:noFill/>
                </a:ln>
                <a:solidFill>
                  <a:srgbClr val="F6F6F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0549CD9-8990-B648-CF4B-AE4A87DC83DA}"/>
                </a:ext>
              </a:extLst>
            </p:cNvPr>
            <p:cNvSpPr/>
            <p:nvPr/>
          </p:nvSpPr>
          <p:spPr>
            <a:xfrm>
              <a:off x="7598614" y="2903364"/>
              <a:ext cx="425632" cy="598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S</a:t>
              </a:r>
              <a:endPara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501293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4" y="174929"/>
            <a:ext cx="8708711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24" name="Google Shape;1422;p39"/>
          <p:cNvGrpSpPr/>
          <p:nvPr/>
        </p:nvGrpSpPr>
        <p:grpSpPr>
          <a:xfrm rot="15760545">
            <a:off x="8142180" y="-86034"/>
            <a:ext cx="814400" cy="1093000"/>
            <a:chOff x="6580775" y="3542238"/>
            <a:chExt cx="814400" cy="1093000"/>
          </a:xfrm>
        </p:grpSpPr>
        <p:sp>
          <p:nvSpPr>
            <p:cNvPr id="25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E3A685D7-5507-EA46-E14D-099D6432FFFE}"/>
              </a:ext>
            </a:extLst>
          </p:cNvPr>
          <p:cNvSpPr/>
          <p:nvPr/>
        </p:nvSpPr>
        <p:spPr>
          <a:xfrm>
            <a:off x="769783" y="495178"/>
            <a:ext cx="7597382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300" b="1" i="0" u="none" strike="noStrike" kern="1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Phần</a:t>
            </a:r>
            <a:r>
              <a:rPr kumimoji="0" lang="en-US" sz="23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3: </a:t>
            </a:r>
            <a:r>
              <a:rPr kumimoji="0" lang="en-US" sz="2300" b="1" i="0" u="none" strike="noStrike" kern="1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Trắc</a:t>
            </a:r>
            <a:r>
              <a:rPr kumimoji="0" lang="en-US" sz="23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300" b="1" i="0" u="none" strike="noStrike" kern="1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nghiệm</a:t>
            </a:r>
            <a:r>
              <a:rPr kumimoji="0" lang="en-US" sz="23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300" b="1" i="0" u="none" strike="noStrike" kern="1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trả</a:t>
            </a:r>
            <a:r>
              <a:rPr kumimoji="0" lang="en-US" sz="23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300" b="1" i="0" u="none" strike="noStrike" kern="1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lời</a:t>
            </a:r>
            <a:r>
              <a:rPr kumimoji="0" lang="en-US" sz="23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300" b="1" i="0" u="none" strike="noStrike" kern="1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Aptos"/>
                <a:cs typeface="Times New Roman" panose="02020603050405020304" pitchFamily="18" charset="0"/>
                <a:sym typeface="Arial"/>
              </a:rPr>
              <a:t>ngắn</a:t>
            </a:r>
            <a:endParaRPr kumimoji="0" lang="en-US" sz="23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Aptos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7062CBE-AB0C-6239-65EF-5BAB868337C1}"/>
                  </a:ext>
                </a:extLst>
              </p:cNvPr>
              <p:cNvSpPr/>
              <p:nvPr/>
            </p:nvSpPr>
            <p:spPr>
              <a:xfrm>
                <a:off x="917845" y="1371483"/>
                <a:ext cx="3903367" cy="2084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228600" algn="l"/>
                    <a:tab pos="630555" algn="l"/>
                    <a:tab pos="1351280" algn="l"/>
                    <a:tab pos="1828800" algn="l"/>
                    <a:tab pos="3429000" algn="l"/>
                    <a:tab pos="5029200" algn="l"/>
                  </a:tabLst>
                </a:pPr>
                <a:r>
                  <a:rPr lang="en-US" sz="2000" b="1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000" b="1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7062CBE-AB0C-6239-65EF-5BAB86833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45" y="1371483"/>
                <a:ext cx="3903367" cy="2084481"/>
              </a:xfrm>
              <a:prstGeom prst="rect">
                <a:avLst/>
              </a:prstGeom>
              <a:blipFill>
                <a:blip r:embed="rId3"/>
                <a:stretch>
                  <a:fillRect l="-1719" r="-3281" b="-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EC5F4663-575B-6B7C-38E2-26FA3E25EC92}"/>
              </a:ext>
            </a:extLst>
          </p:cNvPr>
          <p:cNvSpPr/>
          <p:nvPr/>
        </p:nvSpPr>
        <p:spPr>
          <a:xfrm>
            <a:off x="668633" y="4111204"/>
            <a:ext cx="7799682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/>
                <a:ea typeface="Malgun Gothic" panose="020B0503020000020004" pitchFamily="34" charset="-127"/>
                <a:cs typeface="Times New Roman" panose="02020603050405020304" pitchFamily="18" charset="0"/>
                <a:sym typeface="Arial"/>
              </a:rPr>
              <a:t>.............................................................................................................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/>
              <a:ea typeface="Aptos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7B5049-7410-AB39-DC42-3BF5BA4C76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5658" y="3885993"/>
            <a:ext cx="1063014" cy="1017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13C6213-4C19-DCA8-1102-BEF40C443EF2}"/>
                  </a:ext>
                </a:extLst>
              </p:cNvPr>
              <p:cNvSpPr/>
              <p:nvPr/>
            </p:nvSpPr>
            <p:spPr>
              <a:xfrm>
                <a:off x="4268552" y="3631361"/>
                <a:ext cx="599844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2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22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𝟏𝟏</m:t>
                          </m:r>
                        </m:num>
                        <m:den>
                          <m:r>
                            <a:rPr kumimoji="0" lang="en-US" sz="22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/>
                              <a:sym typeface="Arial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13C6213-4C19-DCA8-1102-BEF40C443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52" y="3631361"/>
                <a:ext cx="599844" cy="7283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7B4AC42-70CE-5442-37E4-30B8CFABA782}"/>
              </a:ext>
            </a:extLst>
          </p:cNvPr>
          <p:cNvGrpSpPr/>
          <p:nvPr/>
        </p:nvGrpSpPr>
        <p:grpSpPr>
          <a:xfrm>
            <a:off x="5821641" y="1246020"/>
            <a:ext cx="2404514" cy="2342294"/>
            <a:chOff x="5431144" y="1192842"/>
            <a:chExt cx="2697088" cy="2668658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EF8DBCF-EB0D-EC9D-AFD3-6826C607BC95}"/>
                </a:ext>
              </a:extLst>
            </p:cNvPr>
            <p:cNvSpPr/>
            <p:nvPr/>
          </p:nvSpPr>
          <p:spPr>
            <a:xfrm>
              <a:off x="5431144" y="1192842"/>
              <a:ext cx="2697088" cy="2668658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4852CE8-8565-CD21-F817-450A7CABA6A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10802" y="1240568"/>
              <a:ext cx="2536647" cy="26187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91219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2" name="Google Shape;2772;p40"/>
          <p:cNvSpPr txBox="1">
            <a:spLocks noGrp="1"/>
          </p:cNvSpPr>
          <p:nvPr>
            <p:ph type="title"/>
          </p:nvPr>
        </p:nvSpPr>
        <p:spPr>
          <a:xfrm>
            <a:off x="806310" y="2035617"/>
            <a:ext cx="7488445" cy="220599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4000" dirty="0">
                <a:solidFill>
                  <a:srgbClr val="FFFFFF"/>
                </a:solidFill>
                <a:latin typeface="Arial"/>
              </a:rPr>
              <a:t>ỨNG DỤNG TÍCH PHÂN ĐỂ TÍNH DIỆN TÍCH HÌNH PHẲNG</a:t>
            </a:r>
            <a:endParaRPr sz="4000" dirty="0"/>
          </a:p>
        </p:txBody>
      </p:sp>
      <p:sp>
        <p:nvSpPr>
          <p:cNvPr id="2773" name="Google Shape;2773;p40"/>
          <p:cNvSpPr txBox="1">
            <a:spLocks noGrp="1"/>
          </p:cNvSpPr>
          <p:nvPr>
            <p:ph type="title" idx="2"/>
          </p:nvPr>
        </p:nvSpPr>
        <p:spPr>
          <a:xfrm>
            <a:off x="3724483" y="901888"/>
            <a:ext cx="1652100" cy="91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000">
                <a:solidFill>
                  <a:srgbClr val="F39357"/>
                </a:solidFill>
                <a:latin typeface="+mj-lt"/>
              </a:rPr>
              <a:t>01</a:t>
            </a:r>
            <a:endParaRPr sz="8000">
              <a:solidFill>
                <a:srgbClr val="F39357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4" y="174929"/>
            <a:ext cx="8708711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24" name="Google Shape;1422;p39"/>
          <p:cNvGrpSpPr/>
          <p:nvPr/>
        </p:nvGrpSpPr>
        <p:grpSpPr>
          <a:xfrm rot="15760545">
            <a:off x="8142180" y="-86034"/>
            <a:ext cx="814400" cy="1093000"/>
            <a:chOff x="6580775" y="3542238"/>
            <a:chExt cx="814400" cy="1093000"/>
          </a:xfrm>
        </p:grpSpPr>
        <p:sp>
          <p:nvSpPr>
            <p:cNvPr id="25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7062CBE-AB0C-6239-65EF-5BAB868337C1}"/>
                  </a:ext>
                </a:extLst>
              </p:cNvPr>
              <p:cNvSpPr/>
              <p:nvPr/>
            </p:nvSpPr>
            <p:spPr>
              <a:xfrm>
                <a:off x="503589" y="513618"/>
                <a:ext cx="8159678" cy="33152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6"/>
                    </a:solidFill>
                  </a:rPr>
                  <a:t>Câu 2: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Mộ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huô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iê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dạ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ử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ì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ò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ó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ườ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í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bằ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m.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ê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ó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gười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hiế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ế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ai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phầ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ể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ồ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o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ó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dạ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ủ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mộ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á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o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ì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parabol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ó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ỉ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ù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ới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âm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ử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ì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ò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à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ai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ầu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mú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ủ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á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o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ằm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ê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ử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ườ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ò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(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phầ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ô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màu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),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ác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hau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mộ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hoả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bằ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4 (m),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phầ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ò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lại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ủ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huô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iê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(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phầ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hô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ô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màu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)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dà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ể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ồ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ỏ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hậ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Bả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.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Biế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ác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íc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hước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ho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hư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hì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ẽ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à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ki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phí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ể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rồ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ỏ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hậ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Bả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là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100. 000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đồng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/m</a:t>
                </a:r>
                <a:r>
                  <a:rPr lang="en-US" sz="2000" baseline="30000" dirty="0">
                    <a:solidFill>
                      <a:schemeClr val="accent6"/>
                    </a:solidFill>
                  </a:rPr>
                  <a:t>2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7062CBE-AB0C-6239-65EF-5BAB86833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89" y="513618"/>
                <a:ext cx="8159678" cy="3315267"/>
              </a:xfrm>
              <a:prstGeom prst="rect">
                <a:avLst/>
              </a:prstGeom>
              <a:blipFill>
                <a:blip r:embed="rId3"/>
                <a:stretch>
                  <a:fillRect l="-822" r="-747" b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EC5F4663-575B-6B7C-38E2-26FA3E25EC92}"/>
              </a:ext>
            </a:extLst>
          </p:cNvPr>
          <p:cNvSpPr/>
          <p:nvPr/>
        </p:nvSpPr>
        <p:spPr>
          <a:xfrm>
            <a:off x="668633" y="4111204"/>
            <a:ext cx="7799682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/>
                <a:ea typeface="Malgun Gothic" panose="020B0503020000020004" pitchFamily="34" charset="-127"/>
                <a:cs typeface="Times New Roman" panose="02020603050405020304" pitchFamily="18" charset="0"/>
                <a:sym typeface="Arial"/>
              </a:rPr>
              <a:t>.............................................................................................................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/>
              <a:ea typeface="Aptos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7B5049-7410-AB39-DC42-3BF5BA4C76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5658" y="3885993"/>
            <a:ext cx="1063014" cy="1017779"/>
          </a:xfrm>
          <a:prstGeom prst="rect">
            <a:avLst/>
          </a:prstGeom>
        </p:spPr>
      </p:pic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07F71A36-3DB0-8696-2C6C-6BE32C6EC44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780383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4" y="174929"/>
            <a:ext cx="8708711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24" name="Google Shape;1422;p39"/>
          <p:cNvGrpSpPr/>
          <p:nvPr/>
        </p:nvGrpSpPr>
        <p:grpSpPr>
          <a:xfrm rot="15760545">
            <a:off x="8142180" y="-86034"/>
            <a:ext cx="814400" cy="1093000"/>
            <a:chOff x="6580775" y="3542238"/>
            <a:chExt cx="814400" cy="1093000"/>
          </a:xfrm>
        </p:grpSpPr>
        <p:sp>
          <p:nvSpPr>
            <p:cNvPr id="25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B7062CBE-AB0C-6239-65EF-5BAB868337C1}"/>
              </a:ext>
            </a:extLst>
          </p:cNvPr>
          <p:cNvSpPr/>
          <p:nvPr/>
        </p:nvSpPr>
        <p:spPr>
          <a:xfrm>
            <a:off x="325325" y="682615"/>
            <a:ext cx="850761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>
                <a:solidFill>
                  <a:srgbClr val="FFFFFF"/>
                </a:solidFill>
              </a:rPr>
              <a:t>Hỏi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cần</a:t>
            </a:r>
            <a:r>
              <a:rPr lang="en-US" sz="2000" dirty="0">
                <a:solidFill>
                  <a:srgbClr val="FFFFFF"/>
                </a:solidFill>
              </a:rPr>
              <a:t> bao </a:t>
            </a:r>
            <a:r>
              <a:rPr lang="en-US" sz="2000" dirty="0" err="1">
                <a:solidFill>
                  <a:srgbClr val="FFFFFF"/>
                </a:solidFill>
              </a:rPr>
              <a:t>nhiêu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tiền</a:t>
            </a:r>
            <a:r>
              <a:rPr lang="en-US" sz="2000" dirty="0">
                <a:solidFill>
                  <a:srgbClr val="FFFFFF"/>
                </a:solidFill>
              </a:rPr>
              <a:t> (</a:t>
            </a:r>
            <a:r>
              <a:rPr lang="en-US" sz="2000" dirty="0" err="1">
                <a:solidFill>
                  <a:srgbClr val="FFFFFF"/>
                </a:solidFill>
              </a:rPr>
              <a:t>đơ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vị</a:t>
            </a:r>
            <a:r>
              <a:rPr lang="en-US" sz="2000" dirty="0">
                <a:solidFill>
                  <a:srgbClr val="FFFFFF"/>
                </a:solidFill>
              </a:rPr>
              <a:t>: </a:t>
            </a:r>
            <a:r>
              <a:rPr lang="en-US" sz="2000" dirty="0" err="1">
                <a:solidFill>
                  <a:srgbClr val="FFFFFF"/>
                </a:solidFill>
              </a:rPr>
              <a:t>đồng</a:t>
            </a:r>
            <a:r>
              <a:rPr lang="en-US" sz="2000" dirty="0">
                <a:solidFill>
                  <a:srgbClr val="FFFFFF"/>
                </a:solidFill>
              </a:rPr>
              <a:t>) </a:t>
            </a:r>
            <a:r>
              <a:rPr lang="en-US" sz="2000" dirty="0" err="1">
                <a:solidFill>
                  <a:srgbClr val="FFFFFF"/>
                </a:solidFill>
              </a:rPr>
              <a:t>để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trồng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cỏ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Nhật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Bả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trê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phầ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đất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đó</a:t>
            </a:r>
            <a:r>
              <a:rPr lang="en-US" sz="2000" dirty="0">
                <a:solidFill>
                  <a:srgbClr val="FFFFFF"/>
                </a:solidFill>
              </a:rPr>
              <a:t>? (</a:t>
            </a:r>
            <a:r>
              <a:rPr lang="en-US" sz="2000" dirty="0" err="1">
                <a:solidFill>
                  <a:srgbClr val="FFFFFF"/>
                </a:solidFill>
              </a:rPr>
              <a:t>Số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tiề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được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làm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trò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đến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hàng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 err="1">
                <a:solidFill>
                  <a:srgbClr val="FFFFFF"/>
                </a:solidFill>
              </a:rPr>
              <a:t>nghìn</a:t>
            </a:r>
            <a:r>
              <a:rPr lang="en-US" sz="2000" dirty="0">
                <a:solidFill>
                  <a:srgbClr val="FFFFFF"/>
                </a:solidFill>
              </a:rPr>
              <a:t>)</a:t>
            </a:r>
            <a:endParaRPr lang="en-US" sz="2000" dirty="0">
              <a:solidFill>
                <a:schemeClr val="accent6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5F4663-575B-6B7C-38E2-26FA3E25EC92}"/>
              </a:ext>
            </a:extLst>
          </p:cNvPr>
          <p:cNvSpPr/>
          <p:nvPr/>
        </p:nvSpPr>
        <p:spPr>
          <a:xfrm>
            <a:off x="668633" y="4111204"/>
            <a:ext cx="7799682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/>
                <a:ea typeface="Malgun Gothic" panose="020B0503020000020004" pitchFamily="34" charset="-127"/>
                <a:cs typeface="Times New Roman" panose="02020603050405020304" pitchFamily="18" charset="0"/>
                <a:sym typeface="Arial"/>
              </a:rPr>
              <a:t>.............................................................................................................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/>
              <a:ea typeface="Aptos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7B5049-7410-AB39-DC42-3BF5BA4C76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5658" y="3885993"/>
            <a:ext cx="1063014" cy="1017779"/>
          </a:xfrm>
          <a:prstGeom prst="rect">
            <a:avLst/>
          </a:prstGeom>
        </p:spPr>
      </p:pic>
      <p:sp>
        <p:nvSpPr>
          <p:cNvPr id="3" name="Rectangle 16">
            <a:extLst>
              <a:ext uri="{FF2B5EF4-FFF2-40B4-BE49-F238E27FC236}">
                <a16:creationId xmlns:a16="http://schemas.microsoft.com/office/drawing/2014/main" id="{139926CD-449C-98BC-D350-27574F8C1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95578A6-9C7C-BFEC-488E-A7D47B80BC8C}"/>
              </a:ext>
            </a:extLst>
          </p:cNvPr>
          <p:cNvGrpSpPr/>
          <p:nvPr/>
        </p:nvGrpSpPr>
        <p:grpSpPr>
          <a:xfrm>
            <a:off x="2321503" y="1734037"/>
            <a:ext cx="4493941" cy="2003619"/>
            <a:chOff x="2287554" y="1845001"/>
            <a:chExt cx="4493941" cy="2003619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326E31E-AD61-A633-BDE6-A1A91A20DF93}"/>
                </a:ext>
              </a:extLst>
            </p:cNvPr>
            <p:cNvSpPr/>
            <p:nvPr/>
          </p:nvSpPr>
          <p:spPr>
            <a:xfrm>
              <a:off x="2287554" y="1845001"/>
              <a:ext cx="4493941" cy="2003619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1">
              <a:extLst>
                <a:ext uri="{FF2B5EF4-FFF2-40B4-BE49-F238E27FC236}">
                  <a16:creationId xmlns:a16="http://schemas.microsoft.com/office/drawing/2014/main" id="{6374464F-C620-0F7D-FF38-79B32223E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7263" y="1923154"/>
              <a:ext cx="4398220" cy="1815850"/>
              <a:chOff x="7280" y="5125"/>
              <a:chExt cx="3507" cy="1752"/>
            </a:xfrm>
          </p:grpSpPr>
          <p:sp>
            <p:nvSpPr>
              <p:cNvPr id="5" name="Freeform 15">
                <a:extLst>
                  <a:ext uri="{FF2B5EF4-FFF2-40B4-BE49-F238E27FC236}">
                    <a16:creationId xmlns:a16="http://schemas.microsoft.com/office/drawing/2014/main" id="{93B90CAE-50C8-C8BB-9EAA-F99EA7CAEE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5" y="5125"/>
                <a:ext cx="1552" cy="1727"/>
              </a:xfrm>
              <a:custGeom>
                <a:avLst/>
                <a:gdLst>
                  <a:gd name="T0" fmla="*/ 0 w 1552"/>
                  <a:gd name="T1" fmla="*/ 181 h 1727"/>
                  <a:gd name="T2" fmla="*/ 167 w 1552"/>
                  <a:gd name="T3" fmla="*/ 106 h 1727"/>
                  <a:gd name="T4" fmla="*/ 331 w 1552"/>
                  <a:gd name="T5" fmla="*/ 55 h 1727"/>
                  <a:gd name="T6" fmla="*/ 481 w 1552"/>
                  <a:gd name="T7" fmla="*/ 21 h 1727"/>
                  <a:gd name="T8" fmla="*/ 665 w 1552"/>
                  <a:gd name="T9" fmla="*/ 0 h 1727"/>
                  <a:gd name="T10" fmla="*/ 802 w 1552"/>
                  <a:gd name="T11" fmla="*/ 0 h 1727"/>
                  <a:gd name="T12" fmla="*/ 969 w 1552"/>
                  <a:gd name="T13" fmla="*/ 11 h 1727"/>
                  <a:gd name="T14" fmla="*/ 1115 w 1552"/>
                  <a:gd name="T15" fmla="*/ 34 h 1727"/>
                  <a:gd name="T16" fmla="*/ 1334 w 1552"/>
                  <a:gd name="T17" fmla="*/ 92 h 1727"/>
                  <a:gd name="T18" fmla="*/ 1487 w 1552"/>
                  <a:gd name="T19" fmla="*/ 147 h 1727"/>
                  <a:gd name="T20" fmla="*/ 1552 w 1552"/>
                  <a:gd name="T21" fmla="*/ 181 h 1727"/>
                  <a:gd name="T22" fmla="*/ 1474 w 1552"/>
                  <a:gd name="T23" fmla="*/ 451 h 1727"/>
                  <a:gd name="T24" fmla="*/ 1348 w 1552"/>
                  <a:gd name="T25" fmla="*/ 860 h 1727"/>
                  <a:gd name="T26" fmla="*/ 1245 w 1552"/>
                  <a:gd name="T27" fmla="*/ 1164 h 1727"/>
                  <a:gd name="T28" fmla="*/ 1153 w 1552"/>
                  <a:gd name="T29" fmla="*/ 1355 h 1727"/>
                  <a:gd name="T30" fmla="*/ 1064 w 1552"/>
                  <a:gd name="T31" fmla="*/ 1509 h 1727"/>
                  <a:gd name="T32" fmla="*/ 1003 w 1552"/>
                  <a:gd name="T33" fmla="*/ 1584 h 1727"/>
                  <a:gd name="T34" fmla="*/ 928 w 1552"/>
                  <a:gd name="T35" fmla="*/ 1659 h 1727"/>
                  <a:gd name="T36" fmla="*/ 860 w 1552"/>
                  <a:gd name="T37" fmla="*/ 1703 h 1727"/>
                  <a:gd name="T38" fmla="*/ 788 w 1552"/>
                  <a:gd name="T39" fmla="*/ 1727 h 1727"/>
                  <a:gd name="T40" fmla="*/ 730 w 1552"/>
                  <a:gd name="T41" fmla="*/ 1724 h 1727"/>
                  <a:gd name="T42" fmla="*/ 645 w 1552"/>
                  <a:gd name="T43" fmla="*/ 1679 h 1727"/>
                  <a:gd name="T44" fmla="*/ 559 w 1552"/>
                  <a:gd name="T45" fmla="*/ 1611 h 1727"/>
                  <a:gd name="T46" fmla="*/ 481 w 1552"/>
                  <a:gd name="T47" fmla="*/ 1512 h 1727"/>
                  <a:gd name="T48" fmla="*/ 382 w 1552"/>
                  <a:gd name="T49" fmla="*/ 1341 h 1727"/>
                  <a:gd name="T50" fmla="*/ 276 w 1552"/>
                  <a:gd name="T51" fmla="*/ 1096 h 1727"/>
                  <a:gd name="T52" fmla="*/ 160 w 1552"/>
                  <a:gd name="T53" fmla="*/ 751 h 1727"/>
                  <a:gd name="T54" fmla="*/ 0 w 1552"/>
                  <a:gd name="T55" fmla="*/ 181 h 1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1552" h="1727">
                    <a:moveTo>
                      <a:pt x="0" y="181"/>
                    </a:moveTo>
                    <a:lnTo>
                      <a:pt x="167" y="106"/>
                    </a:lnTo>
                    <a:lnTo>
                      <a:pt x="331" y="55"/>
                    </a:lnTo>
                    <a:lnTo>
                      <a:pt x="481" y="21"/>
                    </a:lnTo>
                    <a:lnTo>
                      <a:pt x="665" y="0"/>
                    </a:lnTo>
                    <a:lnTo>
                      <a:pt x="802" y="0"/>
                    </a:lnTo>
                    <a:lnTo>
                      <a:pt x="969" y="11"/>
                    </a:lnTo>
                    <a:lnTo>
                      <a:pt x="1115" y="34"/>
                    </a:lnTo>
                    <a:lnTo>
                      <a:pt x="1334" y="92"/>
                    </a:lnTo>
                    <a:lnTo>
                      <a:pt x="1487" y="147"/>
                    </a:lnTo>
                    <a:lnTo>
                      <a:pt x="1552" y="181"/>
                    </a:lnTo>
                    <a:lnTo>
                      <a:pt x="1474" y="451"/>
                    </a:lnTo>
                    <a:lnTo>
                      <a:pt x="1348" y="860"/>
                    </a:lnTo>
                    <a:lnTo>
                      <a:pt x="1245" y="1164"/>
                    </a:lnTo>
                    <a:lnTo>
                      <a:pt x="1153" y="1355"/>
                    </a:lnTo>
                    <a:lnTo>
                      <a:pt x="1064" y="1509"/>
                    </a:lnTo>
                    <a:lnTo>
                      <a:pt x="1003" y="1584"/>
                    </a:lnTo>
                    <a:lnTo>
                      <a:pt x="928" y="1659"/>
                    </a:lnTo>
                    <a:lnTo>
                      <a:pt x="860" y="1703"/>
                    </a:lnTo>
                    <a:lnTo>
                      <a:pt x="788" y="1727"/>
                    </a:lnTo>
                    <a:lnTo>
                      <a:pt x="730" y="1724"/>
                    </a:lnTo>
                    <a:lnTo>
                      <a:pt x="645" y="1679"/>
                    </a:lnTo>
                    <a:lnTo>
                      <a:pt x="559" y="1611"/>
                    </a:lnTo>
                    <a:lnTo>
                      <a:pt x="481" y="1512"/>
                    </a:lnTo>
                    <a:lnTo>
                      <a:pt x="382" y="1341"/>
                    </a:lnTo>
                    <a:lnTo>
                      <a:pt x="276" y="1096"/>
                    </a:lnTo>
                    <a:lnTo>
                      <a:pt x="160" y="751"/>
                    </a:lnTo>
                    <a:lnTo>
                      <a:pt x="0" y="181"/>
                    </a:lnTo>
                    <a:close/>
                  </a:path>
                </a:pathLst>
              </a:custGeom>
              <a:pattFill prst="ltUpDiag">
                <a:fgClr>
                  <a:srgbClr val="A8D08D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AutoShape 14">
                <a:extLst>
                  <a:ext uri="{FF2B5EF4-FFF2-40B4-BE49-F238E27FC236}">
                    <a16:creationId xmlns:a16="http://schemas.microsoft.com/office/drawing/2014/main" id="{1041214E-09EA-8B06-8077-B733171194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03" y="6853"/>
                <a:ext cx="3462" cy="0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Arc 13">
                <a:extLst>
                  <a:ext uri="{FF2B5EF4-FFF2-40B4-BE49-F238E27FC236}">
                    <a16:creationId xmlns:a16="http://schemas.microsoft.com/office/drawing/2014/main" id="{D5B63802-74D0-44F1-7DC1-000B10947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7" y="5126"/>
                <a:ext cx="3458" cy="173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75 h 21675"/>
                  <a:gd name="T2" fmla="*/ 43200 w 43200"/>
                  <a:gd name="T3" fmla="*/ 21600 h 21675"/>
                  <a:gd name="T4" fmla="*/ 21600 w 43200"/>
                  <a:gd name="T5" fmla="*/ 21600 h 21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75" fill="none" extrusionOk="0">
                    <a:moveTo>
                      <a:pt x="0" y="21674"/>
                    </a:moveTo>
                    <a:cubicBezTo>
                      <a:pt x="0" y="21649"/>
                      <a:pt x="0" y="2162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1675" stroke="0" extrusionOk="0">
                    <a:moveTo>
                      <a:pt x="0" y="21674"/>
                    </a:moveTo>
                    <a:cubicBezTo>
                      <a:pt x="0" y="21649"/>
                      <a:pt x="0" y="2162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12">
                <a:extLst>
                  <a:ext uri="{FF2B5EF4-FFF2-40B4-BE49-F238E27FC236}">
                    <a16:creationId xmlns:a16="http://schemas.microsoft.com/office/drawing/2014/main" id="{E94D5A4B-FFCB-B01F-2608-B2C38710B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0" y="5305"/>
                <a:ext cx="775" cy="1550"/>
              </a:xfrm>
              <a:custGeom>
                <a:avLst/>
                <a:gdLst>
                  <a:gd name="T0" fmla="*/ 0 w 775"/>
                  <a:gd name="T1" fmla="*/ 0 h 1550"/>
                  <a:gd name="T2" fmla="*/ 775 w 775"/>
                  <a:gd name="T3" fmla="*/ 1550 h 15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75" h="1550">
                    <a:moveTo>
                      <a:pt x="0" y="0"/>
                    </a:moveTo>
                    <a:cubicBezTo>
                      <a:pt x="211" y="754"/>
                      <a:pt x="423" y="1508"/>
                      <a:pt x="775" y="1550"/>
                    </a:cubicBezTo>
                  </a:path>
                </a:pathLst>
              </a:custGeom>
              <a:noFill/>
              <a:ln w="127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169B6204-B769-4ED8-A96F-B76A20EFA10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040" y="5305"/>
                <a:ext cx="775" cy="1550"/>
              </a:xfrm>
              <a:custGeom>
                <a:avLst/>
                <a:gdLst>
                  <a:gd name="T0" fmla="*/ 0 w 775"/>
                  <a:gd name="T1" fmla="*/ 0 h 1550"/>
                  <a:gd name="T2" fmla="*/ 775 w 775"/>
                  <a:gd name="T3" fmla="*/ 1550 h 15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75" h="1550">
                    <a:moveTo>
                      <a:pt x="0" y="0"/>
                    </a:moveTo>
                    <a:cubicBezTo>
                      <a:pt x="211" y="754"/>
                      <a:pt x="423" y="1508"/>
                      <a:pt x="775" y="1550"/>
                    </a:cubicBezTo>
                  </a:path>
                </a:pathLst>
              </a:custGeom>
              <a:noFill/>
              <a:ln w="127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AutoShape 10">
                <a:extLst>
                  <a:ext uri="{FF2B5EF4-FFF2-40B4-BE49-F238E27FC236}">
                    <a16:creationId xmlns:a16="http://schemas.microsoft.com/office/drawing/2014/main" id="{1F0CFA05-5C17-4377-9487-2BE10B0ED6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57" y="5311"/>
                <a:ext cx="0" cy="1539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AutoShape 9">
                <a:extLst>
                  <a:ext uri="{FF2B5EF4-FFF2-40B4-BE49-F238E27FC236}">
                    <a16:creationId xmlns:a16="http://schemas.microsoft.com/office/drawing/2014/main" id="{CF791664-18C5-7849-72A6-54B614424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57" y="5313"/>
                <a:ext cx="1552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AutoShape 8">
                <a:extLst>
                  <a:ext uri="{FF2B5EF4-FFF2-40B4-BE49-F238E27FC236}">
                    <a16:creationId xmlns:a16="http://schemas.microsoft.com/office/drawing/2014/main" id="{FEF259E4-EFA1-8F7B-4C3B-40B917EAE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14" y="5311"/>
                <a:ext cx="0" cy="1539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D77E2FF7-12D1-E02E-2A87-907A8CFC5C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65" y="5963"/>
              <a:ext cx="38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41091" imgH="177646" progId="Equation.DSMT4">
                      <p:embed/>
                    </p:oleObj>
                  </mc:Choice>
                  <mc:Fallback>
                    <p:oleObj name="Equation" r:id="rId4" imgW="241091" imgH="177646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5" y="5963"/>
                            <a:ext cx="382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1181D82B-5978-5A7C-5DF1-90FEB76BF9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823" y="5963"/>
              <a:ext cx="38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41091" imgH="177646" progId="Equation.DSMT4">
                      <p:embed/>
                    </p:oleObj>
                  </mc:Choice>
                  <mc:Fallback>
                    <p:oleObj name="Equation" r:id="rId6" imgW="241091" imgH="177646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23" y="5963"/>
                            <a:ext cx="382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1C307393-6542-4845-D2C3-9008703A47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84" y="5301"/>
              <a:ext cx="38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41091" imgH="177646" progId="Equation.DSMT4">
                      <p:embed/>
                    </p:oleObj>
                  </mc:Choice>
                  <mc:Fallback>
                    <p:oleObj name="Equation" r:id="rId7" imgW="241091" imgH="177646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84" y="5301"/>
                            <a:ext cx="382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Oval 4">
                <a:extLst>
                  <a:ext uri="{FF2B5EF4-FFF2-40B4-BE49-F238E27FC236}">
                    <a16:creationId xmlns:a16="http://schemas.microsoft.com/office/drawing/2014/main" id="{D57FB831-4D15-ABDB-33F6-486908922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0" y="6820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3">
                <a:extLst>
                  <a:ext uri="{FF2B5EF4-FFF2-40B4-BE49-F238E27FC236}">
                    <a16:creationId xmlns:a16="http://schemas.microsoft.com/office/drawing/2014/main" id="{02517E81-8747-CCBC-38CA-F1AACE86C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30" y="6820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2">
                <a:extLst>
                  <a:ext uri="{FF2B5EF4-FFF2-40B4-BE49-F238E27FC236}">
                    <a16:creationId xmlns:a16="http://schemas.microsoft.com/office/drawing/2014/main" id="{1A61D278-4656-59A0-805B-2E1A4CEFD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0" y="6820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5" name="Rectangle 54">
            <a:extLst>
              <a:ext uri="{FF2B5EF4-FFF2-40B4-BE49-F238E27FC236}">
                <a16:creationId xmlns:a16="http://schemas.microsoft.com/office/drawing/2014/main" id="{83BE94A7-0236-96F2-5BC8-88523C177D86}"/>
              </a:ext>
            </a:extLst>
          </p:cNvPr>
          <p:cNvSpPr/>
          <p:nvPr/>
        </p:nvSpPr>
        <p:spPr>
          <a:xfrm>
            <a:off x="3847764" y="3949840"/>
            <a:ext cx="14414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Aptos"/>
                <a:cs typeface="Arial"/>
                <a:sym typeface="Arial"/>
              </a:rPr>
              <a:t>1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Aptos"/>
                <a:cs typeface="Arial"/>
                <a:sym typeface="Arial"/>
              </a:rPr>
              <a:t> 948 000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10061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4" y="174929"/>
            <a:ext cx="8708711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24" name="Google Shape;1422;p39"/>
          <p:cNvGrpSpPr/>
          <p:nvPr/>
        </p:nvGrpSpPr>
        <p:grpSpPr>
          <a:xfrm rot="15760545">
            <a:off x="8142180" y="-86034"/>
            <a:ext cx="814400" cy="1093000"/>
            <a:chOff x="6580775" y="3542238"/>
            <a:chExt cx="814400" cy="1093000"/>
          </a:xfrm>
        </p:grpSpPr>
        <p:sp>
          <p:nvSpPr>
            <p:cNvPr id="25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7062CBE-AB0C-6239-65EF-5BAB868337C1}"/>
                  </a:ext>
                </a:extLst>
              </p:cNvPr>
              <p:cNvSpPr/>
              <p:nvPr/>
            </p:nvSpPr>
            <p:spPr>
              <a:xfrm>
                <a:off x="414791" y="804163"/>
                <a:ext cx="8222455" cy="2677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  <a:tabLst>
                    <a:tab pos="228600" algn="l"/>
                    <a:tab pos="630555" algn="l"/>
                    <a:tab pos="1351280" algn="l"/>
                    <a:tab pos="1828800" algn="l"/>
                    <a:tab pos="3429000" algn="l"/>
                    <a:tab pos="5029200" algn="l"/>
                  </a:tabLst>
                </a:pPr>
                <a:r>
                  <a:rPr lang="en-US" sz="2000" b="1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3: </a:t>
                </a:r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hình </a:t>
                </a:r>
                <a:r>
                  <a:rPr lang="vi-VN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giới hạn bởi các đường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 quay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xung quanh trục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hu được khối tròn xoay có thể tích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vớ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là phân số tối giản. Khi đó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vi-VN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ằng bao nhiêu?</a:t>
                </a:r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7062CBE-AB0C-6239-65EF-5BAB86833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91" y="804163"/>
                <a:ext cx="8222455" cy="2677143"/>
              </a:xfrm>
              <a:prstGeom prst="rect">
                <a:avLst/>
              </a:prstGeom>
              <a:blipFill>
                <a:blip r:embed="rId3"/>
                <a:stretch>
                  <a:fillRect l="-741" r="-1705" b="-2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EC5F4663-575B-6B7C-38E2-26FA3E25EC92}"/>
              </a:ext>
            </a:extLst>
          </p:cNvPr>
          <p:cNvSpPr/>
          <p:nvPr/>
        </p:nvSpPr>
        <p:spPr>
          <a:xfrm>
            <a:off x="668633" y="4111204"/>
            <a:ext cx="7799682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/>
                <a:ea typeface="Malgun Gothic" panose="020B0503020000020004" pitchFamily="34" charset="-127"/>
                <a:cs typeface="Times New Roman" panose="02020603050405020304" pitchFamily="18" charset="0"/>
                <a:sym typeface="Arial"/>
              </a:rPr>
              <a:t>.............................................................................................................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/>
              <a:ea typeface="Aptos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7B5049-7410-AB39-DC42-3BF5BA4C76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5658" y="3885993"/>
            <a:ext cx="1063014" cy="101777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A545826-8854-6220-CE00-3B9AF5DE52C0}"/>
              </a:ext>
            </a:extLst>
          </p:cNvPr>
          <p:cNvSpPr/>
          <p:nvPr/>
        </p:nvSpPr>
        <p:spPr>
          <a:xfrm>
            <a:off x="4319046" y="3894085"/>
            <a:ext cx="4988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Aptos"/>
                <a:cs typeface="Arial"/>
                <a:sym typeface="Arial"/>
              </a:rPr>
              <a:t>21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5503883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4076" y="263185"/>
            <a:ext cx="7975848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kumimoji="0" lang="fr-FR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fr-FR" sz="2000" b="1" i="0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000" b="1" dirty="0">
                <a:solidFill>
                  <a:srgbClr val="006651">
                    <a:lumMod val="75000"/>
                  </a:srgb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.14</a:t>
            </a:r>
            <a:r>
              <a:rPr kumimoji="0" lang="fr-FR" sz="2000" b="1" i="0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(SGK – tr.</a:t>
            </a:r>
            <a:r>
              <a:rPr lang="fr-FR" sz="2000" b="1" dirty="0">
                <a:solidFill>
                  <a:srgbClr val="006651">
                    <a:lumMod val="75000"/>
                  </a:srgb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kumimoji="0" lang="fr-FR" sz="2000" b="1" i="0" u="none" strike="noStrike" kern="0" cap="none" spc="0" normalizeH="0" baseline="0" noProof="0" dirty="0">
                <a:ln>
                  <a:noFill/>
                </a:ln>
                <a:solidFill>
                  <a:srgbClr val="006651">
                    <a:lumMod val="75000"/>
                  </a:srgbClr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) </a:t>
            </a:r>
            <a:r>
              <a:rPr lang="pt-BR" sz="2000" dirty="0"/>
              <a:t>Tính diện tích của hình phẳng được tô màu trong Hình 4.29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Arial"/>
            </a:endParaRPr>
          </a:p>
        </p:txBody>
      </p:sp>
      <p:grpSp>
        <p:nvGrpSpPr>
          <p:cNvPr id="13" name="Google Shape;3633;p72"/>
          <p:cNvGrpSpPr/>
          <p:nvPr/>
        </p:nvGrpSpPr>
        <p:grpSpPr>
          <a:xfrm rot="3820852">
            <a:off x="8111868" y="3849512"/>
            <a:ext cx="1253175" cy="629525"/>
            <a:chOff x="3275225" y="3012350"/>
            <a:chExt cx="1253175" cy="629525"/>
          </a:xfrm>
        </p:grpSpPr>
        <p:sp>
          <p:nvSpPr>
            <p:cNvPr id="14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979509" y="1887759"/>
            <a:ext cx="2477008" cy="280581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148" y="4330708"/>
            <a:ext cx="841904" cy="599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296685-0DDA-C4E4-AB95-A43CB6114923}"/>
                  </a:ext>
                </a:extLst>
              </p:cNvPr>
              <p:cNvSpPr/>
              <p:nvPr/>
            </p:nvSpPr>
            <p:spPr>
              <a:xfrm>
                <a:off x="996635" y="2075172"/>
                <a:ext cx="4884234" cy="2430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2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</a:t>
                </a:r>
                <a:r>
                  <a:rPr lang="fr-FR" sz="2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2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fr-FR" sz="2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2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:</a:t>
                </a:r>
                <a:endParaRPr lang="en-US" sz="20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2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296685-0DDA-C4E4-AB95-A43CB61149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35" y="2075172"/>
                <a:ext cx="4884234" cy="2430987"/>
              </a:xfrm>
              <a:prstGeom prst="rect">
                <a:avLst/>
              </a:prstGeom>
              <a:blipFill>
                <a:blip r:embed="rId5"/>
                <a:stretch>
                  <a:fillRect l="-1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0380B192-CC29-3845-1BCE-06D375E21BF4}"/>
              </a:ext>
            </a:extLst>
          </p:cNvPr>
          <p:cNvSpPr/>
          <p:nvPr/>
        </p:nvSpPr>
        <p:spPr>
          <a:xfrm>
            <a:off x="563237" y="1510733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6846350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848692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7654" y="2057663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000" b="1" dirty="0" err="1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4.15 (SGK – tr.25) </a:t>
                </a:r>
                <a:r>
                  <a:rPr lang="pt-BR" sz="2000" dirty="0"/>
                  <a:t>Tính diện tích của hình phẳng giới hạn bởi các đường: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a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pt-BR" sz="2000" dirty="0"/>
                  <a:t>	    b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c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2000" dirty="0"/>
                  <a:t>       d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  <a:blipFill>
                <a:blip r:embed="rId3"/>
                <a:stretch>
                  <a:fillRect l="-680" r="-680" b="-6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oogle Shape;3521;p72"/>
          <p:cNvGrpSpPr/>
          <p:nvPr/>
        </p:nvGrpSpPr>
        <p:grpSpPr>
          <a:xfrm>
            <a:off x="217249" y="4289026"/>
            <a:ext cx="927525" cy="696000"/>
            <a:chOff x="3614000" y="3673425"/>
            <a:chExt cx="927525" cy="696000"/>
          </a:xfrm>
        </p:grpSpPr>
        <p:sp>
          <p:nvSpPr>
            <p:cNvPr id="64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970620" y="2105407"/>
                <a:ext cx="4830006" cy="2706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i="1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i="1" kern="100" dirty="0"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</m:oMath>
                </a14:m>
                <a:endParaRPr lang="en-US" sz="2000" i="1" kern="100" dirty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p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i="1" kern="100" dirty="0"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𝑒</m:t>
                        </m:r>
                      </m:den>
                    </m:f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620" y="2105407"/>
                <a:ext cx="4830006" cy="2706703"/>
              </a:xfrm>
              <a:prstGeom prst="rect">
                <a:avLst/>
              </a:prstGeom>
              <a:blipFill>
                <a:blip r:embed="rId4"/>
                <a:stretch>
                  <a:fillRect l="-1261" b="-1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Bài 4.15 trang 25 Toán 12 Tập 2 | Kết nối tri thức Giải Toán 12">
            <a:extLst>
              <a:ext uri="{FF2B5EF4-FFF2-40B4-BE49-F238E27FC236}">
                <a16:creationId xmlns:a16="http://schemas.microsoft.com/office/drawing/2014/main" id="{A7A45957-394F-5682-F649-5DE29AF3F5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533" y="2278248"/>
            <a:ext cx="2483588" cy="23483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801410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9" grpId="0"/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848692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7654" y="2057663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000" b="1" dirty="0" err="1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4.15 (SGK – tr.25) </a:t>
                </a:r>
                <a:r>
                  <a:rPr lang="pt-BR" sz="2000" dirty="0"/>
                  <a:t>Tính diện tích của hình phẳng giới hạn bởi các đường: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a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pt-BR" sz="2000" dirty="0"/>
                  <a:t>	    b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c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2000" dirty="0"/>
                  <a:t>       d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  <a:blipFill>
                <a:blip r:embed="rId3"/>
                <a:stretch>
                  <a:fillRect l="-680" r="-680" b="-6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oogle Shape;3521;p72"/>
          <p:cNvGrpSpPr/>
          <p:nvPr/>
        </p:nvGrpSpPr>
        <p:grpSpPr>
          <a:xfrm>
            <a:off x="217249" y="4289026"/>
            <a:ext cx="927525" cy="696000"/>
            <a:chOff x="3614000" y="3673425"/>
            <a:chExt cx="927525" cy="696000"/>
          </a:xfrm>
        </p:grpSpPr>
        <p:sp>
          <p:nvSpPr>
            <p:cNvPr id="64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E26B98-C673-6320-8FC8-448E83225DCD}"/>
                  </a:ext>
                </a:extLst>
              </p:cNvPr>
              <p:cNvSpPr/>
              <p:nvPr/>
            </p:nvSpPr>
            <p:spPr>
              <a:xfrm>
                <a:off x="4213770" y="1883793"/>
                <a:ext cx="4238531" cy="2911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endParaRPr lang="en-US" sz="2000" i="1" kern="100" dirty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(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in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cos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⁡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sup>
                    </m:sSubSup>
                  </m:oMath>
                </a14:m>
                <a:endParaRPr lang="en-US" sz="2000" i="1" kern="100" dirty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E26B98-C673-6320-8FC8-448E83225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770" y="1883793"/>
                <a:ext cx="4238531" cy="2911118"/>
              </a:xfrm>
              <a:prstGeom prst="rect">
                <a:avLst/>
              </a:prstGeom>
              <a:blipFill>
                <a:blip r:embed="rId4"/>
                <a:stretch>
                  <a:fillRect l="-1437" t="-12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graph of a function&#10;&#10;Description automatically generated">
            <a:extLst>
              <a:ext uri="{FF2B5EF4-FFF2-40B4-BE49-F238E27FC236}">
                <a16:creationId xmlns:a16="http://schemas.microsoft.com/office/drawing/2014/main" id="{B5A3455E-9B27-F75E-DCAE-EABA66DB1D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179" y="2306831"/>
            <a:ext cx="2678578" cy="22118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620770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848692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7654" y="2057663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000" b="1" dirty="0" err="1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4.15 (SGK – tr.25) </a:t>
                </a:r>
                <a:r>
                  <a:rPr lang="pt-BR" sz="2000" dirty="0"/>
                  <a:t>Tính diện tích của hình phẳng giới hạn bởi các đường: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a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pt-BR" sz="2000" dirty="0"/>
                  <a:t>	    b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c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2000" dirty="0"/>
                  <a:t>       d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  <a:blipFill>
                <a:blip r:embed="rId3"/>
                <a:stretch>
                  <a:fillRect l="-680" r="-680" b="-6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oogle Shape;3521;p72"/>
          <p:cNvGrpSpPr/>
          <p:nvPr/>
        </p:nvGrpSpPr>
        <p:grpSpPr>
          <a:xfrm>
            <a:off x="217249" y="4289026"/>
            <a:ext cx="927525" cy="696000"/>
            <a:chOff x="3614000" y="3673425"/>
            <a:chExt cx="927525" cy="696000"/>
          </a:xfrm>
        </p:grpSpPr>
        <p:sp>
          <p:nvSpPr>
            <p:cNvPr id="64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E26B98-C673-6320-8FC8-448E83225DCD}"/>
                  </a:ext>
                </a:extLst>
              </p:cNvPr>
              <p:cNvSpPr/>
              <p:nvPr/>
            </p:nvSpPr>
            <p:spPr>
              <a:xfrm>
                <a:off x="4505070" y="2228112"/>
                <a:ext cx="4238531" cy="2359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9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p>
                    </m:sSubSup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E26B98-C673-6320-8FC8-448E83225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070" y="2228112"/>
                <a:ext cx="4238531" cy="2359364"/>
              </a:xfrm>
              <a:prstGeom prst="rect">
                <a:avLst/>
              </a:prstGeom>
              <a:blipFill>
                <a:blip r:embed="rId4"/>
                <a:stretch>
                  <a:fillRect l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Bài 4.15 trang 25 Toán 12 Tập 2 | Kết nối tri thức Giải Toán 12">
            <a:extLst>
              <a:ext uri="{FF2B5EF4-FFF2-40B4-BE49-F238E27FC236}">
                <a16:creationId xmlns:a16="http://schemas.microsoft.com/office/drawing/2014/main" id="{157827D6-3217-EDE1-5343-0B3F90C6E6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410" y="2124495"/>
            <a:ext cx="2468410" cy="27110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12963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848692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7654" y="2057663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000" b="1" dirty="0" err="1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4.15 (SGK – tr.25) </a:t>
                </a:r>
                <a:r>
                  <a:rPr lang="pt-BR" sz="2000" dirty="0"/>
                  <a:t>Tính diện tích của hình phẳng giới hạn bởi các đường: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a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−1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1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pt-BR" sz="2000" dirty="0"/>
                  <a:t>	    b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pt-BR" sz="2000" dirty="0"/>
                  <a:t>c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9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2000" dirty="0"/>
                  <a:t>       d)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0, 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67" y="223860"/>
                <a:ext cx="8966233" cy="1597489"/>
              </a:xfrm>
              <a:prstGeom prst="rect">
                <a:avLst/>
              </a:prstGeom>
              <a:blipFill>
                <a:blip r:embed="rId3"/>
                <a:stretch>
                  <a:fillRect l="-680" r="-680" b="-6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oogle Shape;3521;p72"/>
          <p:cNvGrpSpPr/>
          <p:nvPr/>
        </p:nvGrpSpPr>
        <p:grpSpPr>
          <a:xfrm>
            <a:off x="217249" y="4289026"/>
            <a:ext cx="927525" cy="696000"/>
            <a:chOff x="3614000" y="3673425"/>
            <a:chExt cx="927525" cy="696000"/>
          </a:xfrm>
        </p:grpSpPr>
        <p:sp>
          <p:nvSpPr>
            <p:cNvPr id="64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E26B98-C673-6320-8FC8-448E83225DCD}"/>
                  </a:ext>
                </a:extLst>
              </p:cNvPr>
              <p:cNvSpPr/>
              <p:nvPr/>
            </p:nvSpPr>
            <p:spPr>
              <a:xfrm>
                <a:off x="4660883" y="1999870"/>
                <a:ext cx="3557261" cy="2806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ea typeface="Calibri" panose="020F0502020204030204" pitchFamily="34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000" i="1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kern="100" dirty="0"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sup>
                    </m:sSubSup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E26B98-C673-6320-8FC8-448E83225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883" y="1999870"/>
                <a:ext cx="3557261" cy="2806281"/>
              </a:xfrm>
              <a:prstGeom prst="rect">
                <a:avLst/>
              </a:prstGeom>
              <a:blipFill>
                <a:blip r:embed="rId4"/>
                <a:stretch>
                  <a:fillRect l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Bài 4.15 trang 25 Toán 12 Tập 2 | Kết nối tri thức Giải Toán 12">
            <a:extLst>
              <a:ext uri="{FF2B5EF4-FFF2-40B4-BE49-F238E27FC236}">
                <a16:creationId xmlns:a16="http://schemas.microsoft.com/office/drawing/2014/main" id="{B94850EC-89FD-1C92-DE0C-A672E754DC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220" y="2181575"/>
            <a:ext cx="2891208" cy="25988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49835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22635" y="174929"/>
            <a:ext cx="8708711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   </a:t>
            </a:r>
            <a:endParaRPr sz="2000" dirty="0"/>
          </a:p>
        </p:txBody>
      </p:sp>
      <p:grpSp>
        <p:nvGrpSpPr>
          <p:cNvPr id="55" name="Google Shape;3624;p72"/>
          <p:cNvGrpSpPr/>
          <p:nvPr/>
        </p:nvGrpSpPr>
        <p:grpSpPr>
          <a:xfrm>
            <a:off x="7362520" y="1980297"/>
            <a:ext cx="1235271" cy="1019520"/>
            <a:chOff x="1909925" y="3195575"/>
            <a:chExt cx="1542000" cy="1608425"/>
          </a:xfrm>
        </p:grpSpPr>
        <p:sp>
          <p:nvSpPr>
            <p:cNvPr id="56" name="Google Shape;3625;p72"/>
            <p:cNvSpPr/>
            <p:nvPr/>
          </p:nvSpPr>
          <p:spPr>
            <a:xfrm>
              <a:off x="1909925" y="3195575"/>
              <a:ext cx="1542000" cy="1608425"/>
            </a:xfrm>
            <a:custGeom>
              <a:avLst/>
              <a:gdLst/>
              <a:ahLst/>
              <a:cxnLst/>
              <a:rect l="l" t="t" r="r" b="b"/>
              <a:pathLst>
                <a:path w="61680" h="64337" extrusionOk="0">
                  <a:moveTo>
                    <a:pt x="42883" y="0"/>
                  </a:moveTo>
                  <a:lnTo>
                    <a:pt x="6441" y="11053"/>
                  </a:lnTo>
                  <a:cubicBezTo>
                    <a:pt x="2005" y="12406"/>
                    <a:pt x="0" y="16893"/>
                    <a:pt x="1955" y="21028"/>
                  </a:cubicBezTo>
                  <a:lnTo>
                    <a:pt x="20476" y="60276"/>
                  </a:lnTo>
                  <a:cubicBezTo>
                    <a:pt x="21666" y="62826"/>
                    <a:pt x="24450" y="64336"/>
                    <a:pt x="27380" y="64336"/>
                  </a:cubicBezTo>
                  <a:cubicBezTo>
                    <a:pt x="28338" y="64336"/>
                    <a:pt x="29312" y="64175"/>
                    <a:pt x="30251" y="63835"/>
                  </a:cubicBezTo>
                  <a:lnTo>
                    <a:pt x="60903" y="52782"/>
                  </a:lnTo>
                  <a:cubicBezTo>
                    <a:pt x="61404" y="52607"/>
                    <a:pt x="61680" y="52056"/>
                    <a:pt x="61504" y="51579"/>
                  </a:cubicBezTo>
                  <a:cubicBezTo>
                    <a:pt x="61370" y="51236"/>
                    <a:pt x="61018" y="51008"/>
                    <a:pt x="60637" y="51008"/>
                  </a:cubicBezTo>
                  <a:cubicBezTo>
                    <a:pt x="60517" y="51008"/>
                    <a:pt x="60395" y="51030"/>
                    <a:pt x="60276" y="51078"/>
                  </a:cubicBezTo>
                  <a:lnTo>
                    <a:pt x="59324" y="51404"/>
                  </a:lnTo>
                  <a:lnTo>
                    <a:pt x="29474" y="62131"/>
                  </a:lnTo>
                  <a:cubicBezTo>
                    <a:pt x="28808" y="62369"/>
                    <a:pt x="28119" y="62482"/>
                    <a:pt x="27443" y="62482"/>
                  </a:cubicBezTo>
                  <a:cubicBezTo>
                    <a:pt x="25344" y="62482"/>
                    <a:pt x="23359" y="61394"/>
                    <a:pt x="22506" y="59574"/>
                  </a:cubicBezTo>
                  <a:cubicBezTo>
                    <a:pt x="21379" y="57118"/>
                    <a:pt x="22732" y="54336"/>
                    <a:pt x="25514" y="53359"/>
                  </a:cubicBezTo>
                  <a:lnTo>
                    <a:pt x="56141" y="42657"/>
                  </a:lnTo>
                  <a:lnTo>
                    <a:pt x="57193" y="42281"/>
                  </a:lnTo>
                  <a:cubicBezTo>
                    <a:pt x="57670" y="42131"/>
                    <a:pt x="57920" y="41630"/>
                    <a:pt x="57745" y="41203"/>
                  </a:cubicBezTo>
                  <a:lnTo>
                    <a:pt x="57394" y="40176"/>
                  </a:lnTo>
                  <a:lnTo>
                    <a:pt x="51228" y="23108"/>
                  </a:lnTo>
                  <a:lnTo>
                    <a:pt x="428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6;p72"/>
            <p:cNvSpPr/>
            <p:nvPr/>
          </p:nvSpPr>
          <p:spPr>
            <a:xfrm>
              <a:off x="1916800" y="3489425"/>
              <a:ext cx="1535125" cy="1314575"/>
            </a:xfrm>
            <a:custGeom>
              <a:avLst/>
              <a:gdLst/>
              <a:ahLst/>
              <a:cxnLst/>
              <a:rect l="l" t="t" r="r" b="b"/>
              <a:pathLst>
                <a:path w="61405" h="52583" extrusionOk="0">
                  <a:moveTo>
                    <a:pt x="4512" y="1"/>
                  </a:moveTo>
                  <a:cubicBezTo>
                    <a:pt x="1279" y="1855"/>
                    <a:pt x="1" y="5715"/>
                    <a:pt x="1680" y="9274"/>
                  </a:cubicBezTo>
                  <a:lnTo>
                    <a:pt x="20201" y="48522"/>
                  </a:lnTo>
                  <a:cubicBezTo>
                    <a:pt x="21391" y="51072"/>
                    <a:pt x="24175" y="52582"/>
                    <a:pt x="27105" y="52582"/>
                  </a:cubicBezTo>
                  <a:cubicBezTo>
                    <a:pt x="28063" y="52582"/>
                    <a:pt x="29037" y="52421"/>
                    <a:pt x="29976" y="52081"/>
                  </a:cubicBezTo>
                  <a:lnTo>
                    <a:pt x="60628" y="41028"/>
                  </a:lnTo>
                  <a:cubicBezTo>
                    <a:pt x="61129" y="40853"/>
                    <a:pt x="61405" y="40302"/>
                    <a:pt x="61229" y="39825"/>
                  </a:cubicBezTo>
                  <a:cubicBezTo>
                    <a:pt x="61095" y="39482"/>
                    <a:pt x="60743" y="39254"/>
                    <a:pt x="60362" y="39254"/>
                  </a:cubicBezTo>
                  <a:cubicBezTo>
                    <a:pt x="60242" y="39254"/>
                    <a:pt x="60120" y="39276"/>
                    <a:pt x="60001" y="39324"/>
                  </a:cubicBezTo>
                  <a:lnTo>
                    <a:pt x="29199" y="50377"/>
                  </a:lnTo>
                  <a:cubicBezTo>
                    <a:pt x="28533" y="50615"/>
                    <a:pt x="27844" y="50728"/>
                    <a:pt x="27168" y="50728"/>
                  </a:cubicBezTo>
                  <a:cubicBezTo>
                    <a:pt x="25069" y="50728"/>
                    <a:pt x="23084" y="49640"/>
                    <a:pt x="22231" y="47820"/>
                  </a:cubicBezTo>
                  <a:cubicBezTo>
                    <a:pt x="21304" y="45841"/>
                    <a:pt x="22006" y="43635"/>
                    <a:pt x="23810" y="42357"/>
                  </a:cubicBezTo>
                  <a:lnTo>
                    <a:pt x="451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7;p72"/>
            <p:cNvSpPr/>
            <p:nvPr/>
          </p:nvSpPr>
          <p:spPr>
            <a:xfrm>
              <a:off x="2444375" y="4262000"/>
              <a:ext cx="948650" cy="495650"/>
            </a:xfrm>
            <a:custGeom>
              <a:avLst/>
              <a:gdLst/>
              <a:ahLst/>
              <a:cxnLst/>
              <a:rect l="l" t="t" r="r" b="b"/>
              <a:pathLst>
                <a:path w="37946" h="19826" extrusionOk="0">
                  <a:moveTo>
                    <a:pt x="34763" y="0"/>
                  </a:moveTo>
                  <a:lnTo>
                    <a:pt x="4136" y="10702"/>
                  </a:lnTo>
                  <a:cubicBezTo>
                    <a:pt x="1354" y="11679"/>
                    <a:pt x="1" y="14461"/>
                    <a:pt x="1128" y="16917"/>
                  </a:cubicBezTo>
                  <a:cubicBezTo>
                    <a:pt x="1981" y="18737"/>
                    <a:pt x="3966" y="19825"/>
                    <a:pt x="6065" y="19825"/>
                  </a:cubicBezTo>
                  <a:cubicBezTo>
                    <a:pt x="6741" y="19825"/>
                    <a:pt x="7430" y="19712"/>
                    <a:pt x="8096" y="19474"/>
                  </a:cubicBezTo>
                  <a:lnTo>
                    <a:pt x="37946" y="8747"/>
                  </a:lnTo>
                  <a:lnTo>
                    <a:pt x="34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8;p72"/>
            <p:cNvSpPr/>
            <p:nvPr/>
          </p:nvSpPr>
          <p:spPr>
            <a:xfrm>
              <a:off x="2546500" y="3253200"/>
              <a:ext cx="744400" cy="1221850"/>
            </a:xfrm>
            <a:custGeom>
              <a:avLst/>
              <a:gdLst/>
              <a:ahLst/>
              <a:cxnLst/>
              <a:rect l="l" t="t" r="r" b="b"/>
              <a:pathLst>
                <a:path w="29776" h="48874" extrusionOk="0">
                  <a:moveTo>
                    <a:pt x="15891" y="1"/>
                  </a:moveTo>
                  <a:lnTo>
                    <a:pt x="25089" y="28522"/>
                  </a:lnTo>
                  <a:cubicBezTo>
                    <a:pt x="27495" y="35239"/>
                    <a:pt x="26066" y="38748"/>
                    <a:pt x="18723" y="41405"/>
                  </a:cubicBezTo>
                  <a:lnTo>
                    <a:pt x="1" y="48873"/>
                  </a:lnTo>
                  <a:lnTo>
                    <a:pt x="28748" y="38898"/>
                  </a:lnTo>
                  <a:cubicBezTo>
                    <a:pt x="29425" y="38648"/>
                    <a:pt x="29775" y="37946"/>
                    <a:pt x="29550" y="37294"/>
                  </a:cubicBezTo>
                  <a:lnTo>
                    <a:pt x="158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9;p72"/>
            <p:cNvSpPr/>
            <p:nvPr/>
          </p:nvSpPr>
          <p:spPr>
            <a:xfrm>
              <a:off x="2300900" y="3430425"/>
              <a:ext cx="648525" cy="370650"/>
            </a:xfrm>
            <a:custGeom>
              <a:avLst/>
              <a:gdLst/>
              <a:ahLst/>
              <a:cxnLst/>
              <a:rect l="l" t="t" r="r" b="b"/>
              <a:pathLst>
                <a:path w="25941" h="14826" extrusionOk="0">
                  <a:moveTo>
                    <a:pt x="22231" y="1"/>
                  </a:moveTo>
                  <a:cubicBezTo>
                    <a:pt x="22113" y="1"/>
                    <a:pt x="21995" y="18"/>
                    <a:pt x="21880" y="55"/>
                  </a:cubicBezTo>
                  <a:lnTo>
                    <a:pt x="1003" y="6546"/>
                  </a:lnTo>
                  <a:cubicBezTo>
                    <a:pt x="326" y="6747"/>
                    <a:pt x="0" y="7448"/>
                    <a:pt x="276" y="8100"/>
                  </a:cubicBezTo>
                  <a:lnTo>
                    <a:pt x="2882" y="14015"/>
                  </a:lnTo>
                  <a:cubicBezTo>
                    <a:pt x="3083" y="14517"/>
                    <a:pt x="3606" y="14826"/>
                    <a:pt x="4153" y="14826"/>
                  </a:cubicBezTo>
                  <a:cubicBezTo>
                    <a:pt x="4289" y="14826"/>
                    <a:pt x="4427" y="14807"/>
                    <a:pt x="4562" y="14767"/>
                  </a:cubicBezTo>
                  <a:lnTo>
                    <a:pt x="24988" y="8225"/>
                  </a:lnTo>
                  <a:cubicBezTo>
                    <a:pt x="25614" y="8025"/>
                    <a:pt x="25940" y="7373"/>
                    <a:pt x="25715" y="6747"/>
                  </a:cubicBezTo>
                  <a:lnTo>
                    <a:pt x="23484" y="857"/>
                  </a:lnTo>
                  <a:cubicBezTo>
                    <a:pt x="23279" y="345"/>
                    <a:pt x="22757" y="1"/>
                    <a:pt x="222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30;p72"/>
            <p:cNvSpPr/>
            <p:nvPr/>
          </p:nvSpPr>
          <p:spPr>
            <a:xfrm>
              <a:off x="2495189" y="4363674"/>
              <a:ext cx="868450" cy="303275"/>
            </a:xfrm>
            <a:custGeom>
              <a:avLst/>
              <a:gdLst/>
              <a:ahLst/>
              <a:cxnLst/>
              <a:rect l="l" t="t" r="r" b="b"/>
              <a:pathLst>
                <a:path w="34738" h="12131" extrusionOk="0">
                  <a:moveTo>
                    <a:pt x="34286" y="0"/>
                  </a:moveTo>
                  <a:lnTo>
                    <a:pt x="0" y="12131"/>
                  </a:lnTo>
                  <a:lnTo>
                    <a:pt x="34737" y="1278"/>
                  </a:lnTo>
                  <a:lnTo>
                    <a:pt x="342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31;p72"/>
            <p:cNvSpPr/>
            <p:nvPr/>
          </p:nvSpPr>
          <p:spPr>
            <a:xfrm>
              <a:off x="2493939" y="4305399"/>
              <a:ext cx="845875" cy="332725"/>
            </a:xfrm>
            <a:custGeom>
              <a:avLst/>
              <a:gdLst/>
              <a:ahLst/>
              <a:cxnLst/>
              <a:rect l="l" t="t" r="r" b="b"/>
              <a:pathLst>
                <a:path w="33835" h="13309" extrusionOk="0">
                  <a:moveTo>
                    <a:pt x="33484" y="0"/>
                  </a:moveTo>
                  <a:lnTo>
                    <a:pt x="0" y="13309"/>
                  </a:lnTo>
                  <a:lnTo>
                    <a:pt x="33835" y="978"/>
                  </a:lnTo>
                  <a:lnTo>
                    <a:pt x="3348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32;p72"/>
            <p:cNvSpPr/>
            <p:nvPr/>
          </p:nvSpPr>
          <p:spPr>
            <a:xfrm>
              <a:off x="2535289" y="4419424"/>
              <a:ext cx="845275" cy="282000"/>
            </a:xfrm>
            <a:custGeom>
              <a:avLst/>
              <a:gdLst/>
              <a:ahLst/>
              <a:cxnLst/>
              <a:rect l="l" t="t" r="r" b="b"/>
              <a:pathLst>
                <a:path w="33811" h="11280" extrusionOk="0">
                  <a:moveTo>
                    <a:pt x="33484" y="1"/>
                  </a:moveTo>
                  <a:lnTo>
                    <a:pt x="0" y="11279"/>
                  </a:lnTo>
                  <a:lnTo>
                    <a:pt x="0" y="11279"/>
                  </a:lnTo>
                  <a:lnTo>
                    <a:pt x="33810" y="903"/>
                  </a:lnTo>
                  <a:lnTo>
                    <a:pt x="334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61631" y="400805"/>
                <a:ext cx="7643573" cy="1420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fr-FR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ài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fr-FR" sz="2000" b="1" dirty="0">
                    <a:solidFill>
                      <a:srgbClr val="FFFF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4.17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(SGK – tr.</a:t>
                </a:r>
                <a:r>
                  <a:rPr lang="fr-FR" sz="2000" b="1" dirty="0">
                    <a:solidFill>
                      <a:srgbClr val="FFFF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26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) 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oay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inh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iới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au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ung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quanh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accent6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31" y="400805"/>
                <a:ext cx="7643573" cy="1420197"/>
              </a:xfrm>
              <a:prstGeom prst="rect">
                <a:avLst/>
              </a:prstGeom>
              <a:blipFill>
                <a:blip r:embed="rId3"/>
                <a:stretch>
                  <a:fillRect l="-878" r="-1756" b="-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536068" y="2576630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grpSp>
        <p:nvGrpSpPr>
          <p:cNvPr id="24" name="Google Shape;1422;p39"/>
          <p:cNvGrpSpPr/>
          <p:nvPr/>
        </p:nvGrpSpPr>
        <p:grpSpPr>
          <a:xfrm rot="15760545">
            <a:off x="8142180" y="-86034"/>
            <a:ext cx="814400" cy="1093000"/>
            <a:chOff x="6580775" y="3542238"/>
            <a:chExt cx="814400" cy="1093000"/>
          </a:xfrm>
        </p:grpSpPr>
        <p:sp>
          <p:nvSpPr>
            <p:cNvPr id="25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13033" y="2473246"/>
                <a:ext cx="5936232" cy="2280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 </a:t>
                </a:r>
                <a:r>
                  <a:rPr lang="fr-FR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fr-F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fr-F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kern="100" dirty="0" err="1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fr-F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kern="10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  <m:e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600" kern="100" dirty="0">
                    <a:solidFill>
                      <a:schemeClr val="accent6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accent6"/>
                    </a:solidFill>
                    <a:ea typeface="Aptos" panose="020B00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2000" i="1" kern="10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2000" kern="10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solidFill>
                                              <a:schemeClr val="accent6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solidFill>
                                              <a:schemeClr val="accent6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solidFill>
                                              <a:schemeClr val="accent6"/>
                                            </a:solidFill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6</m:t>
                        </m:r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1600" kern="100" dirty="0">
                    <a:solidFill>
                      <a:schemeClr val="accent6"/>
                    </a:solidFill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033" y="2473246"/>
                <a:ext cx="5936232" cy="2280753"/>
              </a:xfrm>
              <a:prstGeom prst="rect">
                <a:avLst/>
              </a:prstGeom>
              <a:blipFill>
                <a:blip r:embed="rId4"/>
                <a:stretch>
                  <a:fillRect l="-1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682BABDB-5C62-0AB2-69C7-25BF62493CEE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20179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551" y="2514734"/>
            <a:ext cx="1050336" cy="747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1011" y="300561"/>
                <a:ext cx="8313848" cy="2403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fr-FR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ài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4.18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(SGK – tr.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26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)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ỏm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ầu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án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í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iều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ao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i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quay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iớ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ung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oà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ung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qua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H.4.30).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ỏm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ầu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ày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Arial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11" y="300561"/>
                <a:ext cx="8313848" cy="2403991"/>
              </a:xfrm>
              <a:prstGeom prst="rect">
                <a:avLst/>
              </a:prstGeom>
              <a:blipFill>
                <a:blip r:embed="rId4"/>
                <a:stretch>
                  <a:fillRect l="-806" r="-733" b="-3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/>
          <p:nvPr/>
        </p:nvPicPr>
        <p:blipFill>
          <a:blip r:embed="rId5"/>
          <a:srcRect/>
          <a:stretch/>
        </p:blipFill>
        <p:spPr>
          <a:xfrm>
            <a:off x="1597328" y="2400938"/>
            <a:ext cx="5949344" cy="2403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542070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 </a:t>
            </a:r>
            <a:endParaRPr/>
          </a:p>
        </p:txBody>
      </p:sp>
      <p:grpSp>
        <p:nvGrpSpPr>
          <p:cNvPr id="6" name="Group 5"/>
          <p:cNvGrpSpPr/>
          <p:nvPr/>
        </p:nvGrpSpPr>
        <p:grpSpPr>
          <a:xfrm>
            <a:off x="214685" y="174929"/>
            <a:ext cx="7085076" cy="963070"/>
            <a:chOff x="304800" y="323399"/>
            <a:chExt cx="10202884" cy="995545"/>
          </a:xfrm>
        </p:grpSpPr>
        <p:sp>
          <p:nvSpPr>
            <p:cNvPr id="7" name="Round Single Corner Rectangle 6"/>
            <p:cNvSpPr/>
            <p:nvPr/>
          </p:nvSpPr>
          <p:spPr>
            <a:xfrm flipV="1">
              <a:off x="304800" y="323399"/>
              <a:ext cx="10202884" cy="991724"/>
            </a:xfrm>
            <a:prstGeom prst="round1Rect">
              <a:avLst>
                <a:gd name="adj" fmla="val 29216"/>
              </a:avLst>
            </a:prstGeom>
            <a:solidFill>
              <a:srgbClr val="FFD347"/>
            </a:solidFill>
            <a:ln>
              <a:solidFill>
                <a:srgbClr val="F3935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65500" y="407231"/>
                  <a:ext cx="10022244" cy="9117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pt-BR" sz="1800" b="1" kern="100" dirty="0">
                      <a:effectLst/>
                      <a:latin typeface="Arial" panose="020B0604020202020204" pitchFamily="34" charset="0"/>
                      <a:ea typeface="Aptos" panose="020B0004020202020204" pitchFamily="34" charset="0"/>
                      <a:cs typeface="Times New Roman" panose="02020603050405020304" pitchFamily="18" charset="0"/>
                    </a:rPr>
                    <a:t>a) Hình phẳng giới hạn bởi một đồ thị hàm số, trục hoành và hai đường thẳng </a:t>
                  </a:r>
                  <a14:m>
                    <m:oMath xmlns:m="http://schemas.openxmlformats.org/officeDocument/2006/math">
                      <m:r>
                        <a:rPr lang="nl-NL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pt-BR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pt-BR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nl-NL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pt-BR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nl-NL" sz="1800" b="1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𝒃</m:t>
                      </m:r>
                    </m:oMath>
                  </a14:m>
                  <a:endParaRPr lang="en-US" sz="1800" kern="100" dirty="0"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500" y="407231"/>
                  <a:ext cx="10022244" cy="911713"/>
                </a:xfrm>
                <a:prstGeom prst="rect">
                  <a:avLst/>
                </a:prstGeom>
                <a:blipFill>
                  <a:blip r:embed="rId3"/>
                  <a:stretch>
                    <a:fillRect l="-789" r="-1578" b="-89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61692" y="1408968"/>
                <a:ext cx="5330108" cy="32796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80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q"/>
                </a:pPr>
                <a:r>
                  <a:rPr lang="en-US" sz="2000" b="1" kern="100" dirty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Đ1.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b="1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000" b="1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.4.12).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sz="2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sz="2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92" y="1408968"/>
                <a:ext cx="5330108" cy="3279680"/>
              </a:xfrm>
              <a:prstGeom prst="rect">
                <a:avLst/>
              </a:prstGeom>
              <a:blipFill>
                <a:blip r:embed="rId4"/>
                <a:stretch>
                  <a:fillRect l="-1143" r="-1143" b="-1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792151" y="1591089"/>
            <a:ext cx="2987525" cy="3037979"/>
          </a:xfrm>
          <a:prstGeom prst="rect">
            <a:avLst/>
          </a:prstGeom>
        </p:spPr>
      </p:pic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87463" y="341896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5247" y="4341112"/>
            <a:ext cx="1050336" cy="747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07976" y="742006"/>
                <a:ext cx="6038999" cy="4270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ỏ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nary>
                      <m:naryPr>
                        <m:limLoc m:val="subSup"/>
                        <m:grow m:val="on"/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sup>
                      <m:e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 </m:t>
                        </m:r>
                      </m:e>
                    </m:nary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kern="100">
                                            <a:latin typeface="Cambria Math" panose="02040503050406030204" pitchFamily="18" charset="0"/>
                                            <a:ea typeface="Aptos" panose="020B0004020202020204" pitchFamily="34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kern="1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sub>
                      <m: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sup>
                    </m:sSubSup>
                  </m:oMath>
                </a14:m>
                <a:endParaRPr lang="en-US" sz="1600" kern="100" dirty="0"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</m:d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sz="2000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  <m:sSup>
                          <m:sSup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000" kern="1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kern="1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600" kern="100" dirty="0"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  <m:sup>
                        <m:r>
                          <a:rPr lang="en-US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+mn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76" y="742006"/>
                <a:ext cx="6038999" cy="4270593"/>
              </a:xfrm>
              <a:prstGeom prst="rect">
                <a:avLst/>
              </a:prstGeom>
              <a:blipFill>
                <a:blip r:embed="rId4"/>
                <a:stretch>
                  <a:fillRect l="-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/>
          <p:nvPr/>
        </p:nvPicPr>
        <p:blipFill>
          <a:blip r:embed="rId5"/>
          <a:srcRect/>
          <a:stretch/>
        </p:blipFill>
        <p:spPr>
          <a:xfrm>
            <a:off x="5480211" y="346728"/>
            <a:ext cx="3155813" cy="156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0125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170932" y="135171"/>
            <a:ext cx="8814041" cy="48821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 </a:t>
            </a:r>
            <a:endParaRPr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92938" y="0"/>
                <a:ext cx="8502530" cy="4187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50000"/>
                  </a:lnSpc>
                </a:pPr>
                <a:r>
                  <a:rPr kumimoji="0" lang="fr-FR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ài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fr-FR" sz="2000" b="1" dirty="0">
                    <a:solidFill>
                      <a:srgbClr val="FFFF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4.19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(SGK – tr.</a:t>
                </a:r>
                <a:r>
                  <a:rPr lang="fr-FR" sz="2000" b="1" dirty="0">
                    <a:solidFill>
                      <a:srgbClr val="FFFF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26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) </a:t>
                </a:r>
                <a:r>
                  <a:rPr lang="pt-BR" sz="2000" dirty="0">
                    <a:solidFill>
                      <a:schemeClr val="accent6"/>
                    </a:solidFill>
                  </a:rPr>
                  <a:t>Cho tam giác vuông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có cạnh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nằm trên trục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pt-BR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pt-BR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pt-BR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pt-BR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. Gọi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là khối tròn xoay sinh ra khi quay miền tam giác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pt-BR" sz="2000" dirty="0">
                    <a:solidFill>
                      <a:schemeClr val="accent6"/>
                    </a:solidFill>
                  </a:rPr>
                  <a:t> (H.4.31).</a:t>
                </a:r>
                <a:endParaRPr lang="en-US" sz="2000" dirty="0">
                  <a:solidFill>
                    <a:schemeClr val="accent6"/>
                  </a:solidFill>
                </a:endParaRPr>
              </a:p>
              <a:p>
                <a:pPr algn="just">
                  <a:lnSpc>
                    <a:spcPct val="250000"/>
                  </a:lnSpc>
                </a:pPr>
                <a:r>
                  <a:rPr lang="en-US" sz="2000" dirty="0">
                    <a:solidFill>
                      <a:schemeClr val="accent6"/>
                    </a:solidFill>
                  </a:rPr>
                  <a:t>a)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í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hể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íc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ủa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heo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và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.</a:t>
                </a:r>
              </a:p>
              <a:p>
                <a:pPr algn="just">
                  <a:lnSpc>
                    <a:spcPct val="250000"/>
                  </a:lnSpc>
                </a:pPr>
                <a:r>
                  <a:rPr lang="en-US" sz="2000" dirty="0">
                    <a:solidFill>
                      <a:schemeClr val="accent6"/>
                    </a:solidFill>
                  </a:rPr>
                  <a:t>b)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ín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sao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cho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hể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tích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lớn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accent6"/>
                    </a:solidFill>
                  </a:rPr>
                  <a:t>nhất</a:t>
                </a:r>
                <a:r>
                  <a:rPr lang="en-US" sz="2000" dirty="0">
                    <a:solidFill>
                      <a:schemeClr val="accent6"/>
                    </a:solidFill>
                  </a:rPr>
                  <a:t>.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Arial" panose="020B06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38" y="0"/>
                <a:ext cx="8502530" cy="4187749"/>
              </a:xfrm>
              <a:prstGeom prst="rect">
                <a:avLst/>
              </a:prstGeom>
              <a:blipFill>
                <a:blip r:embed="rId3"/>
                <a:stretch>
                  <a:fillRect l="-717" r="-789" b="-1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14" y="4533553"/>
            <a:ext cx="420428" cy="4285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6031537" y="2791279"/>
            <a:ext cx="2433444" cy="2116816"/>
          </a:xfrm>
          <a:prstGeom prst="rect">
            <a:avLst/>
          </a:prstGeom>
        </p:spPr>
      </p:pic>
      <p:grpSp>
        <p:nvGrpSpPr>
          <p:cNvPr id="18" name="Google Shape;1422;p39"/>
          <p:cNvGrpSpPr/>
          <p:nvPr/>
        </p:nvGrpSpPr>
        <p:grpSpPr>
          <a:xfrm rot="19749420">
            <a:off x="8559874" y="2263879"/>
            <a:ext cx="814400" cy="1093000"/>
            <a:chOff x="6580775" y="3542238"/>
            <a:chExt cx="814400" cy="1093000"/>
          </a:xfrm>
        </p:grpSpPr>
        <p:sp>
          <p:nvSpPr>
            <p:cNvPr id="19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35414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170932" y="135171"/>
            <a:ext cx="8814041" cy="48821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 </a:t>
            </a:r>
            <a:endParaRPr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14" y="4533553"/>
            <a:ext cx="420428" cy="42851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32837" y="384922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14346" y="190673"/>
                <a:ext cx="4170860" cy="4754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Xét tam giác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có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tan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.tan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 quay miền tam giác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a được khối nón có bán kính đá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pt-BR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tan</m:t>
                        </m:r>
                      </m:fName>
                      <m:e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OA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pt-BR" sz="20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pt-BR" sz="20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p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pt-BR" sz="20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tan</m:t>
                        </m:r>
                      </m:e>
                      <m:sup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pt-BR" sz="20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/>
                  <a:ea typeface="Arial" panose="020B06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346" y="190673"/>
                <a:ext cx="4170860" cy="4754250"/>
              </a:xfrm>
              <a:prstGeom prst="rect">
                <a:avLst/>
              </a:prstGeom>
              <a:blipFill>
                <a:blip r:embed="rId4"/>
                <a:stretch>
                  <a:fillRect l="-1608" r="-1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671776" y="1369009"/>
            <a:ext cx="2929386" cy="2548228"/>
          </a:xfrm>
          <a:prstGeom prst="rect">
            <a:avLst/>
          </a:prstGeom>
        </p:spPr>
      </p:pic>
      <p:grpSp>
        <p:nvGrpSpPr>
          <p:cNvPr id="18" name="Google Shape;1422;p39"/>
          <p:cNvGrpSpPr/>
          <p:nvPr/>
        </p:nvGrpSpPr>
        <p:grpSpPr>
          <a:xfrm rot="19749420">
            <a:off x="8559874" y="2263879"/>
            <a:ext cx="814400" cy="1093000"/>
            <a:chOff x="6580775" y="3542238"/>
            <a:chExt cx="814400" cy="1093000"/>
          </a:xfrm>
        </p:grpSpPr>
        <p:sp>
          <p:nvSpPr>
            <p:cNvPr id="19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56727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170932" y="135171"/>
            <a:ext cx="8814041" cy="48821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 </a:t>
            </a:r>
            <a:endParaRPr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14" y="4533553"/>
            <a:ext cx="420428" cy="42851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32837" y="384922"/>
            <a:ext cx="752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3935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3512" y="765442"/>
                <a:ext cx="4968008" cy="3894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p>
                        <m:r>
                          <a:rPr lang="pt-BR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tan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pt-BR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cos</m:t>
                            </m:r>
                          </m:e>
                          <m:sup>
                            <m:r>
                              <a:rPr lang="pt-BR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⁡</m:t>
                        </m:r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𝛼</m:t>
                        </m:r>
                      </m:den>
                    </m:f>
                  </m:oMath>
                </a14:m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&gt;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m:rPr>
                        <m:sty m:val="p"/>
                      </m:rP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tan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en-US" sz="2000" i="1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V</m:t>
                        </m:r>
                      </m:e>
                      <m:sup>
                        <m:r>
                          <a:rPr lang="pt-BR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2000" kern="1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2000" kern="1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đó V là 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pt-BR" sz="2000" kern="1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pt-BR" sz="2000" kern="1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1600" kern="100" dirty="0">
                  <a:solidFill>
                    <a:schemeClr val="accent6"/>
                  </a:solidFill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20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Do đ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max</m:t>
                            </m:r>
                          </m:e>
                          <m:lim>
                            <m:d>
                              <m:dPr>
                                <m:endChr m:val="]"/>
                                <m:ctrlPr>
                                  <a:rPr lang="en-US" sz="20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0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pt-BR" sz="20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;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pt-BR" sz="20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lim>
                        </m:limLow>
                      </m:fName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</m:func>
                    <m:r>
                      <a:rPr lang="pt-BR" sz="20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𝑉</m:t>
                    </m:r>
                    <m:d>
                      <m:d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pt-BR" sz="200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pt-BR" sz="20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pt-BR" sz="2000" dirty="0">
                    <a:solidFill>
                      <a:schemeClr val="accent6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br>
                  <a:rPr lang="pt-BR" sz="20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</a:br>
                <a:r>
                  <a:rPr lang="pt-BR" sz="20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pt-BR" sz="200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pt-BR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2000" dirty="0">
                    <a:solidFill>
                      <a:schemeClr val="accent6"/>
                    </a:solidFill>
                    <a:latin typeface="Arial" panose="020B0604020202020204" pitchFamily="34" charset="0"/>
                    <a:ea typeface="Aptos" panose="020B0004020202020204" pitchFamily="34" charset="0"/>
                  </a:rPr>
                  <a:t> thì thể tích khối nón là lớn nhất.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accent6"/>
                  </a:solidFill>
                  <a:effectLst/>
                  <a:uLnTx/>
                  <a:uFillTx/>
                  <a:latin typeface="Arial"/>
                  <a:ea typeface="Arial" panose="020B060402020202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12" y="765442"/>
                <a:ext cx="4968008" cy="3894208"/>
              </a:xfrm>
              <a:prstGeom prst="rect">
                <a:avLst/>
              </a:prstGeom>
              <a:blipFill>
                <a:blip r:embed="rId4"/>
                <a:stretch>
                  <a:fillRect l="-1350" r="-2209" b="-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671776" y="1369009"/>
            <a:ext cx="2929386" cy="2548228"/>
          </a:xfrm>
          <a:prstGeom prst="rect">
            <a:avLst/>
          </a:prstGeom>
        </p:spPr>
      </p:pic>
      <p:grpSp>
        <p:nvGrpSpPr>
          <p:cNvPr id="18" name="Google Shape;1422;p39"/>
          <p:cNvGrpSpPr/>
          <p:nvPr/>
        </p:nvGrpSpPr>
        <p:grpSpPr>
          <a:xfrm rot="19749420">
            <a:off x="8559874" y="2263879"/>
            <a:ext cx="814400" cy="1093000"/>
            <a:chOff x="6580775" y="3542238"/>
            <a:chExt cx="814400" cy="1093000"/>
          </a:xfrm>
        </p:grpSpPr>
        <p:sp>
          <p:nvSpPr>
            <p:cNvPr id="19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accent6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" name="Google Shape;219;p3">
            <a:extLst>
              <a:ext uri="{FF2B5EF4-FFF2-40B4-BE49-F238E27FC236}">
                <a16:creationId xmlns:a16="http://schemas.microsoft.com/office/drawing/2014/main" id="{21CEB7CA-1CC7-5260-BB63-7BAE4EAEEF2F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247084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2772;p40"/>
          <p:cNvSpPr txBox="1">
            <a:spLocks/>
          </p:cNvSpPr>
          <p:nvPr/>
        </p:nvSpPr>
        <p:spPr>
          <a:xfrm>
            <a:off x="385416" y="3217745"/>
            <a:ext cx="5067600" cy="91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60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Exo"/>
              <a:buNone/>
              <a:defRPr sz="4800" b="1" i="0" u="none" strike="noStrike" cap="none">
                <a:solidFill>
                  <a:schemeClr val="dk1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Exo"/>
              <a:buNone/>
              <a:tabLst/>
              <a:defRPr/>
            </a:pPr>
            <a:r>
              <a:rPr kumimoji="0" lang="en-US" sz="75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sym typeface="Exo"/>
              </a:rPr>
              <a:t>VẬN</a:t>
            </a:r>
            <a:r>
              <a:rPr kumimoji="0" lang="en-US" sz="7500" b="1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sym typeface="Exo"/>
              </a:rPr>
              <a:t> DỤNG</a:t>
            </a:r>
            <a:endParaRPr kumimoji="0" lang="en-US" sz="75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Exo"/>
              <a:sym typeface="Exo"/>
            </a:endParaRPr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2456" y="1217535"/>
            <a:ext cx="2634333" cy="2486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4590" y="412647"/>
                <a:ext cx="8297548" cy="4313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kumimoji="0" lang="fr-FR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ài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4.16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(SGK – tr.</a:t>
                </a:r>
                <a:r>
                  <a:rPr lang="fr-FR" sz="2000" b="1" dirty="0">
                    <a:solidFill>
                      <a:srgbClr val="006651">
                        <a:lumMod val="75000"/>
                      </a:srgb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25</a:t>
                </a:r>
                <a:r>
                  <a:rPr kumimoji="0" lang="fr-FR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6651">
                        <a:lumMod val="75000"/>
                      </a:srgbClr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)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orenz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ố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ố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ố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orenz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2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i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≤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≤100</m:t>
                    </m:r>
                  </m:oMath>
                </a14:m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ị “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ố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90" y="412647"/>
                <a:ext cx="8297548" cy="4313040"/>
              </a:xfrm>
              <a:prstGeom prst="rect">
                <a:avLst/>
              </a:prstGeom>
              <a:blipFill>
                <a:blip r:embed="rId3"/>
                <a:stretch>
                  <a:fillRect l="-808" r="-735" b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oogle Shape;3633;p72"/>
          <p:cNvGrpSpPr/>
          <p:nvPr/>
        </p:nvGrpSpPr>
        <p:grpSpPr>
          <a:xfrm rot="20712719">
            <a:off x="-309644" y="4307543"/>
            <a:ext cx="1253175" cy="629525"/>
            <a:chOff x="3275225" y="3012350"/>
            <a:chExt cx="1253175" cy="629525"/>
          </a:xfrm>
        </p:grpSpPr>
        <p:sp>
          <p:nvSpPr>
            <p:cNvPr id="14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188142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6491" y="120326"/>
                <a:ext cx="8297548" cy="4620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05,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orenz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óa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nl-NL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nl-NL" sz="2000" i="1" kern="100" dirty="0"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kern="1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0061</m:t>
                              </m:r>
                              <m:sSup>
                                <m:sSupPr>
                                  <m:ctrlPr>
                                    <a:rPr lang="en-US" sz="2000" i="1" kern="1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2000" i="1" kern="1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nl-NL" sz="2000" i="1" kern="1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218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nl-NL" sz="2000" i="1" kern="1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723</m:t>
                              </m:r>
                            </m:e>
                          </m:d>
                        </m:e>
                        <m:sup>
                          <m:r>
                            <a:rPr lang="nl-NL" sz="2000" i="1" kern="1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nl-NL" sz="2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00</m:t>
                      </m:r>
                    </m:oMath>
                  </m:oMathPara>
                </a14:m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èo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à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Theo </a:t>
                </a:r>
                <a:r>
                  <a:rPr lang="en-US" sz="2000" i="1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. Larson, Brief Calculus: An Applied Approach, 8th edition, Cengage Learning, 2009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oa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05.</a:t>
                </a:r>
                <a:endParaRPr lang="en-US" sz="1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91" y="120326"/>
                <a:ext cx="8297548" cy="4620817"/>
              </a:xfrm>
              <a:prstGeom prst="rect">
                <a:avLst/>
              </a:prstGeom>
              <a:blipFill>
                <a:blip r:embed="rId3"/>
                <a:stretch>
                  <a:fillRect l="-735" r="-1763" b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oogle Shape;3633;p72"/>
          <p:cNvGrpSpPr/>
          <p:nvPr/>
        </p:nvGrpSpPr>
        <p:grpSpPr>
          <a:xfrm rot="20712719">
            <a:off x="-319717" y="4426379"/>
            <a:ext cx="1253175" cy="629525"/>
            <a:chOff x="3275225" y="3012350"/>
            <a:chExt cx="1253175" cy="629525"/>
          </a:xfrm>
        </p:grpSpPr>
        <p:sp>
          <p:nvSpPr>
            <p:cNvPr id="14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69079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3" name="Google Shape;3633;p72"/>
          <p:cNvGrpSpPr/>
          <p:nvPr/>
        </p:nvGrpSpPr>
        <p:grpSpPr>
          <a:xfrm rot="3820852">
            <a:off x="8111868" y="3849512"/>
            <a:ext cx="1253175" cy="629525"/>
            <a:chOff x="3275225" y="3012350"/>
            <a:chExt cx="1253175" cy="629525"/>
          </a:xfrm>
        </p:grpSpPr>
        <p:sp>
          <p:nvSpPr>
            <p:cNvPr id="14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8511" y="217892"/>
            <a:ext cx="841904" cy="599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270" y="125245"/>
                <a:ext cx="8611460" cy="44812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1900" dirty="0">
                    <a:ea typeface="Aptos" panose="020B00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900" i="1" smtClean="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sup>
                    </m:sSubSup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0061</m:t>
                                </m:r>
                                <m:sSup>
                                  <m:s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19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218</m:t>
                                </m:r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723</m:t>
                                </m:r>
                              </m:e>
                            </m:d>
                          </m:e>
                          <m: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19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19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19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900" i="1" dirty="0">
                    <a:latin typeface="Cambria Math" panose="02040503050406030204" pitchFamily="18" charset="0"/>
                    <a:ea typeface="Aptos" panose="020B00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sup>
                    </m:sSubSup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0061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7524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fr-FR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723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6596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fr-FR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0206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75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228</m:t>
                            </m:r>
                            <m:r>
                              <a:rPr lang="en-US" sz="19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fr-FR" sz="19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19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19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9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endParaRPr lang="en-US" sz="1900" dirty="0"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sup>
                    </m:sSubSup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begChr m:val="|"/>
                        <m:endChr m:val="|"/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0061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6596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.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fr-FR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0253524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74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228</m:t>
                            </m:r>
                            <m:r>
                              <a:rPr lang="en-US" sz="19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1723</m:t>
                                </m:r>
                              </m:e>
                              <m:sup>
                                <m:r>
                                  <a:rPr lang="fr-FR" sz="19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19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9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endParaRPr lang="en-US" sz="1900" dirty="0"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∫</m:t>
                        </m:r>
                      </m:e>
                      <m:sub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sup>
                    </m:sSubSup>
                    <m:r>
                      <a:rPr lang="fr-FR" sz="19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 </m:t>
                    </m:r>
                    <m:d>
                      <m:dPr>
                        <m:ctrlPr>
                          <a:rPr lang="en-US" sz="19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00061</m:t>
                            </m:r>
                          </m:e>
                          <m: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sup>
                        </m:s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6596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0</m:t>
                            </m:r>
                          </m:e>
                          <m:sup>
                            <m:r>
                              <a:rPr lang="fr-FR" sz="19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253524</m:t>
                        </m:r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74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228</m:t>
                        </m:r>
                        <m:r>
                          <a:rPr lang="en-US" sz="19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fr-FR" sz="19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1723</m:t>
                            </m:r>
                          </m:e>
                          <m:sup>
                            <m:r>
                              <a:rPr lang="fr-FR" sz="1900"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900" i="1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𝑑𝑥</m:t>
                    </m:r>
                  </m:oMath>
                </a14:m>
                <a:r>
                  <a:rPr lang="en-US" sz="19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270" y="125245"/>
                <a:ext cx="8611460" cy="4481227"/>
              </a:xfrm>
              <a:prstGeom prst="rect">
                <a:avLst/>
              </a:prstGeom>
              <a:blipFill>
                <a:blip r:embed="rId4"/>
                <a:stretch>
                  <a:fillRect r="-496" b="-4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47742" y="317387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pic>
        <p:nvPicPr>
          <p:cNvPr id="3" name="Google Shape;219;p3">
            <a:extLst>
              <a:ext uri="{FF2B5EF4-FFF2-40B4-BE49-F238E27FC236}">
                <a16:creationId xmlns:a16="http://schemas.microsoft.com/office/drawing/2014/main" id="{420DB9C3-7083-D4C2-2FCA-CAB6D9A50878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30941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17249" y="174929"/>
            <a:ext cx="8712066" cy="4754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3" name="Google Shape;3633;p72"/>
          <p:cNvGrpSpPr/>
          <p:nvPr/>
        </p:nvGrpSpPr>
        <p:grpSpPr>
          <a:xfrm rot="3820852">
            <a:off x="8111868" y="3849512"/>
            <a:ext cx="1253175" cy="629525"/>
            <a:chOff x="3275225" y="3012350"/>
            <a:chExt cx="1253175" cy="629525"/>
          </a:xfrm>
        </p:grpSpPr>
        <p:sp>
          <p:nvSpPr>
            <p:cNvPr id="14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8511" y="217892"/>
            <a:ext cx="841904" cy="599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0279" y="562621"/>
                <a:ext cx="7626237" cy="4179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50000"/>
                  </a:lnSpc>
                </a:pP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7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442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sz="20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8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6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649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sz="20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6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70084508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37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0614</m:t>
                                </m:r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1723</m:t>
                                    </m:r>
                                  </m:e>
                                  <m:sup>
                                    <m:r>
                                      <a:rPr lang="fr-FR" sz="2000">
                                        <a:latin typeface="Cambria Math" panose="02040503050406030204" pitchFamily="18" charset="0"/>
                                        <a:ea typeface="Aptos" panose="020B00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fr-FR" sz="2000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⋅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sup>
                    </m:sSubSup>
                  </m:oMath>
                </a14:m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000" dirty="0"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50000"/>
                  </a:lnSpc>
                </a:pP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442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649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70084508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37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0614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1723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⋅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100</m:t>
                    </m:r>
                  </m:oMath>
                </a14:m>
                <a:r>
                  <a:rPr lang="fr-FR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000" dirty="0">
                  <a:latin typeface="Cambria Math" panose="02040503050406030204" pitchFamily="18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50000"/>
                  </a:lnSpc>
                </a:pP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297945768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000">
                        <a:latin typeface="Cambria Math" panose="02040503050406030204" pitchFamily="18" charset="0"/>
                        <a:ea typeface="Aptos" panose="020B00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fr-FR" sz="2000" dirty="0">
                    <a:latin typeface="Arial" panose="020B0604020202020204" pitchFamily="34" charset="0"/>
                    <a:ea typeface="Aptos" panose="020B0004020202020204" pitchFamily="34" charset="0"/>
                  </a:rPr>
                  <a:t>.</a:t>
                </a:r>
                <a:endParaRPr lang="en-US" sz="2000" dirty="0"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279" y="562621"/>
                <a:ext cx="7626237" cy="4179349"/>
              </a:xfrm>
              <a:prstGeom prst="rect">
                <a:avLst/>
              </a:prstGeom>
              <a:blipFill>
                <a:blip r:embed="rId4"/>
                <a:stretch>
                  <a:fillRect l="-1599" t="-3936" b="-1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47742" y="317387"/>
            <a:ext cx="752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Giả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455836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817875" y="605789"/>
            <a:ext cx="5670656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3500" b="1" dirty="0">
                <a:solidFill>
                  <a:srgbClr val="FFFF00"/>
                </a:solidFill>
                <a:sym typeface="Exo"/>
              </a:rPr>
              <a:t>HƯỚNG DẪN VỀ NHÀ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959543" y="1578085"/>
            <a:ext cx="5405010" cy="2805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6"/>
              </a:buClr>
              <a:buFont typeface="Wingdings" panose="05000000000000000000" pitchFamily="2" charset="2"/>
              <a:buChar char="q"/>
            </a:pP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Ghi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nhớ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endParaRPr lang="en-US" sz="1600" kern="100" dirty="0">
              <a:solidFill>
                <a:schemeClr val="accent6"/>
              </a:solidFill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6"/>
              </a:buClr>
              <a:buFont typeface="Wingdings" panose="05000000000000000000" pitchFamily="2" charset="2"/>
              <a:buChar char="q"/>
            </a:pP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Hoàn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SBT</a:t>
            </a:r>
            <a:endParaRPr lang="en-US" sz="1600" kern="100" dirty="0">
              <a:solidFill>
                <a:schemeClr val="accent6"/>
              </a:solidFill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6"/>
              </a:buClr>
              <a:buFont typeface="Wingdings" panose="05000000000000000000" pitchFamily="2" charset="2"/>
              <a:buChar char="q"/>
            </a:pP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huẩn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bị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uối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000" kern="1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IV</a:t>
            </a:r>
            <a:endParaRPr lang="en-US" sz="1600" kern="100" dirty="0">
              <a:solidFill>
                <a:schemeClr val="accent6"/>
              </a:solidFill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6"/>
              </a:buClr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HS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hoạt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độ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nhóm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,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vẽ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sơ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đồ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ổ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hợp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kiến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thức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</a:t>
            </a:r>
            <a:r>
              <a:rPr lang="en-US" sz="2000" dirty="0" err="1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chương</a:t>
            </a:r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ea typeface="Aptos" panose="020B0004020202020204" pitchFamily="34" charset="0"/>
              </a:rPr>
              <a:t> IV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grpSp>
        <p:nvGrpSpPr>
          <p:cNvPr id="47" name="Google Shape;3633;p72"/>
          <p:cNvGrpSpPr/>
          <p:nvPr/>
        </p:nvGrpSpPr>
        <p:grpSpPr>
          <a:xfrm rot="14682746">
            <a:off x="7559073" y="1661021"/>
            <a:ext cx="1253175" cy="629525"/>
            <a:chOff x="3275225" y="3012350"/>
            <a:chExt cx="1253175" cy="629525"/>
          </a:xfrm>
        </p:grpSpPr>
        <p:sp>
          <p:nvSpPr>
            <p:cNvPr id="48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" name="Google Shape;3541;p72"/>
          <p:cNvGrpSpPr/>
          <p:nvPr/>
        </p:nvGrpSpPr>
        <p:grpSpPr>
          <a:xfrm>
            <a:off x="363841" y="593260"/>
            <a:ext cx="768200" cy="1067925"/>
            <a:chOff x="5077850" y="2059725"/>
            <a:chExt cx="768200" cy="1067925"/>
          </a:xfrm>
        </p:grpSpPr>
        <p:sp>
          <p:nvSpPr>
            <p:cNvPr id="54" name="Google Shape;3542;p72"/>
            <p:cNvSpPr/>
            <p:nvPr/>
          </p:nvSpPr>
          <p:spPr>
            <a:xfrm>
              <a:off x="5077850" y="2059725"/>
              <a:ext cx="768200" cy="1067925"/>
            </a:xfrm>
            <a:custGeom>
              <a:avLst/>
              <a:gdLst/>
              <a:ahLst/>
              <a:cxnLst/>
              <a:rect l="l" t="t" r="r" b="b"/>
              <a:pathLst>
                <a:path w="30728" h="42717" extrusionOk="0">
                  <a:moveTo>
                    <a:pt x="14988" y="13477"/>
                  </a:moveTo>
                  <a:cubicBezTo>
                    <a:pt x="15013" y="13477"/>
                    <a:pt x="15063" y="13477"/>
                    <a:pt x="15113" y="13502"/>
                  </a:cubicBezTo>
                  <a:cubicBezTo>
                    <a:pt x="19976" y="15006"/>
                    <a:pt x="22707" y="20169"/>
                    <a:pt x="21204" y="25056"/>
                  </a:cubicBezTo>
                  <a:cubicBezTo>
                    <a:pt x="19963" y="29003"/>
                    <a:pt x="16327" y="31546"/>
                    <a:pt x="12402" y="31546"/>
                  </a:cubicBezTo>
                  <a:cubicBezTo>
                    <a:pt x="11491" y="31546"/>
                    <a:pt x="10565" y="31409"/>
                    <a:pt x="9650" y="31122"/>
                  </a:cubicBezTo>
                  <a:cubicBezTo>
                    <a:pt x="9600" y="31122"/>
                    <a:pt x="9575" y="31096"/>
                    <a:pt x="9524" y="31096"/>
                  </a:cubicBezTo>
                  <a:lnTo>
                    <a:pt x="14988" y="13477"/>
                  </a:lnTo>
                  <a:close/>
                  <a:moveTo>
                    <a:pt x="13269" y="0"/>
                  </a:moveTo>
                  <a:cubicBezTo>
                    <a:pt x="12876" y="0"/>
                    <a:pt x="12528" y="241"/>
                    <a:pt x="12407" y="645"/>
                  </a:cubicBezTo>
                  <a:lnTo>
                    <a:pt x="151" y="40194"/>
                  </a:lnTo>
                  <a:cubicBezTo>
                    <a:pt x="1" y="40696"/>
                    <a:pt x="276" y="41222"/>
                    <a:pt x="752" y="41372"/>
                  </a:cubicBezTo>
                  <a:lnTo>
                    <a:pt x="4963" y="42675"/>
                  </a:lnTo>
                  <a:cubicBezTo>
                    <a:pt x="5055" y="42703"/>
                    <a:pt x="5149" y="42716"/>
                    <a:pt x="5240" y="42716"/>
                  </a:cubicBezTo>
                  <a:cubicBezTo>
                    <a:pt x="5646" y="42716"/>
                    <a:pt x="6018" y="42458"/>
                    <a:pt x="6141" y="42049"/>
                  </a:cubicBezTo>
                  <a:lnTo>
                    <a:pt x="7419" y="37939"/>
                  </a:lnTo>
                  <a:cubicBezTo>
                    <a:pt x="7444" y="37939"/>
                    <a:pt x="7494" y="37964"/>
                    <a:pt x="7519" y="37964"/>
                  </a:cubicBezTo>
                  <a:cubicBezTo>
                    <a:pt x="9136" y="38465"/>
                    <a:pt x="10772" y="38704"/>
                    <a:pt x="12381" y="38704"/>
                  </a:cubicBezTo>
                  <a:cubicBezTo>
                    <a:pt x="19378" y="38704"/>
                    <a:pt x="25865" y="34192"/>
                    <a:pt x="28046" y="27162"/>
                  </a:cubicBezTo>
                  <a:cubicBezTo>
                    <a:pt x="30728" y="18515"/>
                    <a:pt x="25865" y="9342"/>
                    <a:pt x="17219" y="6660"/>
                  </a:cubicBezTo>
                  <a:cubicBezTo>
                    <a:pt x="17194" y="6635"/>
                    <a:pt x="17144" y="6635"/>
                    <a:pt x="17093" y="6610"/>
                  </a:cubicBezTo>
                  <a:lnTo>
                    <a:pt x="18372" y="2500"/>
                  </a:lnTo>
                  <a:cubicBezTo>
                    <a:pt x="18522" y="1999"/>
                    <a:pt x="18271" y="1497"/>
                    <a:pt x="17770" y="1347"/>
                  </a:cubicBezTo>
                  <a:lnTo>
                    <a:pt x="13560" y="44"/>
                  </a:lnTo>
                  <a:cubicBezTo>
                    <a:pt x="13462" y="14"/>
                    <a:pt x="13364" y="0"/>
                    <a:pt x="132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3543;p72"/>
            <p:cNvSpPr/>
            <p:nvPr/>
          </p:nvSpPr>
          <p:spPr>
            <a:xfrm>
              <a:off x="5242025" y="2278850"/>
              <a:ext cx="487475" cy="268825"/>
            </a:xfrm>
            <a:custGeom>
              <a:avLst/>
              <a:gdLst/>
              <a:ahLst/>
              <a:cxnLst/>
              <a:rect l="l" t="t" r="r" b="b"/>
              <a:pathLst>
                <a:path w="19499" h="10753" extrusionOk="0">
                  <a:moveTo>
                    <a:pt x="15038" y="1"/>
                  </a:moveTo>
                  <a:lnTo>
                    <a:pt x="1028" y="7369"/>
                  </a:lnTo>
                  <a:lnTo>
                    <a:pt x="0" y="10752"/>
                  </a:lnTo>
                  <a:lnTo>
                    <a:pt x="0" y="10752"/>
                  </a:lnTo>
                  <a:lnTo>
                    <a:pt x="7268" y="8422"/>
                  </a:lnTo>
                  <a:lnTo>
                    <a:pt x="8421" y="4712"/>
                  </a:lnTo>
                  <a:cubicBezTo>
                    <a:pt x="8446" y="4712"/>
                    <a:pt x="8496" y="4712"/>
                    <a:pt x="8546" y="4737"/>
                  </a:cubicBezTo>
                  <a:cubicBezTo>
                    <a:pt x="9950" y="5163"/>
                    <a:pt x="11153" y="5915"/>
                    <a:pt x="12155" y="6868"/>
                  </a:cubicBezTo>
                  <a:lnTo>
                    <a:pt x="19499" y="4512"/>
                  </a:lnTo>
                  <a:cubicBezTo>
                    <a:pt x="18321" y="2757"/>
                    <a:pt x="16817" y="1204"/>
                    <a:pt x="15038" y="1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3544;p72"/>
            <p:cNvSpPr/>
            <p:nvPr/>
          </p:nvSpPr>
          <p:spPr>
            <a:xfrm>
              <a:off x="5604800" y="2516950"/>
              <a:ext cx="194875" cy="134100"/>
            </a:xfrm>
            <a:custGeom>
              <a:avLst/>
              <a:gdLst/>
              <a:ahLst/>
              <a:cxnLst/>
              <a:rect l="l" t="t" r="r" b="b"/>
              <a:pathLst>
                <a:path w="7795" h="5364" extrusionOk="0">
                  <a:moveTo>
                    <a:pt x="7193" y="0"/>
                  </a:moveTo>
                  <a:lnTo>
                    <a:pt x="0" y="978"/>
                  </a:lnTo>
                  <a:cubicBezTo>
                    <a:pt x="477" y="2306"/>
                    <a:pt x="627" y="3760"/>
                    <a:pt x="452" y="5213"/>
                  </a:cubicBezTo>
                  <a:lnTo>
                    <a:pt x="7645" y="5364"/>
                  </a:lnTo>
                  <a:cubicBezTo>
                    <a:pt x="7795" y="3534"/>
                    <a:pt x="7645" y="1730"/>
                    <a:pt x="7193" y="0"/>
                  </a:cubicBez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3545;p72"/>
            <p:cNvSpPr/>
            <p:nvPr/>
          </p:nvSpPr>
          <p:spPr>
            <a:xfrm>
              <a:off x="5213825" y="2569575"/>
              <a:ext cx="184850" cy="72075"/>
            </a:xfrm>
            <a:custGeom>
              <a:avLst/>
              <a:gdLst/>
              <a:ahLst/>
              <a:cxnLst/>
              <a:rect l="l" t="t" r="r" b="b"/>
              <a:pathLst>
                <a:path w="7394" h="2883" extrusionOk="0">
                  <a:moveTo>
                    <a:pt x="7394" y="1"/>
                  </a:moveTo>
                  <a:lnTo>
                    <a:pt x="552" y="903"/>
                  </a:lnTo>
                  <a:lnTo>
                    <a:pt x="0" y="2758"/>
                  </a:lnTo>
                  <a:lnTo>
                    <a:pt x="6517" y="2883"/>
                  </a:lnTo>
                  <a:lnTo>
                    <a:pt x="7394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8" name="Google Shape;3546;p72"/>
            <p:cNvGrpSpPr/>
            <p:nvPr/>
          </p:nvGrpSpPr>
          <p:grpSpPr>
            <a:xfrm>
              <a:off x="5091625" y="2107800"/>
              <a:ext cx="323975" cy="936750"/>
              <a:chOff x="5091625" y="2107800"/>
              <a:chExt cx="323975" cy="936750"/>
            </a:xfrm>
          </p:grpSpPr>
          <p:sp>
            <p:nvSpPr>
              <p:cNvPr id="61" name="Google Shape;3547;p72"/>
              <p:cNvSpPr/>
              <p:nvPr/>
            </p:nvSpPr>
            <p:spPr>
              <a:xfrm>
                <a:off x="5374225" y="2107800"/>
                <a:ext cx="41375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03" extrusionOk="0">
                    <a:moveTo>
                      <a:pt x="151" y="0"/>
                    </a:moveTo>
                    <a:lnTo>
                      <a:pt x="0" y="426"/>
                    </a:lnTo>
                    <a:lnTo>
                      <a:pt x="1529" y="903"/>
                    </a:lnTo>
                    <a:lnTo>
                      <a:pt x="1654" y="452"/>
                    </a:lnTo>
                    <a:lnTo>
                      <a:pt x="15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3548;p72"/>
              <p:cNvSpPr/>
              <p:nvPr/>
            </p:nvSpPr>
            <p:spPr>
              <a:xfrm>
                <a:off x="5352300" y="2179850"/>
                <a:ext cx="413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8" extrusionOk="0">
                    <a:moveTo>
                      <a:pt x="125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3549;p72"/>
              <p:cNvSpPr/>
              <p:nvPr/>
            </p:nvSpPr>
            <p:spPr>
              <a:xfrm>
                <a:off x="5330975" y="2248150"/>
                <a:ext cx="414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903" extrusionOk="0">
                    <a:moveTo>
                      <a:pt x="151" y="0"/>
                    </a:moveTo>
                    <a:lnTo>
                      <a:pt x="1" y="427"/>
                    </a:lnTo>
                    <a:lnTo>
                      <a:pt x="1530" y="903"/>
                    </a:lnTo>
                    <a:lnTo>
                      <a:pt x="1655" y="452"/>
                    </a:lnTo>
                    <a:lnTo>
                      <a:pt x="15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3550;p72"/>
              <p:cNvSpPr/>
              <p:nvPr/>
            </p:nvSpPr>
            <p:spPr>
              <a:xfrm>
                <a:off x="5308425" y="2320200"/>
                <a:ext cx="413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8" extrusionOk="0">
                    <a:moveTo>
                      <a:pt x="151" y="1"/>
                    </a:moveTo>
                    <a:lnTo>
                      <a:pt x="1" y="452"/>
                    </a:lnTo>
                    <a:lnTo>
                      <a:pt x="1530" y="928"/>
                    </a:lnTo>
                    <a:lnTo>
                      <a:pt x="1655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3551;p72"/>
              <p:cNvSpPr/>
              <p:nvPr/>
            </p:nvSpPr>
            <p:spPr>
              <a:xfrm>
                <a:off x="5287750" y="2388500"/>
                <a:ext cx="41375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03" extrusionOk="0">
                    <a:moveTo>
                      <a:pt x="126" y="1"/>
                    </a:moveTo>
                    <a:lnTo>
                      <a:pt x="1" y="427"/>
                    </a:lnTo>
                    <a:lnTo>
                      <a:pt x="1504" y="903"/>
                    </a:lnTo>
                    <a:lnTo>
                      <a:pt x="1655" y="452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3552;p72"/>
              <p:cNvSpPr/>
              <p:nvPr/>
            </p:nvSpPr>
            <p:spPr>
              <a:xfrm>
                <a:off x="5265200" y="246055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26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3553;p72"/>
              <p:cNvSpPr/>
              <p:nvPr/>
            </p:nvSpPr>
            <p:spPr>
              <a:xfrm>
                <a:off x="5243900" y="2528850"/>
                <a:ext cx="41375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03" extrusionOk="0">
                    <a:moveTo>
                      <a:pt x="151" y="1"/>
                    </a:moveTo>
                    <a:lnTo>
                      <a:pt x="0" y="427"/>
                    </a:lnTo>
                    <a:lnTo>
                      <a:pt x="1529" y="903"/>
                    </a:lnTo>
                    <a:lnTo>
                      <a:pt x="1654" y="452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3554;p72"/>
              <p:cNvSpPr/>
              <p:nvPr/>
            </p:nvSpPr>
            <p:spPr>
              <a:xfrm>
                <a:off x="5221975" y="260090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25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3555;p72"/>
              <p:cNvSpPr/>
              <p:nvPr/>
            </p:nvSpPr>
            <p:spPr>
              <a:xfrm>
                <a:off x="5200650" y="2668575"/>
                <a:ext cx="414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928" extrusionOk="0">
                    <a:moveTo>
                      <a:pt x="151" y="1"/>
                    </a:moveTo>
                    <a:lnTo>
                      <a:pt x="1" y="452"/>
                    </a:lnTo>
                    <a:lnTo>
                      <a:pt x="1530" y="928"/>
                    </a:lnTo>
                    <a:lnTo>
                      <a:pt x="1655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3556;p72"/>
              <p:cNvSpPr/>
              <p:nvPr/>
            </p:nvSpPr>
            <p:spPr>
              <a:xfrm>
                <a:off x="5178100" y="274125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51" y="1"/>
                    </a:moveTo>
                    <a:lnTo>
                      <a:pt x="1" y="452"/>
                    </a:lnTo>
                    <a:lnTo>
                      <a:pt x="1529" y="928"/>
                    </a:lnTo>
                    <a:lnTo>
                      <a:pt x="1655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3557;p72"/>
              <p:cNvSpPr/>
              <p:nvPr/>
            </p:nvSpPr>
            <p:spPr>
              <a:xfrm>
                <a:off x="5157425" y="2808925"/>
                <a:ext cx="413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8" extrusionOk="0">
                    <a:moveTo>
                      <a:pt x="126" y="1"/>
                    </a:moveTo>
                    <a:lnTo>
                      <a:pt x="1" y="452"/>
                    </a:lnTo>
                    <a:lnTo>
                      <a:pt x="1504" y="928"/>
                    </a:lnTo>
                    <a:lnTo>
                      <a:pt x="1655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3558;p72"/>
              <p:cNvSpPr/>
              <p:nvPr/>
            </p:nvSpPr>
            <p:spPr>
              <a:xfrm>
                <a:off x="5134875" y="2881600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26" y="1"/>
                    </a:moveTo>
                    <a:lnTo>
                      <a:pt x="0" y="452"/>
                    </a:lnTo>
                    <a:lnTo>
                      <a:pt x="1504" y="928"/>
                    </a:lnTo>
                    <a:lnTo>
                      <a:pt x="1654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3559;p72"/>
              <p:cNvSpPr/>
              <p:nvPr/>
            </p:nvSpPr>
            <p:spPr>
              <a:xfrm>
                <a:off x="5113575" y="2949275"/>
                <a:ext cx="41375" cy="23225"/>
              </a:xfrm>
              <a:custGeom>
                <a:avLst/>
                <a:gdLst/>
                <a:ahLst/>
                <a:cxnLst/>
                <a:rect l="l" t="t" r="r" b="b"/>
                <a:pathLst>
                  <a:path w="1655" h="929" extrusionOk="0">
                    <a:moveTo>
                      <a:pt x="151" y="1"/>
                    </a:moveTo>
                    <a:lnTo>
                      <a:pt x="0" y="452"/>
                    </a:lnTo>
                    <a:lnTo>
                      <a:pt x="1529" y="928"/>
                    </a:lnTo>
                    <a:lnTo>
                      <a:pt x="1654" y="477"/>
                    </a:lnTo>
                    <a:lnTo>
                      <a:pt x="15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3560;p72"/>
              <p:cNvSpPr/>
              <p:nvPr/>
            </p:nvSpPr>
            <p:spPr>
              <a:xfrm>
                <a:off x="5091625" y="3021950"/>
                <a:ext cx="41400" cy="22600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904" extrusionOk="0">
                    <a:moveTo>
                      <a:pt x="126" y="1"/>
                    </a:moveTo>
                    <a:lnTo>
                      <a:pt x="1" y="452"/>
                    </a:lnTo>
                    <a:lnTo>
                      <a:pt x="1505" y="903"/>
                    </a:lnTo>
                    <a:lnTo>
                      <a:pt x="1655" y="477"/>
                    </a:lnTo>
                    <a:lnTo>
                      <a:pt x="12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9" name="Google Shape;3561;p72"/>
            <p:cNvSpPr/>
            <p:nvPr/>
          </p:nvSpPr>
          <p:spPr>
            <a:xfrm>
              <a:off x="5310300" y="2691750"/>
              <a:ext cx="316450" cy="178975"/>
            </a:xfrm>
            <a:custGeom>
              <a:avLst/>
              <a:gdLst/>
              <a:ahLst/>
              <a:cxnLst/>
              <a:rect l="l" t="t" r="r" b="b"/>
              <a:pathLst>
                <a:path w="12658" h="7159" extrusionOk="0">
                  <a:moveTo>
                    <a:pt x="12658" y="1"/>
                  </a:moveTo>
                  <a:lnTo>
                    <a:pt x="12658" y="1"/>
                  </a:lnTo>
                  <a:cubicBezTo>
                    <a:pt x="12631" y="89"/>
                    <a:pt x="12604" y="177"/>
                    <a:pt x="12577" y="263"/>
                  </a:cubicBezTo>
                  <a:lnTo>
                    <a:pt x="12577" y="263"/>
                  </a:lnTo>
                  <a:cubicBezTo>
                    <a:pt x="12633" y="96"/>
                    <a:pt x="12658" y="1"/>
                    <a:pt x="12658" y="1"/>
                  </a:cubicBezTo>
                  <a:close/>
                  <a:moveTo>
                    <a:pt x="12577" y="263"/>
                  </a:moveTo>
                  <a:cubicBezTo>
                    <a:pt x="12154" y="1522"/>
                    <a:pt x="9954" y="6892"/>
                    <a:pt x="3168" y="6892"/>
                  </a:cubicBezTo>
                  <a:cubicBezTo>
                    <a:pt x="2207" y="6892"/>
                    <a:pt x="1154" y="6785"/>
                    <a:pt x="1" y="6542"/>
                  </a:cubicBezTo>
                  <a:lnTo>
                    <a:pt x="1" y="6542"/>
                  </a:lnTo>
                  <a:cubicBezTo>
                    <a:pt x="1" y="6542"/>
                    <a:pt x="1654" y="7158"/>
                    <a:pt x="3807" y="7158"/>
                  </a:cubicBezTo>
                  <a:cubicBezTo>
                    <a:pt x="6801" y="7158"/>
                    <a:pt x="10762" y="5966"/>
                    <a:pt x="12577" y="2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562;p72"/>
            <p:cNvSpPr/>
            <p:nvPr/>
          </p:nvSpPr>
          <p:spPr>
            <a:xfrm>
              <a:off x="5467575" y="2097150"/>
              <a:ext cx="51400" cy="100275"/>
            </a:xfrm>
            <a:custGeom>
              <a:avLst/>
              <a:gdLst/>
              <a:ahLst/>
              <a:cxnLst/>
              <a:rect l="l" t="t" r="r" b="b"/>
              <a:pathLst>
                <a:path w="2056" h="4011" extrusionOk="0">
                  <a:moveTo>
                    <a:pt x="1" y="0"/>
                  </a:moveTo>
                  <a:lnTo>
                    <a:pt x="1128" y="577"/>
                  </a:lnTo>
                  <a:cubicBezTo>
                    <a:pt x="1429" y="727"/>
                    <a:pt x="1580" y="1053"/>
                    <a:pt x="1529" y="1354"/>
                  </a:cubicBezTo>
                  <a:lnTo>
                    <a:pt x="1078" y="4010"/>
                  </a:lnTo>
                  <a:lnTo>
                    <a:pt x="1981" y="1028"/>
                  </a:lnTo>
                  <a:cubicBezTo>
                    <a:pt x="2056" y="827"/>
                    <a:pt x="1930" y="602"/>
                    <a:pt x="1730" y="527"/>
                  </a:cubicBezTo>
                  <a:lnTo>
                    <a:pt x="1" y="0"/>
                  </a:lnTo>
                  <a:close/>
                  <a:moveTo>
                    <a:pt x="1078" y="4010"/>
                  </a:moveTo>
                  <a:lnTo>
                    <a:pt x="1078" y="4010"/>
                  </a:lnTo>
                  <a:lnTo>
                    <a:pt x="1078" y="401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1" name="Google Shape;2941;p50"/>
          <p:cNvSpPr txBox="1">
            <a:spLocks noGrp="1"/>
          </p:cNvSpPr>
          <p:nvPr>
            <p:ph type="title"/>
          </p:nvPr>
        </p:nvSpPr>
        <p:spPr>
          <a:xfrm>
            <a:off x="214685" y="174929"/>
            <a:ext cx="8714630" cy="47787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 </a:t>
            </a:r>
            <a:endParaRPr dirty="0"/>
          </a:p>
        </p:txBody>
      </p:sp>
      <p:sp>
        <p:nvSpPr>
          <p:cNvPr id="11" name="Rectangle 10"/>
          <p:cNvSpPr/>
          <p:nvPr/>
        </p:nvSpPr>
        <p:spPr>
          <a:xfrm>
            <a:off x="425409" y="422033"/>
            <a:ext cx="10518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ClrTx/>
              <a:defRPr/>
            </a:pPr>
            <a:r>
              <a:rPr lang="en-US" sz="2000" b="1" i="1" u="sng" dirty="0" err="1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Trả</a:t>
            </a:r>
            <a:r>
              <a:rPr lang="en-US" sz="2000" b="1" i="1" u="sng" dirty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 </a:t>
            </a:r>
            <a:r>
              <a:rPr lang="en-US" sz="2000" b="1" i="1" u="sng" dirty="0" err="1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lời</a:t>
            </a:r>
            <a:r>
              <a:rPr lang="en-US" sz="2000" b="1" i="1" u="sng" dirty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554700" y="1040486"/>
            <a:ext cx="3117456" cy="2825609"/>
          </a:xfrm>
          <a:prstGeom prst="rect">
            <a:avLst/>
          </a:prstGeom>
        </p:spPr>
      </p:pic>
      <p:grpSp>
        <p:nvGrpSpPr>
          <p:cNvPr id="56" name="Google Shape;3633;p72"/>
          <p:cNvGrpSpPr/>
          <p:nvPr/>
        </p:nvGrpSpPr>
        <p:grpSpPr>
          <a:xfrm rot="10527140">
            <a:off x="8045569" y="492051"/>
            <a:ext cx="1253175" cy="629525"/>
            <a:chOff x="3275225" y="3012350"/>
            <a:chExt cx="1253175" cy="629525"/>
          </a:xfrm>
        </p:grpSpPr>
        <p:sp>
          <p:nvSpPr>
            <p:cNvPr id="57" name="Google Shape;3634;p72"/>
            <p:cNvSpPr/>
            <p:nvPr/>
          </p:nvSpPr>
          <p:spPr>
            <a:xfrm>
              <a:off x="3275225" y="3012350"/>
              <a:ext cx="1253175" cy="629525"/>
            </a:xfrm>
            <a:custGeom>
              <a:avLst/>
              <a:gdLst/>
              <a:ahLst/>
              <a:cxnLst/>
              <a:rect l="l" t="t" r="r" b="b"/>
              <a:pathLst>
                <a:path w="50127" h="25181" extrusionOk="0">
                  <a:moveTo>
                    <a:pt x="2788" y="0"/>
                  </a:moveTo>
                  <a:cubicBezTo>
                    <a:pt x="1940" y="0"/>
                    <a:pt x="1125" y="420"/>
                    <a:pt x="678" y="1195"/>
                  </a:cubicBezTo>
                  <a:cubicBezTo>
                    <a:pt x="627" y="1245"/>
                    <a:pt x="602" y="1321"/>
                    <a:pt x="577" y="1396"/>
                  </a:cubicBezTo>
                  <a:cubicBezTo>
                    <a:pt x="527" y="1446"/>
                    <a:pt x="502" y="1521"/>
                    <a:pt x="477" y="1596"/>
                  </a:cubicBezTo>
                  <a:cubicBezTo>
                    <a:pt x="1" y="2799"/>
                    <a:pt x="627" y="4178"/>
                    <a:pt x="1780" y="4729"/>
                  </a:cubicBezTo>
                  <a:lnTo>
                    <a:pt x="44362" y="25155"/>
                  </a:lnTo>
                  <a:lnTo>
                    <a:pt x="50126" y="25180"/>
                  </a:lnTo>
                  <a:lnTo>
                    <a:pt x="46492" y="20694"/>
                  </a:lnTo>
                  <a:lnTo>
                    <a:pt x="3936" y="268"/>
                  </a:lnTo>
                  <a:cubicBezTo>
                    <a:pt x="3567" y="87"/>
                    <a:pt x="3174" y="0"/>
                    <a:pt x="27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635;p72"/>
            <p:cNvSpPr/>
            <p:nvPr/>
          </p:nvSpPr>
          <p:spPr>
            <a:xfrm>
              <a:off x="3297175" y="3021550"/>
              <a:ext cx="1127850" cy="550775"/>
            </a:xfrm>
            <a:custGeom>
              <a:avLst/>
              <a:gdLst/>
              <a:ahLst/>
              <a:cxnLst/>
              <a:rect l="l" t="t" r="r" b="b"/>
              <a:pathLst>
                <a:path w="45114" h="22031" extrusionOk="0">
                  <a:moveTo>
                    <a:pt x="602" y="0"/>
                  </a:moveTo>
                  <a:cubicBezTo>
                    <a:pt x="376" y="151"/>
                    <a:pt x="175" y="301"/>
                    <a:pt x="0" y="526"/>
                  </a:cubicBezTo>
                  <a:lnTo>
                    <a:pt x="44812" y="22030"/>
                  </a:lnTo>
                  <a:lnTo>
                    <a:pt x="45113" y="21379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636;p72"/>
            <p:cNvSpPr/>
            <p:nvPr/>
          </p:nvSpPr>
          <p:spPr>
            <a:xfrm>
              <a:off x="3282750" y="3061025"/>
              <a:ext cx="1121575" cy="553900"/>
            </a:xfrm>
            <a:custGeom>
              <a:avLst/>
              <a:gdLst/>
              <a:ahLst/>
              <a:cxnLst/>
              <a:rect l="l" t="t" r="r" b="b"/>
              <a:pathLst>
                <a:path w="44863" h="22156" extrusionOk="0">
                  <a:moveTo>
                    <a:pt x="76" y="0"/>
                  </a:moveTo>
                  <a:cubicBezTo>
                    <a:pt x="26" y="276"/>
                    <a:pt x="1" y="526"/>
                    <a:pt x="51" y="802"/>
                  </a:cubicBezTo>
                  <a:lnTo>
                    <a:pt x="44562" y="22156"/>
                  </a:lnTo>
                  <a:lnTo>
                    <a:pt x="44863" y="2150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637;p72"/>
            <p:cNvSpPr/>
            <p:nvPr/>
          </p:nvSpPr>
          <p:spPr>
            <a:xfrm>
              <a:off x="4366725" y="3529700"/>
              <a:ext cx="161675" cy="112175"/>
            </a:xfrm>
            <a:custGeom>
              <a:avLst/>
              <a:gdLst/>
              <a:ahLst/>
              <a:cxnLst/>
              <a:rect l="l" t="t" r="r" b="b"/>
              <a:pathLst>
                <a:path w="6467" h="4487" extrusionOk="0">
                  <a:moveTo>
                    <a:pt x="2832" y="0"/>
                  </a:moveTo>
                  <a:cubicBezTo>
                    <a:pt x="2832" y="0"/>
                    <a:pt x="1303" y="351"/>
                    <a:pt x="652" y="1704"/>
                  </a:cubicBezTo>
                  <a:cubicBezTo>
                    <a:pt x="0" y="3058"/>
                    <a:pt x="702" y="4461"/>
                    <a:pt x="702" y="4461"/>
                  </a:cubicBezTo>
                  <a:lnTo>
                    <a:pt x="6466" y="4486"/>
                  </a:lnTo>
                  <a:lnTo>
                    <a:pt x="28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3638;p72"/>
            <p:cNvSpPr/>
            <p:nvPr/>
          </p:nvSpPr>
          <p:spPr>
            <a:xfrm>
              <a:off x="4447550" y="3586075"/>
              <a:ext cx="80850" cy="55800"/>
            </a:xfrm>
            <a:custGeom>
              <a:avLst/>
              <a:gdLst/>
              <a:ahLst/>
              <a:cxnLst/>
              <a:rect l="l" t="t" r="r" b="b"/>
              <a:pathLst>
                <a:path w="3234" h="2232" extrusionOk="0">
                  <a:moveTo>
                    <a:pt x="1429" y="1"/>
                  </a:moveTo>
                  <a:cubicBezTo>
                    <a:pt x="1429" y="1"/>
                    <a:pt x="652" y="151"/>
                    <a:pt x="326" y="853"/>
                  </a:cubicBezTo>
                  <a:cubicBezTo>
                    <a:pt x="0" y="1530"/>
                    <a:pt x="351" y="2231"/>
                    <a:pt x="351" y="2231"/>
                  </a:cubicBezTo>
                  <a:lnTo>
                    <a:pt x="3233" y="2231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501A44A-4FBB-3094-58BC-E6CAFE6FEFC4}"/>
              </a:ext>
            </a:extLst>
          </p:cNvPr>
          <p:cNvGrpSpPr/>
          <p:nvPr/>
        </p:nvGrpSpPr>
        <p:grpSpPr>
          <a:xfrm>
            <a:off x="376833" y="1087574"/>
            <a:ext cx="5614913" cy="3536866"/>
            <a:chOff x="715622" y="1069247"/>
            <a:chExt cx="5614913" cy="35368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715622" y="1069247"/>
                  <a:ext cx="4907086" cy="353686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pt-BR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) Gọi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,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,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𝐷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pt-BR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pt-BR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𝐸</m:t>
                      </m:r>
                    </m:oMath>
                  </a14:m>
                  <a:r>
                    <a:rPr lang="pt-BR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ần lượt là giao điểm của đường thẳng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a14:m>
                  <a:r>
                    <a:rPr lang="pt-BR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ới đường thẳng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pt-BR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a14:m>
                  <a:r>
                    <a:rPr lang="pt-BR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en-US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2000" kern="100" dirty="0" err="1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,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𝐸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en-US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i </a:t>
                  </a:r>
                  <a:r>
                    <a:rPr lang="en-US" sz="2000" kern="100" dirty="0" err="1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S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S</m:t>
                          </m:r>
                        </m:e>
                        <m:sub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△</m:t>
                          </m:r>
                          <m:r>
                            <m:rPr>
                              <m:sty m:val="p"/>
                            </m:rP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A</m:t>
                          </m:r>
                          <m: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sub>
                      </m:sSub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S</m:t>
                          </m:r>
                        </m:e>
                        <m:sub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△</m:t>
                          </m:r>
                          <m: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𝐷𝐸</m:t>
                          </m:r>
                        </m:sub>
                      </m:sSub>
                    </m:oMath>
                  </a14:m>
                  <a:endParaRPr lang="en-US" sz="2000" i="1" kern="1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⋅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𝐴𝐶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𝐶𝐷</m:t>
                      </m:r>
                      <m:r>
                        <a:rPr lang="en-US" sz="2000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⋅</m:t>
                      </m:r>
                      <m:r>
                        <a:rPr lang="en-US" sz="20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𝐷𝐸</m:t>
                      </m:r>
                    </m:oMath>
                  </a14:m>
                  <a:r>
                    <a:rPr lang="en-US" sz="2000" kern="1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000" kern="1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622" y="1069247"/>
                  <a:ext cx="4907086" cy="3536866"/>
                </a:xfrm>
                <a:prstGeom prst="rect">
                  <a:avLst/>
                </a:prstGeom>
                <a:blipFill>
                  <a:blip r:embed="rId4"/>
                  <a:stretch>
                    <a:fillRect l="-1366" r="-12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A65513E-7D32-A55C-4845-D87669255F40}"/>
                    </a:ext>
                  </a:extLst>
                </p:cNvPr>
                <p:cNvSpPr txBox="1"/>
                <p:nvPr/>
              </p:nvSpPr>
              <p:spPr>
                <a:xfrm>
                  <a:off x="3506489" y="3852772"/>
                  <a:ext cx="2824046" cy="69692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0" i="0" u="none" strike="noStrike" kern="1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  <m:t>2</m:t>
                          </m:r>
                        </m:den>
                      </m:f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⋅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1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⋅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1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+</m:t>
                      </m:r>
                      <m:f>
                        <m:fPr>
                          <m:ctrlPr>
                            <a:rPr kumimoji="0" lang="en-US" sz="20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  <m:t>2</m:t>
                          </m:r>
                        </m:den>
                      </m:f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⋅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2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⋅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2</m:t>
                      </m:r>
                      <m:r>
                        <a:rPr kumimoji="0" lang="en-US" sz="20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  <m:t>5</m:t>
                          </m:r>
                        </m:num>
                        <m:den>
                          <m:r>
                            <a:rPr kumimoji="0" lang="en-US" sz="20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  <a:sym typeface="Arial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kumimoji="0" 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ptos" panose="020B0004020202020204" pitchFamily="34" charset="0"/>
                      <a:ea typeface="Aptos" panose="020B0004020202020204" pitchFamily="34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A65513E-7D32-A55C-4845-D87669255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6489" y="3852772"/>
                  <a:ext cx="2824046" cy="69692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Google Shape;219;p3">
            <a:extLst>
              <a:ext uri="{FF2B5EF4-FFF2-40B4-BE49-F238E27FC236}">
                <a16:creationId xmlns:a16="http://schemas.microsoft.com/office/drawing/2014/main" id="{FAF833B4-D412-2AFA-C7C5-95A767303E01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302111" y="4734138"/>
            <a:ext cx="1711067" cy="40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119992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0"/>
          <p:cNvSpPr txBox="1"/>
          <p:nvPr/>
        </p:nvSpPr>
        <p:spPr>
          <a:xfrm>
            <a:off x="948780" y="1112919"/>
            <a:ext cx="7227874" cy="18624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ẢM ƠN CÁC EM </a:t>
            </a:r>
          </a:p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ĐÃ THAM GIA TIẾT HỌC!</a:t>
            </a:r>
          </a:p>
        </p:txBody>
      </p:sp>
      <p:sp>
        <p:nvSpPr>
          <p:cNvPr id="9" name="Google Shape;2729;p36"/>
          <p:cNvSpPr/>
          <p:nvPr/>
        </p:nvSpPr>
        <p:spPr>
          <a:xfrm>
            <a:off x="6728974" y="3871407"/>
            <a:ext cx="1264800" cy="285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b="1">
              <a:solidFill>
                <a:schemeClr val="dk1"/>
              </a:solidFill>
              <a:latin typeface="Exo"/>
              <a:ea typeface="Exo"/>
              <a:cs typeface="Exo"/>
              <a:sym typeface="Exo"/>
            </a:endParaRPr>
          </a:p>
        </p:txBody>
      </p:sp>
      <p:grpSp>
        <p:nvGrpSpPr>
          <p:cNvPr id="10" name="Google Shape;3521;p72"/>
          <p:cNvGrpSpPr/>
          <p:nvPr/>
        </p:nvGrpSpPr>
        <p:grpSpPr>
          <a:xfrm rot="5837163">
            <a:off x="333171" y="501087"/>
            <a:ext cx="1231217" cy="991506"/>
            <a:chOff x="3614000" y="3673425"/>
            <a:chExt cx="927525" cy="696000"/>
          </a:xfrm>
        </p:grpSpPr>
        <p:sp>
          <p:nvSpPr>
            <p:cNvPr id="11" name="Google Shape;3522;p72"/>
            <p:cNvSpPr/>
            <p:nvPr/>
          </p:nvSpPr>
          <p:spPr>
            <a:xfrm>
              <a:off x="3614000" y="3673425"/>
              <a:ext cx="927525" cy="696000"/>
            </a:xfrm>
            <a:custGeom>
              <a:avLst/>
              <a:gdLst/>
              <a:ahLst/>
              <a:cxnLst/>
              <a:rect l="l" t="t" r="r" b="b"/>
              <a:pathLst>
                <a:path w="37101" h="27840" extrusionOk="0">
                  <a:moveTo>
                    <a:pt x="9818" y="10153"/>
                  </a:moveTo>
                  <a:cubicBezTo>
                    <a:pt x="9929" y="10153"/>
                    <a:pt x="10044" y="10178"/>
                    <a:pt x="10158" y="10233"/>
                  </a:cubicBezTo>
                  <a:lnTo>
                    <a:pt x="22990" y="16574"/>
                  </a:lnTo>
                  <a:cubicBezTo>
                    <a:pt x="23592" y="16875"/>
                    <a:pt x="23542" y="17752"/>
                    <a:pt x="22890" y="17977"/>
                  </a:cubicBezTo>
                  <a:lnTo>
                    <a:pt x="13316" y="21235"/>
                  </a:lnTo>
                  <a:cubicBezTo>
                    <a:pt x="13236" y="21261"/>
                    <a:pt x="13155" y="21273"/>
                    <a:pt x="13075" y="21273"/>
                  </a:cubicBezTo>
                  <a:cubicBezTo>
                    <a:pt x="12756" y="21273"/>
                    <a:pt x="12459" y="21080"/>
                    <a:pt x="12339" y="20759"/>
                  </a:cubicBezTo>
                  <a:lnTo>
                    <a:pt x="9081" y="11185"/>
                  </a:lnTo>
                  <a:cubicBezTo>
                    <a:pt x="8917" y="10653"/>
                    <a:pt x="9322" y="10153"/>
                    <a:pt x="9818" y="10153"/>
                  </a:cubicBezTo>
                  <a:close/>
                  <a:moveTo>
                    <a:pt x="887" y="1"/>
                  </a:moveTo>
                  <a:cubicBezTo>
                    <a:pt x="396" y="1"/>
                    <a:pt x="0" y="480"/>
                    <a:pt x="183" y="1010"/>
                  </a:cubicBezTo>
                  <a:lnTo>
                    <a:pt x="9106" y="27326"/>
                  </a:lnTo>
                  <a:cubicBezTo>
                    <a:pt x="9206" y="27647"/>
                    <a:pt x="9515" y="27839"/>
                    <a:pt x="9840" y="27839"/>
                  </a:cubicBezTo>
                  <a:cubicBezTo>
                    <a:pt x="9921" y="27839"/>
                    <a:pt x="10003" y="27827"/>
                    <a:pt x="10083" y="27802"/>
                  </a:cubicBezTo>
                  <a:lnTo>
                    <a:pt x="36399" y="18855"/>
                  </a:lnTo>
                  <a:cubicBezTo>
                    <a:pt x="37026" y="18654"/>
                    <a:pt x="37101" y="17752"/>
                    <a:pt x="36474" y="17451"/>
                  </a:cubicBezTo>
                  <a:lnTo>
                    <a:pt x="1236" y="82"/>
                  </a:lnTo>
                  <a:cubicBezTo>
                    <a:pt x="1118" y="26"/>
                    <a:pt x="1000" y="1"/>
                    <a:pt x="8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523;p72"/>
            <p:cNvSpPr/>
            <p:nvPr/>
          </p:nvSpPr>
          <p:spPr>
            <a:xfrm>
              <a:off x="4138000" y="3918575"/>
              <a:ext cx="141000" cy="332125"/>
            </a:xfrm>
            <a:custGeom>
              <a:avLst/>
              <a:gdLst/>
              <a:ahLst/>
              <a:cxnLst/>
              <a:rect l="l" t="t" r="r" b="b"/>
              <a:pathLst>
                <a:path w="5640" h="13285" extrusionOk="0">
                  <a:moveTo>
                    <a:pt x="0" y="1"/>
                  </a:moveTo>
                  <a:lnTo>
                    <a:pt x="1479" y="6492"/>
                  </a:lnTo>
                  <a:lnTo>
                    <a:pt x="2030" y="6768"/>
                  </a:lnTo>
                  <a:cubicBezTo>
                    <a:pt x="2632" y="7069"/>
                    <a:pt x="2582" y="7946"/>
                    <a:pt x="1930" y="8171"/>
                  </a:cubicBezTo>
                  <a:lnTo>
                    <a:pt x="1855" y="8196"/>
                  </a:lnTo>
                  <a:lnTo>
                    <a:pt x="2983" y="13284"/>
                  </a:lnTo>
                  <a:lnTo>
                    <a:pt x="5640" y="12382"/>
                  </a:lnTo>
                  <a:lnTo>
                    <a:pt x="4286" y="210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524;p72"/>
            <p:cNvSpPr/>
            <p:nvPr/>
          </p:nvSpPr>
          <p:spPr>
            <a:xfrm>
              <a:off x="4037125" y="4145400"/>
              <a:ext cx="105275" cy="149150"/>
            </a:xfrm>
            <a:custGeom>
              <a:avLst/>
              <a:gdLst/>
              <a:ahLst/>
              <a:cxnLst/>
              <a:rect l="l" t="t" r="r" b="b"/>
              <a:pathLst>
                <a:path w="4211" h="5966" extrusionOk="0">
                  <a:moveTo>
                    <a:pt x="3309" y="1"/>
                  </a:moveTo>
                  <a:lnTo>
                    <a:pt x="0" y="1128"/>
                  </a:lnTo>
                  <a:lnTo>
                    <a:pt x="1855" y="5966"/>
                  </a:lnTo>
                  <a:lnTo>
                    <a:pt x="2707" y="5665"/>
                  </a:lnTo>
                  <a:lnTo>
                    <a:pt x="4211" y="5164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525;p72"/>
            <p:cNvSpPr/>
            <p:nvPr/>
          </p:nvSpPr>
          <p:spPr>
            <a:xfrm>
              <a:off x="3891750" y="3797025"/>
              <a:ext cx="211175" cy="248150"/>
            </a:xfrm>
            <a:custGeom>
              <a:avLst/>
              <a:gdLst/>
              <a:ahLst/>
              <a:cxnLst/>
              <a:rect l="l" t="t" r="r" b="b"/>
              <a:pathLst>
                <a:path w="8447" h="9926" extrusionOk="0">
                  <a:moveTo>
                    <a:pt x="1" y="1"/>
                  </a:moveTo>
                  <a:lnTo>
                    <a:pt x="2733" y="7118"/>
                  </a:lnTo>
                  <a:lnTo>
                    <a:pt x="8447" y="9926"/>
                  </a:lnTo>
                  <a:lnTo>
                    <a:pt x="7344" y="36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526;p72"/>
            <p:cNvSpPr/>
            <p:nvPr/>
          </p:nvSpPr>
          <p:spPr>
            <a:xfrm>
              <a:off x="4450025" y="4080250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1" y="1328"/>
                  </a:lnTo>
                  <a:lnTo>
                    <a:pt x="377" y="1529"/>
                  </a:lnTo>
                  <a:lnTo>
                    <a:pt x="1028" y="201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527;p72"/>
            <p:cNvSpPr/>
            <p:nvPr/>
          </p:nvSpPr>
          <p:spPr>
            <a:xfrm>
              <a:off x="4388625" y="4050175"/>
              <a:ext cx="25725" cy="38225"/>
            </a:xfrm>
            <a:custGeom>
              <a:avLst/>
              <a:gdLst/>
              <a:ahLst/>
              <a:cxnLst/>
              <a:rect l="l" t="t" r="r" b="b"/>
              <a:pathLst>
                <a:path w="1029" h="1529" extrusionOk="0">
                  <a:moveTo>
                    <a:pt x="652" y="0"/>
                  </a:moveTo>
                  <a:lnTo>
                    <a:pt x="0" y="1328"/>
                  </a:lnTo>
                  <a:lnTo>
                    <a:pt x="376" y="1529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3528;p72"/>
            <p:cNvSpPr/>
            <p:nvPr/>
          </p:nvSpPr>
          <p:spPr>
            <a:xfrm>
              <a:off x="4331600" y="4021975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3529;p72"/>
            <p:cNvSpPr/>
            <p:nvPr/>
          </p:nvSpPr>
          <p:spPr>
            <a:xfrm>
              <a:off x="4270200" y="39919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2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3530;p72"/>
            <p:cNvSpPr/>
            <p:nvPr/>
          </p:nvSpPr>
          <p:spPr>
            <a:xfrm>
              <a:off x="4213175" y="3963700"/>
              <a:ext cx="25725" cy="38250"/>
            </a:xfrm>
            <a:custGeom>
              <a:avLst/>
              <a:gdLst/>
              <a:ahLst/>
              <a:cxnLst/>
              <a:rect l="l" t="t" r="r" b="b"/>
              <a:pathLst>
                <a:path w="1029" h="1530" extrusionOk="0">
                  <a:moveTo>
                    <a:pt x="653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28" y="176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3531;p72"/>
            <p:cNvSpPr/>
            <p:nvPr/>
          </p:nvSpPr>
          <p:spPr>
            <a:xfrm>
              <a:off x="4151775" y="3933625"/>
              <a:ext cx="26350" cy="38250"/>
            </a:xfrm>
            <a:custGeom>
              <a:avLst/>
              <a:gdLst/>
              <a:ahLst/>
              <a:cxnLst/>
              <a:rect l="l" t="t" r="r" b="b"/>
              <a:pathLst>
                <a:path w="1054" h="1530" extrusionOk="0">
                  <a:moveTo>
                    <a:pt x="677" y="0"/>
                  </a:moveTo>
                  <a:lnTo>
                    <a:pt x="1" y="1329"/>
                  </a:lnTo>
                  <a:lnTo>
                    <a:pt x="377" y="1529"/>
                  </a:lnTo>
                  <a:lnTo>
                    <a:pt x="1053" y="176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3532;p72"/>
            <p:cNvSpPr/>
            <p:nvPr/>
          </p:nvSpPr>
          <p:spPr>
            <a:xfrm>
              <a:off x="4094775" y="3905425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29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3533;p72"/>
            <p:cNvSpPr/>
            <p:nvPr/>
          </p:nvSpPr>
          <p:spPr>
            <a:xfrm>
              <a:off x="4033975" y="3875350"/>
              <a:ext cx="25725" cy="37625"/>
            </a:xfrm>
            <a:custGeom>
              <a:avLst/>
              <a:gdLst/>
              <a:ahLst/>
              <a:cxnLst/>
              <a:rect l="l" t="t" r="r" b="b"/>
              <a:pathLst>
                <a:path w="1029" h="1505" extrusionOk="0">
                  <a:moveTo>
                    <a:pt x="653" y="1"/>
                  </a:moveTo>
                  <a:lnTo>
                    <a:pt x="1" y="1329"/>
                  </a:lnTo>
                  <a:lnTo>
                    <a:pt x="352" y="1504"/>
                  </a:lnTo>
                  <a:lnTo>
                    <a:pt x="1029" y="176"/>
                  </a:lnTo>
                  <a:lnTo>
                    <a:pt x="65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3534;p72"/>
            <p:cNvSpPr/>
            <p:nvPr/>
          </p:nvSpPr>
          <p:spPr>
            <a:xfrm>
              <a:off x="3976350" y="384715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3535;p72"/>
            <p:cNvSpPr/>
            <p:nvPr/>
          </p:nvSpPr>
          <p:spPr>
            <a:xfrm>
              <a:off x="3915575" y="3817075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4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3536;p72"/>
            <p:cNvSpPr/>
            <p:nvPr/>
          </p:nvSpPr>
          <p:spPr>
            <a:xfrm>
              <a:off x="3857925" y="3788875"/>
              <a:ext cx="26325" cy="37625"/>
            </a:xfrm>
            <a:custGeom>
              <a:avLst/>
              <a:gdLst/>
              <a:ahLst/>
              <a:cxnLst/>
              <a:rect l="l" t="t" r="r" b="b"/>
              <a:pathLst>
                <a:path w="1053" h="1505" extrusionOk="0">
                  <a:moveTo>
                    <a:pt x="677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53" y="176"/>
                  </a:lnTo>
                  <a:lnTo>
                    <a:pt x="6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3537;p72"/>
            <p:cNvSpPr/>
            <p:nvPr/>
          </p:nvSpPr>
          <p:spPr>
            <a:xfrm>
              <a:off x="3797150" y="3758800"/>
              <a:ext cx="25700" cy="37625"/>
            </a:xfrm>
            <a:custGeom>
              <a:avLst/>
              <a:gdLst/>
              <a:ahLst/>
              <a:cxnLst/>
              <a:rect l="l" t="t" r="r" b="b"/>
              <a:pathLst>
                <a:path w="1028" h="1505" extrusionOk="0">
                  <a:moveTo>
                    <a:pt x="652" y="1"/>
                  </a:moveTo>
                  <a:lnTo>
                    <a:pt x="0" y="1329"/>
                  </a:lnTo>
                  <a:lnTo>
                    <a:pt x="376" y="1505"/>
                  </a:lnTo>
                  <a:lnTo>
                    <a:pt x="1028" y="176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3538;p72"/>
            <p:cNvSpPr/>
            <p:nvPr/>
          </p:nvSpPr>
          <p:spPr>
            <a:xfrm>
              <a:off x="3740125" y="3730625"/>
              <a:ext cx="25725" cy="37600"/>
            </a:xfrm>
            <a:custGeom>
              <a:avLst/>
              <a:gdLst/>
              <a:ahLst/>
              <a:cxnLst/>
              <a:rect l="l" t="t" r="r" b="b"/>
              <a:pathLst>
                <a:path w="1029" h="1504" extrusionOk="0">
                  <a:moveTo>
                    <a:pt x="652" y="0"/>
                  </a:moveTo>
                  <a:lnTo>
                    <a:pt x="1" y="1328"/>
                  </a:lnTo>
                  <a:lnTo>
                    <a:pt x="376" y="1504"/>
                  </a:lnTo>
                  <a:lnTo>
                    <a:pt x="1028" y="175"/>
                  </a:lnTo>
                  <a:lnTo>
                    <a:pt x="65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3539;p72"/>
            <p:cNvSpPr/>
            <p:nvPr/>
          </p:nvSpPr>
          <p:spPr>
            <a:xfrm>
              <a:off x="3678725" y="3699900"/>
              <a:ext cx="25700" cy="38250"/>
            </a:xfrm>
            <a:custGeom>
              <a:avLst/>
              <a:gdLst/>
              <a:ahLst/>
              <a:cxnLst/>
              <a:rect l="l" t="t" r="r" b="b"/>
              <a:pathLst>
                <a:path w="1028" h="1530" extrusionOk="0">
                  <a:moveTo>
                    <a:pt x="652" y="1"/>
                  </a:moveTo>
                  <a:lnTo>
                    <a:pt x="0" y="1354"/>
                  </a:lnTo>
                  <a:lnTo>
                    <a:pt x="376" y="1530"/>
                  </a:lnTo>
                  <a:lnTo>
                    <a:pt x="1028" y="201"/>
                  </a:lnTo>
                  <a:lnTo>
                    <a:pt x="65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3540;p72"/>
            <p:cNvSpPr/>
            <p:nvPr/>
          </p:nvSpPr>
          <p:spPr>
            <a:xfrm>
              <a:off x="3807750" y="3903100"/>
              <a:ext cx="117875" cy="287450"/>
            </a:xfrm>
            <a:custGeom>
              <a:avLst/>
              <a:gdLst/>
              <a:ahLst/>
              <a:cxnLst/>
              <a:rect l="l" t="t" r="r" b="b"/>
              <a:pathLst>
                <a:path w="4715" h="11498" extrusionOk="0">
                  <a:moveTo>
                    <a:pt x="1367" y="1"/>
                  </a:moveTo>
                  <a:cubicBezTo>
                    <a:pt x="637" y="1"/>
                    <a:pt x="1" y="742"/>
                    <a:pt x="303" y="1547"/>
                  </a:cubicBezTo>
                  <a:lnTo>
                    <a:pt x="3937" y="11497"/>
                  </a:lnTo>
                  <a:lnTo>
                    <a:pt x="679" y="1297"/>
                  </a:lnTo>
                  <a:cubicBezTo>
                    <a:pt x="494" y="743"/>
                    <a:pt x="914" y="240"/>
                    <a:pt x="1429" y="240"/>
                  </a:cubicBezTo>
                  <a:cubicBezTo>
                    <a:pt x="1544" y="240"/>
                    <a:pt x="1663" y="264"/>
                    <a:pt x="1782" y="319"/>
                  </a:cubicBezTo>
                  <a:lnTo>
                    <a:pt x="4714" y="1672"/>
                  </a:lnTo>
                  <a:lnTo>
                    <a:pt x="1907" y="144"/>
                  </a:lnTo>
                  <a:cubicBezTo>
                    <a:pt x="1730" y="45"/>
                    <a:pt x="1546" y="1"/>
                    <a:pt x="13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83408171"/>
      </p:ext>
    </p:extLst>
  </p:cSld>
  <p:clrMapOvr>
    <a:masterClrMapping/>
  </p:clrMapOvr>
  <p:transition spd="med">
    <p:circle/>
  </p:transition>
</p:sld>
</file>

<file path=ppt/theme/theme1.xml><?xml version="1.0" encoding="utf-8"?>
<a:theme xmlns:a="http://schemas.openxmlformats.org/drawingml/2006/main" name="Algebraic Expressions and Equations - Mathematics - 6th Grade by Slidesgo">
  <a:themeElements>
    <a:clrScheme name="Simple Light">
      <a:dk1>
        <a:srgbClr val="FFFFFF"/>
      </a:dk1>
      <a:lt1>
        <a:srgbClr val="013440"/>
      </a:lt1>
      <a:dk2>
        <a:srgbClr val="006651"/>
      </a:dk2>
      <a:lt2>
        <a:srgbClr val="00BB9C"/>
      </a:lt2>
      <a:accent1>
        <a:srgbClr val="005545"/>
      </a:accent1>
      <a:accent2>
        <a:srgbClr val="F39357"/>
      </a:accent2>
      <a:accent3>
        <a:srgbClr val="B36537"/>
      </a:accent3>
      <a:accent4>
        <a:srgbClr val="F21365"/>
      </a:accent4>
      <a:accent5>
        <a:srgbClr val="FFFFFF"/>
      </a:accent5>
      <a:accent6>
        <a:srgbClr val="FFFFFF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5</TotalTime>
  <Words>6151</Words>
  <Application>Microsoft Office PowerPoint</Application>
  <PresentationFormat>On-screen Show (16:9)</PresentationFormat>
  <Paragraphs>421</Paragraphs>
  <Slides>90</Slides>
  <Notes>90</Notes>
  <HiddenSlides>0</HiddenSlides>
  <MMClips>5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108" baseType="lpstr">
      <vt:lpstr>Exo</vt:lpstr>
      <vt:lpstr>Wingdings</vt:lpstr>
      <vt:lpstr>Dotum</vt:lpstr>
      <vt:lpstr>Nunito Light</vt:lpstr>
      <vt:lpstr>Fira Sans</vt:lpstr>
      <vt:lpstr>Calibri</vt:lpstr>
      <vt:lpstr>Cambria Math</vt:lpstr>
      <vt:lpstr>Aptos</vt:lpstr>
      <vt:lpstr>Arial</vt:lpstr>
      <vt:lpstr>DM Sans</vt:lpstr>
      <vt:lpstr>Times New Roman</vt:lpstr>
      <vt:lpstr>Aharoni</vt:lpstr>
      <vt:lpstr>Anaheim</vt:lpstr>
      <vt:lpstr>PMingLiU</vt:lpstr>
      <vt:lpstr>Algebraic Expressions and Equations - Mathematics - 6th Grade by Slidesgo</vt:lpstr>
      <vt:lpstr>2_Office Theme</vt:lpstr>
      <vt:lpstr>Office Theme</vt:lpstr>
      <vt:lpstr>Equation</vt:lpstr>
      <vt:lpstr>CHÀO MỪNG CÁC EM  ĐẾN VỚI TIẾT HỌC  MÔN TOÁN!</vt:lpstr>
      <vt:lpstr>PowerPoint Presentation</vt:lpstr>
      <vt:lpstr>PowerPoint Presentation</vt:lpstr>
      <vt:lpstr>PowerPoint Presentation</vt:lpstr>
      <vt:lpstr>PowerPoint Presentation</vt:lpstr>
      <vt:lpstr>Ứng dụng tích phân để tính diện tích hình phẳng</vt:lpstr>
      <vt:lpstr>ỨNG DỤNG TÍCH PHÂN ĐỂ TÍNH DIỆN TÍCH HÌNH PHẲNG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 TÍCH PHÂN ĐỂ TÍNH THỂ TÍCH VẬT THỂ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</vt:lpstr>
      <vt:lpstr>PowerPoint Presentation</vt:lpstr>
      <vt:lpstr>PowerPoint Presentation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ic Expressions and Equations - Mathematics</dc:title>
  <dc:creator>tuyết nguyễn thị ánh</dc:creator>
  <cp:lastModifiedBy>tuyết nguyễn thị ánh</cp:lastModifiedBy>
  <cp:revision>101</cp:revision>
  <dcterms:modified xsi:type="dcterms:W3CDTF">2024-09-27T19:51:41Z</dcterms:modified>
</cp:coreProperties>
</file>